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1CD7AA" w14:textId="77777777"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14:paraId="738A6CDF" w14:textId="77777777" w:rsidR="00D8136A" w:rsidRPr="001D7AF4" w:rsidRDefault="002604A6" w:rsidP="00D8136A">
      <w:pPr>
        <w:pStyle w:val="Title"/>
      </w:pPr>
      <w:r w:rsidRPr="001D7AF4">
        <w:t xml:space="preserve">Planta Potabilizadora </w:t>
      </w:r>
      <w:proofErr w:type="spellStart"/>
      <w:r w:rsidRPr="001D7AF4">
        <w:t>AguaClara</w:t>
      </w:r>
      <w:proofErr w:type="spellEnd"/>
    </w:p>
    <w:p w14:paraId="207F983B" w14:textId="77777777" w:rsidR="002604A6" w:rsidRPr="001D7AF4" w:rsidRDefault="008A7B58" w:rsidP="00A97228">
      <w:pPr>
        <w:pStyle w:val="Title2"/>
      </w:pPr>
      <w:r w:rsidRPr="001D7AF4">
        <w:t xml:space="preserve">Caudal de Diseño: </w:t>
      </w:r>
      <w:proofErr w:type="spellStart"/>
      <w:r w:rsidR="00D8136A" w:rsidRPr="001D7AF4">
        <w:t>Q.Plant</w:t>
      </w:r>
      <w:proofErr w:type="spellEnd"/>
    </w:p>
    <w:p w14:paraId="59FFD497" w14:textId="77777777" w:rsidR="00A97228" w:rsidRPr="001D7AF4" w:rsidRDefault="00A97228" w:rsidP="00A97228">
      <w:pPr>
        <w:pStyle w:val="Title2"/>
      </w:pPr>
      <w:r w:rsidRPr="001D7AF4">
        <w:t xml:space="preserve">Versión de la Herramienta de Diseño: </w:t>
      </w:r>
      <w:proofErr w:type="spellStart"/>
      <w:r w:rsidRPr="001D7AF4">
        <w:t>SVN.Version</w:t>
      </w:r>
      <w:proofErr w:type="spellEnd"/>
    </w:p>
    <w:p w14:paraId="468B97CC" w14:textId="77777777" w:rsidR="00D62C08" w:rsidRPr="001D7AF4" w:rsidRDefault="00D62C08" w:rsidP="00D62C08">
      <w:pPr>
        <w:pStyle w:val="Title"/>
      </w:pPr>
    </w:p>
    <w:p w14:paraId="744B3902" w14:textId="77777777"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14:anchorId="4766D088" wp14:editId="4E5AC9AC">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14:paraId="04D70202" w14:textId="77777777" w:rsidR="002604A6" w:rsidRPr="001D7AF4" w:rsidRDefault="002604A6" w:rsidP="008A7B58">
      <w:pPr>
        <w:spacing w:line="360" w:lineRule="auto"/>
        <w:contextualSpacing/>
        <w:rPr>
          <w:rFonts w:eastAsiaTheme="majorEastAsia"/>
        </w:rPr>
      </w:pPr>
    </w:p>
    <w:p w14:paraId="4774B901" w14:textId="77777777" w:rsidR="00D62C08" w:rsidRPr="001D7AF4" w:rsidRDefault="00D62C08" w:rsidP="008A7B58">
      <w:pPr>
        <w:spacing w:line="360" w:lineRule="auto"/>
        <w:contextualSpacing/>
        <w:rPr>
          <w:rFonts w:eastAsiaTheme="majorEastAsia"/>
        </w:rPr>
      </w:pPr>
    </w:p>
    <w:p w14:paraId="63EA30A1" w14:textId="77777777"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D40DE6">
        <w:rPr>
          <w:noProof/>
        </w:rPr>
        <w:t>14 de septiembre de 2015</w:t>
      </w:r>
      <w:r w:rsidRPr="001D7AF4">
        <w:fldChar w:fldCharType="end"/>
      </w:r>
      <w:bookmarkStart w:id="0" w:name="_Toc378190141"/>
      <w:r w:rsidR="00A97228" w:rsidRPr="001D7AF4">
        <w:br w:type="page"/>
      </w:r>
    </w:p>
    <w:p w14:paraId="2A588574" w14:textId="77777777"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14:paraId="21047B60"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14:paraId="43FDC93F"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14:paraId="7A1E58A4"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14:paraId="793B74D9"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14:paraId="78FEB0F9"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14:paraId="5DD8424E"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14:paraId="4C74A24C"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14:paraId="31831008"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14:paraId="0C0AD542"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14:paraId="16A3E9FE"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14:paraId="295484C6"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14:paraId="2A766F0E"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14:paraId="1C8F3EBC"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14:paraId="3E66732F"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14:paraId="7B5DB773"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14:paraId="5553ADC3"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14:paraId="063DFCC4"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14:paraId="1316A666"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14:paraId="66FA5D8F"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14:paraId="2DE4343B"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14:paraId="26B489E3"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14:paraId="771A83C2"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14:paraId="4F3D8F74"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14:paraId="07B5373A"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14:paraId="4E1456A1"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14:paraId="7D4C3EEB"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14:paraId="7116B4CE"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14:paraId="0F23315C"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14:paraId="542946E6"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14:paraId="4E91D366"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14:paraId="4B67D4D5"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14:paraId="695CD4FB"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14:paraId="296386B7"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14:paraId="6A33D2AD"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14:paraId="61261987"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14:paraId="0DAE325A"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14:paraId="6ECE6628"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14:paraId="7F3206F6"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14:paraId="3D420414"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14:paraId="28A33EB8"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14:paraId="19A9EF50"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14:paraId="274E9B11" w14:textId="77777777" w:rsidR="00DF5A4E" w:rsidRPr="001D7AF4" w:rsidRDefault="00D40DE6">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14:paraId="0D9FAE33"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14:paraId="41EA97E5" w14:textId="77777777" w:rsidR="00DF5A4E" w:rsidRPr="001D7AF4" w:rsidRDefault="00D40DE6">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14:paraId="5FD1FCF6" w14:textId="77777777"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14:paraId="15E2623B" w14:textId="77777777"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14:paraId="28DF2463"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14:paraId="1383B13A"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14:paraId="3E32A795"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14:paraId="3853CABB"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14:paraId="01954C57"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14:paraId="579E685E"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14:paraId="7316B1EB"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14:paraId="48B46C85"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14:paraId="4CB416BD"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14:paraId="33D92422"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14:paraId="2C4BED2B"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14:paraId="77D642AA"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14:paraId="71C86EDD"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14:paraId="3151FEE9"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14:paraId="31ACF667"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14:paraId="5375AB61"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14:paraId="643C7989"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14:paraId="7F0F59AD"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14:paraId="0AF04B0C"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14:paraId="3F7BAEF3"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14:paraId="06F384D6"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14:paraId="473BB014"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14:paraId="57DEBACB" w14:textId="77777777"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14:paraId="16B0DB2F" w14:textId="77777777"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14:paraId="19D560F6"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14:paraId="29F56A67"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14:paraId="46FFAB43"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14:paraId="595A0BDF"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14:paraId="6E863E61"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14:paraId="2F13FD4F"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14:paraId="2CE99319"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14:paraId="17BCDFEE"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14:paraId="43E769A1"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14:paraId="1FCC19DC"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14:paraId="7408D4A0"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14:paraId="11D1F7D0"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14:paraId="3F1C9970" w14:textId="77777777" w:rsidR="00DF5A4E" w:rsidRPr="001D7AF4" w:rsidRDefault="00D40DE6">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14:paraId="47374457" w14:textId="77777777"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14:paraId="2E45919A" w14:textId="77777777" w:rsidR="0057542E" w:rsidRPr="001D7AF4" w:rsidRDefault="00C37511" w:rsidP="0086734E">
      <w:pPr>
        <w:pStyle w:val="Heading2"/>
      </w:pPr>
      <w:bookmarkStart w:id="11" w:name="_Toc424289892"/>
      <w:r w:rsidRPr="001D7AF4">
        <w:t>Historia</w:t>
      </w:r>
      <w:bookmarkEnd w:id="11"/>
    </w:p>
    <w:p w14:paraId="3DEF8C2C" w14:textId="77777777"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14:paraId="29E15BE9" w14:textId="77777777"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14:paraId="458FD103" w14:textId="77777777"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14:paraId="395231FD" w14:textId="77777777" w:rsidR="00177996" w:rsidRPr="001D7AF4" w:rsidRDefault="00177996" w:rsidP="00177996">
      <w:pPr>
        <w:pStyle w:val="Heading2"/>
      </w:pPr>
      <w:bookmarkStart w:id="12" w:name="_Toc424289893"/>
      <w:r w:rsidRPr="001D7AF4">
        <w:t>Proceso de Tratamiento</w:t>
      </w:r>
      <w:bookmarkEnd w:id="12"/>
    </w:p>
    <w:p w14:paraId="21547ED8" w14:textId="77777777"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14:paraId="4192E655" w14:textId="77777777" w:rsidR="00F146D2" w:rsidRPr="001D7AF4" w:rsidRDefault="001B57D6" w:rsidP="00FE144C">
      <w:pPr>
        <w:pStyle w:val="Figure"/>
      </w:pPr>
      <w:r>
        <w:rPr>
          <w:noProof/>
          <w:lang w:val="en-US"/>
        </w:rPr>
        <mc:AlternateContent>
          <mc:Choice Requires="wpg">
            <w:drawing>
              <wp:anchor distT="0" distB="0" distL="114300" distR="114300" simplePos="0" relativeHeight="251697152" behindDoc="0" locked="0" layoutInCell="1" allowOverlap="1" wp14:anchorId="765A6DC8" wp14:editId="0632776A">
                <wp:simplePos x="0" y="0"/>
                <wp:positionH relativeFrom="margin">
                  <wp:posOffset>370205</wp:posOffset>
                </wp:positionH>
                <wp:positionV relativeFrom="paragraph">
                  <wp:posOffset>243840</wp:posOffset>
                </wp:positionV>
                <wp:extent cx="5965190" cy="1493520"/>
                <wp:effectExtent l="12700" t="13335" r="13335" b="0"/>
                <wp:wrapNone/>
                <wp:docPr id="787" name="Group 1025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965190" cy="1493520"/>
                          <a:chOff x="0" y="0"/>
                          <a:chExt cx="60388" cy="15137"/>
                        </a:xfrm>
                      </wpg:grpSpPr>
                      <wpg:grpSp>
                        <wpg:cNvPr id="788" name="Group 102546"/>
                        <wpg:cNvGrpSpPr>
                          <a:grpSpLocks/>
                        </wpg:cNvGrpSpPr>
                        <wpg:grpSpPr bwMode="auto">
                          <a:xfrm>
                            <a:off x="0" y="0"/>
                            <a:ext cx="60377" cy="10814"/>
                            <a:chOff x="0" y="0"/>
                            <a:chExt cx="60377" cy="10814"/>
                          </a:xfrm>
                        </wpg:grpSpPr>
                        <wpg:grpSp>
                          <wpg:cNvPr id="789" name="Group 102450"/>
                          <wpg:cNvGrpSpPr>
                            <a:grpSpLocks/>
                          </wpg:cNvGrpSpPr>
                          <wpg:grpSpPr bwMode="auto">
                            <a:xfrm>
                              <a:off x="0" y="0"/>
                              <a:ext cx="11518" cy="10763"/>
                              <a:chOff x="0" y="0"/>
                              <a:chExt cx="11520" cy="10763"/>
                            </a:xfrm>
                          </wpg:grpSpPr>
                          <wps:wsp>
                            <wps:cNvPr id="790" name="Rectangle 1045"/>
                            <wps:cNvSpPr>
                              <a:spLocks noChangeArrowheads="1"/>
                            </wps:cNvSpPr>
                            <wps:spPr bwMode="auto">
                              <a:xfrm>
                                <a:off x="0" y="0"/>
                                <a:ext cx="11520"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91" name="Oval 1046"/>
                            <wps:cNvSpPr>
                              <a:spLocks noChangeArrowheads="1"/>
                            </wps:cNvSpPr>
                            <wps:spPr bwMode="auto">
                              <a:xfrm>
                                <a:off x="2464" y="6202"/>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2" name="Oval 1047"/>
                            <wps:cNvSpPr>
                              <a:spLocks noChangeArrowheads="1"/>
                            </wps:cNvSpPr>
                            <wps:spPr bwMode="auto">
                              <a:xfrm>
                                <a:off x="4293" y="4134"/>
                                <a:ext cx="718" cy="718"/>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3" name="Oval 1048"/>
                            <wps:cNvSpPr>
                              <a:spLocks noChangeArrowheads="1"/>
                            </wps:cNvSpPr>
                            <wps:spPr bwMode="auto">
                              <a:xfrm>
                                <a:off x="6361" y="1749"/>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4" name="Oval 1049"/>
                            <wps:cNvSpPr>
                              <a:spLocks noChangeArrowheads="1"/>
                            </wps:cNvSpPr>
                            <wps:spPr bwMode="auto">
                              <a:xfrm>
                                <a:off x="5168" y="7394"/>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5" name="Oval 1050"/>
                            <wps:cNvSpPr>
                              <a:spLocks noChangeArrowheads="1"/>
                            </wps:cNvSpPr>
                            <wps:spPr bwMode="auto">
                              <a:xfrm>
                                <a:off x="8507" y="5804"/>
                                <a:ext cx="718" cy="718"/>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6" name="Oval 1051"/>
                            <wps:cNvSpPr>
                              <a:spLocks noChangeArrowheads="1"/>
                            </wps:cNvSpPr>
                            <wps:spPr bwMode="auto">
                              <a:xfrm>
                                <a:off x="8984" y="8110"/>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7" name="Oval 1052"/>
                            <wps:cNvSpPr>
                              <a:spLocks noChangeArrowheads="1"/>
                            </wps:cNvSpPr>
                            <wps:spPr bwMode="auto">
                              <a:xfrm>
                                <a:off x="1669" y="2226"/>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8" name="Oval 1053"/>
                            <wps:cNvSpPr>
                              <a:spLocks noChangeArrowheads="1"/>
                            </wps:cNvSpPr>
                            <wps:spPr bwMode="auto">
                              <a:xfrm>
                                <a:off x="8905" y="3260"/>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9" name="Oval 1054"/>
                            <wps:cNvSpPr>
                              <a:spLocks noChangeArrowheads="1"/>
                            </wps:cNvSpPr>
                            <wps:spPr bwMode="auto">
                              <a:xfrm>
                                <a:off x="1987" y="8984"/>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1056" name="Freeform 102400"/>
                            <wps:cNvSpPr>
                              <a:spLocks/>
                            </wps:cNvSpPr>
                            <wps:spPr bwMode="auto">
                              <a:xfrm rot="2700000">
                                <a:off x="3140" y="1073"/>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7" name="Freeform 102401"/>
                            <wps:cNvSpPr>
                              <a:spLocks/>
                            </wps:cNvSpPr>
                            <wps:spPr bwMode="auto">
                              <a:xfrm rot="10800000">
                                <a:off x="1272" y="5565"/>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8" name="Freeform 102403"/>
                            <wps:cNvSpPr>
                              <a:spLocks/>
                            </wps:cNvSpPr>
                            <wps:spPr bwMode="auto">
                              <a:xfrm rot="6900000">
                                <a:off x="5804" y="5247"/>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9" name="Freeform 102404"/>
                            <wps:cNvSpPr>
                              <a:spLocks/>
                            </wps:cNvSpPr>
                            <wps:spPr bwMode="auto">
                              <a:xfrm rot="5400000">
                                <a:off x="8985" y="3498"/>
                                <a:ext cx="1041" cy="2483"/>
                              </a:xfrm>
                              <a:custGeom>
                                <a:avLst/>
                                <a:gdLst>
                                  <a:gd name="T0" fmla="*/ 0 w 116596"/>
                                  <a:gd name="T1" fmla="*/ 0 h 314325"/>
                                  <a:gd name="T2" fmla="*/ 17015 w 116596"/>
                                  <a:gd name="T3" fmla="*/ 67714 h 314325"/>
                                  <a:gd name="T4" fmla="*/ 42537 w 116596"/>
                                  <a:gd name="T5" fmla="*/ 82762 h 314325"/>
                                  <a:gd name="T6" fmla="*/ 59552 w 116596"/>
                                  <a:gd name="T7" fmla="*/ 105333 h 314325"/>
                                  <a:gd name="T8" fmla="*/ 85074 w 116596"/>
                                  <a:gd name="T9" fmla="*/ 112857 h 314325"/>
                                  <a:gd name="T10" fmla="*/ 102089 w 116596"/>
                                  <a:gd name="T11" fmla="*/ 248285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0" name="Freeform 102405"/>
                            <wps:cNvSpPr>
                              <a:spLocks/>
                            </wps:cNvSpPr>
                            <wps:spPr bwMode="auto">
                              <a:xfrm>
                                <a:off x="7951" y="2067"/>
                                <a:ext cx="288" cy="952"/>
                              </a:xfrm>
                              <a:custGeom>
                                <a:avLst/>
                                <a:gdLst>
                                  <a:gd name="T0" fmla="*/ 28774 w 28774"/>
                                  <a:gd name="T1" fmla="*/ 0 h 95250"/>
                                  <a:gd name="T2" fmla="*/ 19249 w 28774"/>
                                  <a:gd name="T3" fmla="*/ 47625 h 95250"/>
                                  <a:gd name="T4" fmla="*/ 199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1" name="Freeform 102406"/>
                            <wps:cNvSpPr>
                              <a:spLocks/>
                            </wps:cNvSpPr>
                            <wps:spPr bwMode="auto">
                              <a:xfrm rot="-5400000">
                                <a:off x="6162" y="4173"/>
                                <a:ext cx="288" cy="953"/>
                              </a:xfrm>
                              <a:custGeom>
                                <a:avLst/>
                                <a:gdLst>
                                  <a:gd name="T0" fmla="*/ 28774 w 28774"/>
                                  <a:gd name="T1" fmla="*/ 0 h 95250"/>
                                  <a:gd name="T2" fmla="*/ 19249 w 28774"/>
                                  <a:gd name="T3" fmla="*/ 47625 h 95250"/>
                                  <a:gd name="T4" fmla="*/ 199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2" name="Freeform 102407"/>
                            <wps:cNvSpPr>
                              <a:spLocks/>
                            </wps:cNvSpPr>
                            <wps:spPr bwMode="auto">
                              <a:xfrm>
                                <a:off x="7633" y="7712"/>
                                <a:ext cx="286" cy="953"/>
                              </a:xfrm>
                              <a:custGeom>
                                <a:avLst/>
                                <a:gdLst>
                                  <a:gd name="T0" fmla="*/ 28575 w 28774"/>
                                  <a:gd name="T1" fmla="*/ 0 h 95250"/>
                                  <a:gd name="T2" fmla="*/ 19116 w 28774"/>
                                  <a:gd name="T3" fmla="*/ 47625 h 95250"/>
                                  <a:gd name="T4" fmla="*/ 198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63" name="Group 102452"/>
                          <wpg:cNvGrpSpPr>
                            <a:grpSpLocks/>
                          </wpg:cNvGrpSpPr>
                          <wpg:grpSpPr bwMode="auto">
                            <a:xfrm>
                              <a:off x="12146" y="0"/>
                              <a:ext cx="11519" cy="10763"/>
                              <a:chOff x="0" y="0"/>
                              <a:chExt cx="11518" cy="10763"/>
                            </a:xfrm>
                          </wpg:grpSpPr>
                          <wps:wsp>
                            <wps:cNvPr id="1064" name="Rectangle 102408"/>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065" name="Group 102451"/>
                            <wpg:cNvGrpSpPr>
                              <a:grpSpLocks/>
                            </wpg:cNvGrpSpPr>
                            <wpg:grpSpPr bwMode="auto">
                              <a:xfrm>
                                <a:off x="1590" y="1351"/>
                                <a:ext cx="7281" cy="8077"/>
                                <a:chOff x="0" y="0"/>
                                <a:chExt cx="7281" cy="8076"/>
                              </a:xfrm>
                            </wpg:grpSpPr>
                            <wps:wsp>
                              <wps:cNvPr id="1066" name="Straight Arrow Connector 838"/>
                              <wps:cNvCnPr>
                                <a:cxnSpLocks noChangeShapeType="1"/>
                              </wps:cNvCnPr>
                              <wps:spPr bwMode="auto">
                                <a:xfrm>
                                  <a:off x="1192" y="4373"/>
                                  <a:ext cx="2128" cy="1034"/>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67" name="Straight Arrow Connector 839"/>
                              <wps:cNvCnPr>
                                <a:cxnSpLocks noChangeShapeType="1"/>
                              </wps:cNvCnPr>
                              <wps:spPr bwMode="auto">
                                <a:xfrm flipH="1" flipV="1">
                                  <a:off x="3975" y="5645"/>
                                  <a:ext cx="2619" cy="1177"/>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68" name="Oval 102411"/>
                              <wps:cNvSpPr>
                                <a:spLocks noChangeArrowheads="1"/>
                              </wps:cNvSpPr>
                              <wps:spPr bwMode="auto">
                                <a:xfrm>
                                  <a:off x="5009" y="238"/>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69" name="Oval 102425"/>
                              <wps:cNvSpPr>
                                <a:spLocks noChangeArrowheads="1"/>
                              </wps:cNvSpPr>
                              <wps:spPr bwMode="auto">
                                <a:xfrm>
                                  <a:off x="3737" y="0"/>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0" name="Oval 102426"/>
                              <wps:cNvSpPr>
                                <a:spLocks noChangeArrowheads="1"/>
                              </wps:cNvSpPr>
                              <wps:spPr bwMode="auto">
                                <a:xfrm>
                                  <a:off x="4214" y="1033"/>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1" name="Oval 102427"/>
                              <wps:cNvSpPr>
                                <a:spLocks noChangeArrowheads="1"/>
                              </wps:cNvSpPr>
                              <wps:spPr bwMode="auto">
                                <a:xfrm>
                                  <a:off x="5406" y="1113"/>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2" name="Oval 102428"/>
                              <wps:cNvSpPr>
                                <a:spLocks noChangeArrowheads="1"/>
                              </wps:cNvSpPr>
                              <wps:spPr bwMode="auto">
                                <a:xfrm>
                                  <a:off x="6202" y="6202"/>
                                  <a:ext cx="1079"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3" name="Oval 102429"/>
                              <wps:cNvSpPr>
                                <a:spLocks noChangeArrowheads="1"/>
                              </wps:cNvSpPr>
                              <wps:spPr bwMode="auto">
                                <a:xfrm>
                                  <a:off x="238" y="3975"/>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4" name="Oval 102430"/>
                              <wps:cNvSpPr>
                                <a:spLocks noChangeArrowheads="1"/>
                              </wps:cNvSpPr>
                              <wps:spPr bwMode="auto">
                                <a:xfrm>
                                  <a:off x="5486" y="6997"/>
                                  <a:ext cx="1079"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5" name="Oval 102431"/>
                              <wps:cNvSpPr>
                                <a:spLocks noChangeArrowheads="1"/>
                              </wps:cNvSpPr>
                              <wps:spPr bwMode="auto">
                                <a:xfrm>
                                  <a:off x="1033" y="3101"/>
                                  <a:ext cx="1080"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6" name="Oval 836"/>
                              <wps:cNvSpPr>
                                <a:spLocks noChangeArrowheads="1"/>
                              </wps:cNvSpPr>
                              <wps:spPr bwMode="auto">
                                <a:xfrm>
                                  <a:off x="0" y="2782"/>
                                  <a:ext cx="1079"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grpSp>
                          <wpg:cNvPr id="1077" name="Group 102453"/>
                          <wpg:cNvGrpSpPr>
                            <a:grpSpLocks/>
                          </wpg:cNvGrpSpPr>
                          <wpg:grpSpPr bwMode="auto">
                            <a:xfrm>
                              <a:off x="24429" y="0"/>
                              <a:ext cx="11519" cy="10814"/>
                              <a:chOff x="0" y="0"/>
                              <a:chExt cx="11518" cy="10814"/>
                            </a:xfrm>
                          </wpg:grpSpPr>
                          <wps:wsp>
                            <wps:cNvPr id="1078" name="Straight Arrow Connector 853"/>
                            <wps:cNvCnPr>
                              <a:cxnSpLocks noChangeShapeType="1"/>
                            </wps:cNvCnPr>
                            <wps:spPr bwMode="auto">
                              <a:xfrm>
                                <a:off x="8189" y="5406"/>
                                <a:ext cx="0" cy="3079"/>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79" name="Rectangle 837"/>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0" name="Right Triangle 840"/>
                            <wps:cNvSpPr>
                              <a:spLocks noChangeArrowheads="1"/>
                            </wps:cNvSpPr>
                            <wps:spPr bwMode="auto">
                              <a:xfrm>
                                <a:off x="79" y="5438"/>
                                <a:ext cx="11226" cy="5376"/>
                              </a:xfrm>
                              <a:prstGeom prst="rtTriangl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cNvPr id="1081" name="Group 845"/>
                            <wpg:cNvGrpSpPr>
                              <a:grpSpLocks/>
                            </wpg:cNvGrpSpPr>
                            <wpg:grpSpPr bwMode="auto">
                              <a:xfrm rot="1680000">
                                <a:off x="2385" y="4643"/>
                                <a:ext cx="2808" cy="2160"/>
                                <a:chOff x="8918" y="16870"/>
                                <a:chExt cx="280016" cy="216642"/>
                              </a:xfrm>
                            </wpg:grpSpPr>
                            <wps:wsp>
                              <wps:cNvPr id="1082" name="Oval 841"/>
                              <wps:cNvSpPr>
                                <a:spLocks noChangeArrowheads="1"/>
                              </wps:cNvSpPr>
                              <wps:spPr bwMode="auto">
                                <a:xfrm>
                                  <a:off x="135666" y="44031"/>
                                  <a:ext cx="108000" cy="10800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3" name="Oval 842"/>
                              <wps:cNvSpPr>
                                <a:spLocks noChangeArrowheads="1"/>
                              </wps:cNvSpPr>
                              <wps:spPr bwMode="auto">
                                <a:xfrm>
                                  <a:off x="8918" y="16870"/>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4" name="Oval 843"/>
                              <wps:cNvSpPr>
                                <a:spLocks noChangeArrowheads="1"/>
                              </wps:cNvSpPr>
                              <wps:spPr bwMode="auto">
                                <a:xfrm>
                                  <a:off x="58712" y="125512"/>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5" name="Oval 844"/>
                              <wps:cNvSpPr>
                                <a:spLocks noChangeArrowheads="1"/>
                              </wps:cNvSpPr>
                              <wps:spPr bwMode="auto">
                                <a:xfrm>
                                  <a:off x="180934" y="125512"/>
                                  <a:ext cx="108000" cy="10800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cNvPr id="1086" name="Group 852"/>
                            <wpg:cNvGrpSpPr>
                              <a:grpSpLocks/>
                            </wpg:cNvGrpSpPr>
                            <wpg:grpSpPr bwMode="auto">
                              <a:xfrm>
                                <a:off x="6679" y="3419"/>
                                <a:ext cx="3252" cy="2618"/>
                                <a:chOff x="0" y="0"/>
                                <a:chExt cx="325234" cy="261859"/>
                              </a:xfrm>
                            </wpg:grpSpPr>
                            <wps:wsp>
                              <wps:cNvPr id="1087" name="Oval 847"/>
                              <wps:cNvSpPr>
                                <a:spLocks noChangeArrowheads="1"/>
                              </wps:cNvSpPr>
                              <wps:spPr bwMode="auto">
                                <a:xfrm>
                                  <a:off x="217284" y="72428"/>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8" name="Oval 848"/>
                              <wps:cNvSpPr>
                                <a:spLocks noChangeArrowheads="1"/>
                              </wps:cNvSpPr>
                              <wps:spPr bwMode="auto">
                                <a:xfrm>
                                  <a:off x="22634" y="117696"/>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9" name="Oval 849"/>
                              <wps:cNvSpPr>
                                <a:spLocks noChangeArrowheads="1"/>
                              </wps:cNvSpPr>
                              <wps:spPr bwMode="auto">
                                <a:xfrm>
                                  <a:off x="140329" y="153909"/>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90" name="Oval 850"/>
                              <wps:cNvSpPr>
                                <a:spLocks noChangeArrowheads="1"/>
                              </wps:cNvSpPr>
                              <wps:spPr bwMode="auto">
                                <a:xfrm>
                                  <a:off x="108642" y="31688"/>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91" name="Oval 851"/>
                              <wps:cNvSpPr>
                                <a:spLocks noChangeArrowheads="1"/>
                              </wps:cNvSpPr>
                              <wps:spPr bwMode="auto">
                                <a:xfrm>
                                  <a:off x="0" y="0"/>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grpSp>
                          <wpg:cNvPr id="1092" name="Group 102454"/>
                          <wpg:cNvGrpSpPr>
                            <a:grpSpLocks/>
                          </wpg:cNvGrpSpPr>
                          <wpg:grpSpPr bwMode="auto">
                            <a:xfrm>
                              <a:off x="36644" y="0"/>
                              <a:ext cx="11519" cy="10763"/>
                              <a:chOff x="0" y="0"/>
                              <a:chExt cx="11518" cy="10763"/>
                            </a:xfrm>
                          </wpg:grpSpPr>
                          <wps:wsp>
                            <wps:cNvPr id="1093" name="Oval 859"/>
                            <wps:cNvSpPr>
                              <a:spLocks noChangeArrowheads="1"/>
                            </wps:cNvSpPr>
                            <wps:spPr bwMode="auto">
                              <a:xfrm>
                                <a:off x="3896" y="8825"/>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4" name="Oval 102432"/>
                            <wps:cNvSpPr>
                              <a:spLocks noChangeArrowheads="1"/>
                            </wps:cNvSpPr>
                            <wps:spPr bwMode="auto">
                              <a:xfrm>
                                <a:off x="7712" y="8746"/>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5" name="Oval 102434"/>
                            <wps:cNvSpPr>
                              <a:spLocks noChangeArrowheads="1"/>
                            </wps:cNvSpPr>
                            <wps:spPr bwMode="auto">
                              <a:xfrm>
                                <a:off x="79" y="516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6" name="Oval 102433"/>
                            <wps:cNvSpPr>
                              <a:spLocks noChangeArrowheads="1"/>
                            </wps:cNvSpPr>
                            <wps:spPr bwMode="auto">
                              <a:xfrm>
                                <a:off x="159" y="8905"/>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7" name="Oval 862"/>
                            <wps:cNvSpPr>
                              <a:spLocks noChangeArrowheads="1"/>
                            </wps:cNvSpPr>
                            <wps:spPr bwMode="auto">
                              <a:xfrm>
                                <a:off x="9621" y="3339"/>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8" name="Oval 863"/>
                            <wps:cNvSpPr>
                              <a:spLocks noChangeArrowheads="1"/>
                            </wps:cNvSpPr>
                            <wps:spPr bwMode="auto">
                              <a:xfrm>
                                <a:off x="9621" y="691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9" name="Rectangle 854"/>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0" name="Oval 855"/>
                            <wps:cNvSpPr>
                              <a:spLocks noChangeArrowheads="1"/>
                            </wps:cNvSpPr>
                            <wps:spPr bwMode="auto">
                              <a:xfrm>
                                <a:off x="1908" y="349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1" name="Oval 856"/>
                            <wps:cNvSpPr>
                              <a:spLocks noChangeArrowheads="1"/>
                            </wps:cNvSpPr>
                            <wps:spPr bwMode="auto">
                              <a:xfrm>
                                <a:off x="3896" y="524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2" name="Oval 857"/>
                            <wps:cNvSpPr>
                              <a:spLocks noChangeArrowheads="1"/>
                            </wps:cNvSpPr>
                            <wps:spPr bwMode="auto">
                              <a:xfrm>
                                <a:off x="5804" y="3419"/>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3" name="Oval 858"/>
                            <wps:cNvSpPr>
                              <a:spLocks noChangeArrowheads="1"/>
                            </wps:cNvSpPr>
                            <wps:spPr bwMode="auto">
                              <a:xfrm>
                                <a:off x="1908" y="699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4" name="Oval 860"/>
                            <wps:cNvSpPr>
                              <a:spLocks noChangeArrowheads="1"/>
                            </wps:cNvSpPr>
                            <wps:spPr bwMode="auto">
                              <a:xfrm>
                                <a:off x="5804" y="691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5" name="Oval 861"/>
                            <wps:cNvSpPr>
                              <a:spLocks noChangeArrowheads="1"/>
                            </wps:cNvSpPr>
                            <wps:spPr bwMode="auto">
                              <a:xfrm>
                                <a:off x="7792" y="516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6" name="Straight Arrow Connector 102435"/>
                            <wps:cNvCnPr>
                              <a:cxnSpLocks noChangeShapeType="1"/>
                            </wps:cNvCnPr>
                            <wps:spPr bwMode="auto">
                              <a:xfrm>
                                <a:off x="2226"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7" name="Straight Arrow Connector 102436"/>
                            <wps:cNvCnPr>
                              <a:cxnSpLocks noChangeShapeType="1"/>
                            </wps:cNvCnPr>
                            <wps:spPr bwMode="auto">
                              <a:xfrm>
                                <a:off x="5963"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8" name="Straight Arrow Connector 102437"/>
                            <wps:cNvCnPr>
                              <a:cxnSpLocks noChangeShapeType="1"/>
                            </wps:cNvCnPr>
                            <wps:spPr bwMode="auto">
                              <a:xfrm>
                                <a:off x="9223"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9" name="Oval 102438"/>
                            <wps:cNvSpPr>
                              <a:spLocks noChangeArrowheads="1"/>
                            </wps:cNvSpPr>
                            <wps:spPr bwMode="auto">
                              <a:xfrm>
                                <a:off x="3339" y="127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0" name="Oval 102439"/>
                            <wps:cNvSpPr>
                              <a:spLocks noChangeArrowheads="1"/>
                            </wps:cNvSpPr>
                            <wps:spPr bwMode="auto">
                              <a:xfrm>
                                <a:off x="7394" y="1033"/>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1" name="Oval 102440"/>
                            <wps:cNvSpPr>
                              <a:spLocks noChangeArrowheads="1"/>
                            </wps:cNvSpPr>
                            <wps:spPr bwMode="auto">
                              <a:xfrm>
                                <a:off x="1987" y="5804"/>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2" name="Oval 102441"/>
                            <wps:cNvSpPr>
                              <a:spLocks noChangeArrowheads="1"/>
                            </wps:cNvSpPr>
                            <wps:spPr bwMode="auto">
                              <a:xfrm>
                                <a:off x="4532" y="8030"/>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3" name="Oval 102442"/>
                            <wps:cNvSpPr>
                              <a:spLocks noChangeArrowheads="1"/>
                            </wps:cNvSpPr>
                            <wps:spPr bwMode="auto">
                              <a:xfrm>
                                <a:off x="7076" y="6361"/>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4" name="Oval 102443"/>
                            <wps:cNvSpPr>
                              <a:spLocks noChangeArrowheads="1"/>
                            </wps:cNvSpPr>
                            <wps:spPr bwMode="auto">
                              <a:xfrm>
                                <a:off x="7156" y="5247"/>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5" name="Oval 102444"/>
                            <wps:cNvSpPr>
                              <a:spLocks noChangeArrowheads="1"/>
                            </wps:cNvSpPr>
                            <wps:spPr bwMode="auto">
                              <a:xfrm>
                                <a:off x="636" y="8110"/>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6" name="Oval 102445"/>
                            <wps:cNvSpPr>
                              <a:spLocks noChangeArrowheads="1"/>
                            </wps:cNvSpPr>
                            <wps:spPr bwMode="auto">
                              <a:xfrm>
                                <a:off x="4134" y="453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7" name="Oval 102446"/>
                            <wps:cNvSpPr>
                              <a:spLocks noChangeArrowheads="1"/>
                            </wps:cNvSpPr>
                            <wps:spPr bwMode="auto">
                              <a:xfrm>
                                <a:off x="8825" y="3975"/>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8" name="Oval 102447"/>
                            <wps:cNvSpPr>
                              <a:spLocks noChangeArrowheads="1"/>
                            </wps:cNvSpPr>
                            <wps:spPr bwMode="auto">
                              <a:xfrm>
                                <a:off x="7792" y="8189"/>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9" name="Oval 102448"/>
                            <wps:cNvSpPr>
                              <a:spLocks noChangeArrowheads="1"/>
                            </wps:cNvSpPr>
                            <wps:spPr bwMode="auto">
                              <a:xfrm>
                                <a:off x="5883" y="946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20" name="Oval 102449"/>
                            <wps:cNvSpPr>
                              <a:spLocks noChangeArrowheads="1"/>
                            </wps:cNvSpPr>
                            <wps:spPr bwMode="auto">
                              <a:xfrm>
                                <a:off x="10654" y="620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g:grpSp>
                        <wpg:grpSp>
                          <wpg:cNvPr id="1121" name="Group 102545"/>
                          <wpg:cNvGrpSpPr>
                            <a:grpSpLocks/>
                          </wpg:cNvGrpSpPr>
                          <wpg:grpSpPr bwMode="auto">
                            <a:xfrm>
                              <a:off x="48858" y="0"/>
                              <a:ext cx="11519" cy="10763"/>
                              <a:chOff x="0" y="0"/>
                              <a:chExt cx="11518" cy="10763"/>
                            </a:xfrm>
                          </wpg:grpSpPr>
                          <wps:wsp>
                            <wps:cNvPr id="1122" name="Rectangle 102462"/>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123" name="Group 102544"/>
                            <wpg:cNvGrpSpPr>
                              <a:grpSpLocks/>
                            </wpg:cNvGrpSpPr>
                            <wpg:grpSpPr bwMode="auto">
                              <a:xfrm>
                                <a:off x="1669" y="834"/>
                                <a:ext cx="7950" cy="9049"/>
                                <a:chOff x="0" y="0"/>
                                <a:chExt cx="7950" cy="9048"/>
                              </a:xfrm>
                            </wpg:grpSpPr>
                            <wpg:grpSp>
                              <wpg:cNvPr id="1124" name="Group 102499"/>
                              <wpg:cNvGrpSpPr>
                                <a:grpSpLocks/>
                              </wpg:cNvGrpSpPr>
                              <wpg:grpSpPr bwMode="auto">
                                <a:xfrm>
                                  <a:off x="318" y="1232"/>
                                  <a:ext cx="1907" cy="2941"/>
                                  <a:chOff x="0" y="0"/>
                                  <a:chExt cx="190726" cy="294080"/>
                                </a:xfrm>
                              </wpg:grpSpPr>
                              <wps:wsp>
                                <wps:cNvPr id="1125" name="Oval 102484"/>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26" name="Freeform 102487"/>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7" name="Freeform 102488"/>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8" name="Freeform 102489"/>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9" name="Freeform 102490"/>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0" name="Freeform 102491"/>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1" name="Freeform 102492"/>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2" name="Freeform 102493"/>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3" name="Freeform 102494"/>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4" name="Freeform 102495"/>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5" name="Freeform 102496"/>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6" name="Freeform 102497"/>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7" name="Freeform 102498"/>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38" name="Group 102500"/>
                              <wpg:cNvGrpSpPr>
                                <a:grpSpLocks/>
                              </wpg:cNvGrpSpPr>
                              <wpg:grpSpPr bwMode="auto">
                                <a:xfrm rot="7019172">
                                  <a:off x="5526" y="2424"/>
                                  <a:ext cx="1908" cy="2941"/>
                                  <a:chOff x="0" y="0"/>
                                  <a:chExt cx="190726" cy="294080"/>
                                </a:xfrm>
                              </wpg:grpSpPr>
                              <wps:wsp>
                                <wps:cNvPr id="1139" name="Oval 102501"/>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40" name="Freeform 102502"/>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1" name="Freeform 102503"/>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2" name="Freeform 102504"/>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3" name="Freeform 102505"/>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4" name="Freeform 102506"/>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5" name="Freeform 102507"/>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6" name="Freeform 102508"/>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7" name="Freeform 102509"/>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8" name="Freeform 102510"/>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9" name="Freeform 102511"/>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0" name="Freeform 102512"/>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1" name="Freeform 102513"/>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52" name="Group 102514"/>
                              <wpg:cNvGrpSpPr>
                                <a:grpSpLocks/>
                              </wpg:cNvGrpSpPr>
                              <wpg:grpSpPr bwMode="auto">
                                <a:xfrm rot="2955986">
                                  <a:off x="2206" y="5585"/>
                                  <a:ext cx="1907" cy="2941"/>
                                  <a:chOff x="0" y="0"/>
                                  <a:chExt cx="190726" cy="294080"/>
                                </a:xfrm>
                              </wpg:grpSpPr>
                              <wps:wsp>
                                <wps:cNvPr id="1153" name="Oval 102515"/>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54" name="Freeform 102516"/>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5" name="Freeform 102517"/>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6" name="Freeform 102518"/>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7" name="Freeform 102519"/>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8" name="Freeform 102520"/>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9" name="Freeform 102521"/>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0" name="Freeform 102522"/>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1" name="Freeform 102523"/>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2" name="Freeform 102524"/>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3" name="Freeform 102525"/>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4" name="Freeform 102526"/>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5" name="Freeform 102527"/>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166" name="Freeform 102528"/>
                              <wps:cNvSpPr>
                                <a:spLocks/>
                              </wps:cNvSpPr>
                              <wps:spPr bwMode="auto">
                                <a:xfrm>
                                  <a:off x="3180" y="1669"/>
                                  <a:ext cx="1328" cy="2092"/>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7" name="Freeform 102529"/>
                              <wps:cNvSpPr>
                                <a:spLocks/>
                              </wps:cNvSpPr>
                              <wps:spPr bwMode="auto">
                                <a:xfrm rot="-5975032">
                                  <a:off x="5605" y="5048"/>
                                  <a:ext cx="1328" cy="2092"/>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8" name="Freeform 102530"/>
                              <wps:cNvSpPr>
                                <a:spLocks/>
                              </wps:cNvSpPr>
                              <wps:spPr bwMode="auto">
                                <a:xfrm rot="-8460002">
                                  <a:off x="79" y="4731"/>
                                  <a:ext cx="1328" cy="2091"/>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9" name="Freeform 102532"/>
                              <wps:cNvSpPr>
                                <a:spLocks/>
                              </wps:cNvSpPr>
                              <wps:spPr bwMode="auto">
                                <a:xfrm>
                                  <a:off x="0" y="0"/>
                                  <a:ext cx="722" cy="397"/>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70" name="Freeform 102533"/>
                              <wps:cNvSpPr>
                                <a:spLocks/>
                              </wps:cNvSpPr>
                              <wps:spPr bwMode="auto">
                                <a:xfrm rot="-5400000">
                                  <a:off x="4750" y="8488"/>
                                  <a:ext cx="723" cy="398"/>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71" name="Freeform 102534"/>
                              <wps:cNvSpPr>
                                <a:spLocks/>
                              </wps:cNvSpPr>
                              <wps:spPr bwMode="auto">
                                <a:xfrm rot="10800000">
                                  <a:off x="6877" y="1113"/>
                                  <a:ext cx="723" cy="397"/>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172" name="Group 102537"/>
                              <wpg:cNvGrpSpPr>
                                <a:grpSpLocks/>
                              </wpg:cNvGrpSpPr>
                              <wpg:grpSpPr bwMode="auto">
                                <a:xfrm>
                                  <a:off x="238" y="1550"/>
                                  <a:ext cx="2160" cy="2160"/>
                                  <a:chOff x="0" y="0"/>
                                  <a:chExt cx="151951" cy="144000"/>
                                </a:xfrm>
                              </wpg:grpSpPr>
                              <wps:wsp>
                                <wps:cNvPr id="1173" name="Straight Connector 102535"/>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74" name="Straight Connector 102536"/>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cNvPr id="1175" name="Group 102538"/>
                              <wpg:cNvGrpSpPr>
                                <a:grpSpLocks/>
                              </wpg:cNvGrpSpPr>
                              <wpg:grpSpPr bwMode="auto">
                                <a:xfrm>
                                  <a:off x="2067" y="5844"/>
                                  <a:ext cx="2160" cy="2160"/>
                                  <a:chOff x="0" y="0"/>
                                  <a:chExt cx="151951" cy="144000"/>
                                </a:xfrm>
                              </wpg:grpSpPr>
                              <wps:wsp>
                                <wps:cNvPr id="1176" name="Straight Connector 102539"/>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77" name="Straight Connector 102540"/>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cNvPr id="1178" name="Group 102541"/>
                              <wpg:cNvGrpSpPr>
                                <a:grpSpLocks/>
                              </wpg:cNvGrpSpPr>
                              <wpg:grpSpPr bwMode="auto">
                                <a:xfrm>
                                  <a:off x="5446" y="2703"/>
                                  <a:ext cx="2160" cy="2160"/>
                                  <a:chOff x="0" y="0"/>
                                  <a:chExt cx="151951" cy="144000"/>
                                </a:xfrm>
                              </wpg:grpSpPr>
                              <wps:wsp>
                                <wps:cNvPr id="1179" name="Straight Connector 102542"/>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80" name="Straight Connector 102543"/>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grpSp>
                      </wpg:grpSp>
                      <wps:wsp>
                        <wps:cNvPr id="1181" name="Text Box 2"/>
                        <wps:cNvSpPr txBox="1">
                          <a:spLocks noChangeArrowheads="1"/>
                        </wps:cNvSpPr>
                        <wps:spPr bwMode="auto">
                          <a:xfrm>
                            <a:off x="476" y="10565"/>
                            <a:ext cx="10579"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457AF" w14:textId="77777777" w:rsidR="00D40DE6" w:rsidRPr="00FE144C" w:rsidRDefault="00D40DE6" w:rsidP="002C0BA8">
                              <w:pPr>
                                <w:jc w:val="center"/>
                                <w:rPr>
                                  <w:sz w:val="22"/>
                                  <w:szCs w:val="22"/>
                                  <w:lang w:val="en-US"/>
                                </w:rPr>
                              </w:pPr>
                              <w:r w:rsidRPr="00FE144C">
                                <w:rPr>
                                  <w:sz w:val="22"/>
                                  <w:szCs w:val="22"/>
                                </w:rPr>
                                <w:t>Mezcla rápida/ Coagulación</w:t>
                              </w:r>
                            </w:p>
                          </w:txbxContent>
                        </wps:txbx>
                        <wps:bodyPr rot="0" vert="horz" wrap="square" lIns="91440" tIns="45720" rIns="91440" bIns="45720" anchor="t" anchorCtr="0" upright="1">
                          <a:noAutofit/>
                        </wps:bodyPr>
                      </wps:wsp>
                      <wps:wsp>
                        <wps:cNvPr id="1182" name="Text Box 2"/>
                        <wps:cNvSpPr txBox="1">
                          <a:spLocks noChangeArrowheads="1"/>
                        </wps:cNvSpPr>
                        <wps:spPr bwMode="auto">
                          <a:xfrm>
                            <a:off x="12666" y="10569"/>
                            <a:ext cx="10579"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38482" w14:textId="77777777" w:rsidR="00D40DE6" w:rsidRPr="00FE144C" w:rsidRDefault="00D40DE6" w:rsidP="002C0BA8">
                              <w:pPr>
                                <w:jc w:val="center"/>
                                <w:rPr>
                                  <w:sz w:val="22"/>
                                  <w:szCs w:val="22"/>
                                  <w:lang w:val="en-US"/>
                                </w:rPr>
                              </w:pPr>
                              <w:r w:rsidRPr="00FE144C">
                                <w:rPr>
                                  <w:sz w:val="22"/>
                                  <w:szCs w:val="22"/>
                                </w:rPr>
                                <w:t>Floculación</w:t>
                              </w:r>
                            </w:p>
                          </w:txbxContent>
                        </wps:txbx>
                        <wps:bodyPr rot="0" vert="horz" wrap="square" lIns="91440" tIns="45720" rIns="91440" bIns="45720" anchor="t" anchorCtr="0" upright="1">
                          <a:noAutofit/>
                        </wps:bodyPr>
                      </wps:wsp>
                      <wps:wsp>
                        <wps:cNvPr id="1183" name="Text Box 2"/>
                        <wps:cNvSpPr txBox="1">
                          <a:spLocks noChangeArrowheads="1"/>
                        </wps:cNvSpPr>
                        <wps:spPr bwMode="auto">
                          <a:xfrm>
                            <a:off x="25142" y="10759"/>
                            <a:ext cx="10579"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42839" w14:textId="77777777" w:rsidR="00D40DE6" w:rsidRPr="00FE144C" w:rsidRDefault="00D40DE6" w:rsidP="002C0BA8">
                              <w:pPr>
                                <w:jc w:val="center"/>
                                <w:rPr>
                                  <w:sz w:val="22"/>
                                  <w:szCs w:val="22"/>
                                  <w:lang w:val="en-US"/>
                                </w:rPr>
                              </w:pPr>
                              <w:r w:rsidRPr="00FE144C">
                                <w:rPr>
                                  <w:sz w:val="22"/>
                                  <w:szCs w:val="22"/>
                                </w:rPr>
                                <w:t>Sedimentación</w:t>
                              </w:r>
                            </w:p>
                          </w:txbxContent>
                        </wps:txbx>
                        <wps:bodyPr rot="0" vert="horz" wrap="square" lIns="91440" tIns="45720" rIns="91440" bIns="45720" anchor="t" anchorCtr="0" upright="1">
                          <a:noAutofit/>
                        </wps:bodyPr>
                      </wps:wsp>
                      <wps:wsp>
                        <wps:cNvPr id="1184" name="Text Box 2"/>
                        <wps:cNvSpPr txBox="1">
                          <a:spLocks noChangeArrowheads="1"/>
                        </wps:cNvSpPr>
                        <wps:spPr bwMode="auto">
                          <a:xfrm>
                            <a:off x="36343" y="10660"/>
                            <a:ext cx="12381"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B74B9" w14:textId="77777777" w:rsidR="00D40DE6" w:rsidRPr="00FE144C" w:rsidRDefault="00D40DE6" w:rsidP="002C0BA8">
                              <w:pPr>
                                <w:jc w:val="center"/>
                                <w:rPr>
                                  <w:sz w:val="22"/>
                                  <w:szCs w:val="22"/>
                                  <w:lang w:val="en-US"/>
                                </w:rPr>
                              </w:pPr>
                              <w:r w:rsidRPr="00FE144C">
                                <w:rPr>
                                  <w:sz w:val="22"/>
                                  <w:szCs w:val="22"/>
                                </w:rPr>
                                <w:t>Filtración Rápida con Arena</w:t>
                              </w:r>
                            </w:p>
                          </w:txbxContent>
                        </wps:txbx>
                        <wps:bodyPr rot="0" vert="horz" wrap="square" lIns="91440" tIns="45720" rIns="91440" bIns="45720" anchor="t" anchorCtr="0" upright="1">
                          <a:noAutofit/>
                        </wps:bodyPr>
                      </wps:wsp>
                      <wps:wsp>
                        <wps:cNvPr id="1185" name="Text Box 2"/>
                        <wps:cNvSpPr txBox="1">
                          <a:spLocks noChangeArrowheads="1"/>
                        </wps:cNvSpPr>
                        <wps:spPr bwMode="auto">
                          <a:xfrm>
                            <a:off x="49047" y="10472"/>
                            <a:ext cx="11341"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6F8CA" w14:textId="77777777" w:rsidR="00D40DE6" w:rsidRPr="00FE144C" w:rsidRDefault="00D40DE6" w:rsidP="004434FC">
                              <w:pPr>
                                <w:jc w:val="center"/>
                                <w:rPr>
                                  <w:sz w:val="22"/>
                                  <w:szCs w:val="22"/>
                                  <w:lang w:val="en-US"/>
                                </w:rPr>
                              </w:pPr>
                              <w:r w:rsidRPr="00FE144C">
                                <w:rPr>
                                  <w:sz w:val="22"/>
                                  <w:szCs w:val="22"/>
                                </w:rPr>
                                <w:t>Desinfección con Cloro</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65A6DC8"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rect id="Rectangle 1045" o:spid="_x0000_s1029" style="position:absolute;width:11520;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sF8QA&#10;AADcAAAADwAAAGRycy9kb3ducmV2LnhtbERPTU/CQBC9m/AfNmPihcAWDyqFhRCIpgdDIuDB29Ad&#10;upXubNMdof579mDi8eV9z5e9b9SFulgHNjAZZ6CIy2Brrgwc9q+jF1BRkC02gcnAL0VYLgZ3c8xt&#10;uPIHXXZSqRTCMUcDTqTNtY6lI49xHFrixJ1C51ES7CptO7ymcN/oxyx70h5rTg0OW1o7Ks+7H2/g&#10;q+il+p68yfsZh5/Dwh3L7eZozMN9v5qBEurlX/znLqyB52man86kI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ILBfEAAAA3AAAAA8AAAAAAAAAAAAAAAAAmAIAAGRycy9k&#10;b3ducmV2LnhtbFBLBQYAAAAABAAEAPUAAACJAwAAAAA=&#10;" filled="f" strokecolor="black [3213]" strokeweight="1pt"/>
                    <v:oval id="Oval 1046" o:spid="_x0000_s1030" style="position:absolute;left:2464;top:620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rgMUA&#10;AADcAAAADwAAAGRycy9kb3ducmV2LnhtbESPT4vCMBTE74LfITzBi2iq4L+uUWRhQT0stHrx9mze&#10;tsXmpTRR67c3woLHYWZ+w6w2ranEnRpXWlYwHkUgiDOrS84VnI4/wwUI55E1VpZJwZMcbNbdzgpj&#10;bR+c0D31uQgQdjEqKLyvYyldVpBBN7I1cfD+bGPQB9nkUjf4CHBTyUkUzaTBksNCgTV9F5Rd05tR&#10;MKi2e3fg3+s5uZS3dDrbT+pkqlS/126/QHhq/Sf8395pBfPlGN5nwh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6uAxQAAANwAAAAPAAAAAAAAAAAAAAAAAJgCAABkcnMv&#10;ZG93bnJldi54bWxQSwUGAAAAAAQABAD1AAAAigMAAAAA&#10;" fillcolor="#823b0b [1605]" strokecolor="#823b0b [1605]" strokeweight="1pt">
                      <v:stroke joinstyle="miter"/>
                    </v:oval>
                    <v:oval id="Oval 1047" o:spid="_x0000_s1031" style="position:absolute;left:4293;top:4134;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198UA&#10;AADcAAAADwAAAGRycy9kb3ducmV2LnhtbESPT4vCMBTE7wt+h/AEL4umFvxXjSKCoHtYaPXi7dk8&#10;22LzUpqo3W+/WVjwOMzMb5jVpjO1eFLrKssKxqMIBHFudcWFgvNpP5yDcB5ZY22ZFPyQg82697HC&#10;RNsXp/TMfCEChF2CCkrvm0RKl5dk0I1sQxy8m20N+iDbQuoWXwFuahlH0VQarDgslNjQrqT8nj2M&#10;gs96e3Rf/H2/pNfqkU2mx7hJJ0oN+t12CcJT59/h//ZBK5gtYv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TX3xQAAANwAAAAPAAAAAAAAAAAAAAAAAJgCAABkcnMv&#10;ZG93bnJldi54bWxQSwUGAAAAAAQABAD1AAAAigMAAAAA&#10;" fillcolor="#823b0b [1605]" strokecolor="#823b0b [1605]" strokeweight="1pt">
                      <v:stroke joinstyle="miter"/>
                    </v:oval>
                    <v:oval id="Oval 1048" o:spid="_x0000_s1032" style="position:absolute;left:6361;top:174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2QbMcA&#10;AADcAAAADwAAAGRycy9kb3ducmV2LnhtbESPQWvCQBSE74X+h+UJvZS6qUX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9kGzHAAAA3AAAAA8AAAAAAAAAAAAAAAAAmAIAAGRy&#10;cy9kb3ducmV2LnhtbFBLBQYAAAAABAAEAPUAAACMAwAAAAA=&#10;" fillcolor="#823b0b [1605]" strokecolor="#823b0b [1605]" strokeweight="1pt">
                      <v:stroke joinstyle="miter"/>
                    </v:oval>
                    <v:oval id="Oval 1049" o:spid="_x0000_s1033" style="position:absolute;left:5168;top:739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QIGMcA&#10;AADcAAAADwAAAGRycy9kb3ducmV2LnhtbESPQWvCQBSE74X+h+UJvZS6qVT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UCBjHAAAA3AAAAA8AAAAAAAAAAAAAAAAAmAIAAGRy&#10;cy9kb3ducmV2LnhtbFBLBQYAAAAABAAEAPUAAACMAwAAAAA=&#10;" fillcolor="#823b0b [1605]" strokecolor="#823b0b [1605]" strokeweight="1pt">
                      <v:stroke joinstyle="miter"/>
                    </v:oval>
                    <v:oval id="Oval 1050" o:spid="_x0000_s1034" style="position:absolute;left:8507;top:5804;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tg8YA&#10;AADcAAAADwAAAGRycy9kb3ducmV2LnhtbESPQWvCQBSE7wX/w/KEXopuDMTa1DUEQag9FBK99Paa&#10;fSbB7NuQ3Wj677uFQo/DzHzDbLPJdOJGg2stK1gtIxDEldUt1wrOp8NiA8J5ZI2dZVLwTQ6y3exh&#10;i6m2dy7oVvpaBAi7FBU03veplK5qyKBb2p44eBc7GPRBDrXUA94D3HQyjqK1NNhyWGiwp31D1bUc&#10;jYKnLj+6d/64fhZf7Vgm62PcF4lSj/MpfwXhafL/4b/2m1bw/JLA75lw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itg8YAAADcAAAADwAAAAAAAAAAAAAAAACYAgAAZHJz&#10;L2Rvd25yZXYueG1sUEsFBgAAAAAEAAQA9QAAAIsDAAAAAA==&#10;" fillcolor="#823b0b [1605]" strokecolor="#823b0b [1605]" strokeweight="1pt">
                      <v:stroke joinstyle="miter"/>
                    </v:oval>
                    <v:oval id="Oval 1051" o:spid="_x0000_s1035" style="position:absolute;left:8984;top:811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z9MYA&#10;AADcAAAADwAAAGRycy9kb3ducmV2LnhtbESPQWvCQBSE7wX/w/KEXorZGDC1aVYRQag9FBK99Paa&#10;fSbB7NuQ3Wj677uFQo/DzHzD5NvJdOJGg2stK1hGMQjiyuqWawXn02GxBuE8ssbOMin4Jgfbzewh&#10;x0zbOxd0K30tAoRdhgoa7/tMSlc1ZNBFticO3sUOBn2QQy31gPcAN51M4jiVBlsOCw32tG+oupaj&#10;UfDU7Y7unT+un8VXO5ar9Jj0xUqpx/m0ewXhafL/4b/2m1bw/JLC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oz9MYAAADcAAAADwAAAAAAAAAAAAAAAACYAgAAZHJz&#10;L2Rvd25yZXYueG1sUEsFBgAAAAAEAAQA9QAAAIsDAAAAAA==&#10;" fillcolor="#823b0b [1605]" strokecolor="#823b0b [1605]" strokeweight="1pt">
                      <v:stroke joinstyle="miter"/>
                    </v:oval>
                    <v:oval id="Oval 1052" o:spid="_x0000_s1036" style="position:absolute;left:1669;top:2226;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Wb8cA&#10;AADcAAAADwAAAGRycy9kb3ducmV2LnhtbESPQWvCQBSE70L/w/IKvYjZNKCxqauIINQehKS99Paa&#10;fU2C2bchuybpv+8WBI/DzHzDbHaTacVAvWssK3iOYhDEpdUNVwo+P46LNQjnkTW2lknBLznYbR9m&#10;G8y0HTmnofCVCBB2GSqove8yKV1Zk0EX2Y44eD+2N+iD7CupexwD3LQyieOVNNhwWKixo0NN5aW4&#10;GgXzdn9y73y+fOXfzbVYrk5Jly+Venqc9q8gPE3+Hr6137SC9CWF/zPhCM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Glm/HAAAA3AAAAA8AAAAAAAAAAAAAAAAAmAIAAGRy&#10;cy9kb3ducmV2LnhtbFBLBQYAAAAABAAEAPUAAACMAwAAAAA=&#10;" fillcolor="#823b0b [1605]" strokecolor="#823b0b [1605]" strokeweight="1pt">
                      <v:stroke joinstyle="miter"/>
                    </v:oval>
                    <v:oval id="Oval 1053" o:spid="_x0000_s1037" style="position:absolute;left:8905;top:326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CHcQA&#10;AADcAAAADwAAAGRycy9kb3ducmV2LnhtbERPTWuDQBC9F/Iflin0Upo1QpLWZpUQCDQ5FDS59DZ1&#10;pyq6s+Ju1P777iHQ4+N977LZdGKkwTWWFayWEQji0uqGKwXXy/HlFYTzyBo7y6Tglxxk6eJhh4m2&#10;E+c0Fr4SIYRdggpq7/tESlfWZNAtbU8cuB87GPQBDpXUA04h3HQyjqKNNNhwaKixp0NNZVvcjILn&#10;bn9yZ/5sv/Lv5lasN6e4z9dKPT3O+3cQnmb/L767P7SC7VtYG8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Ah3EAAAA3AAAAA8AAAAAAAAAAAAAAAAAmAIAAGRycy9k&#10;b3ducmV2LnhtbFBLBQYAAAAABAAEAPUAAACJAwAAAAA=&#10;" fillcolor="#823b0b [1605]" strokecolor="#823b0b [1605]" strokeweight="1pt">
                      <v:stroke joinstyle="miter"/>
                    </v:oval>
                    <v:oval id="Oval 1054" o:spid="_x0000_s1038" style="position:absolute;left:1987;top:898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nhsUA&#10;AADcAAAADwAAAGRycy9kb3ducmV2LnhtbESPT4vCMBTE78J+h/AWvIimK/ivGkUEQfcgtHrx9mze&#10;tsXmpTSxdr/9ZkHwOMzMb5jVpjOVaKlxpWUFX6MIBHFmdcm5gst5P5yDcB5ZY2WZFPySg836o7fC&#10;WNsnJ9SmPhcBwi5GBYX3dSylywoy6Ea2Jg7ej20M+iCbXOoGnwFuKjmOoqk0WHJYKLCmXUHZPX0Y&#10;BYNqe3TffLpfk1v5SCfT47hOJkr1P7vtEoSnzr/Dr/ZBK5gtFvB/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aeGxQAAANwAAAAPAAAAAAAAAAAAAAAAAJgCAABkcnMv&#10;ZG93bnJldi54bWxQSwUGAAAAAAQABAD1AAAAigM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0CBsEA&#10;AADdAAAADwAAAGRycy9kb3ducmV2LnhtbERP24rCMBB9X/Afwgi+LJoqbNFqFBUE2QfBywcMzdhr&#10;JrWJWv/eCAv7NodzncWqM7V4UOsKywrGowgEcWp1wZmCy3k3nIJwHlljbZkUvMjBatn7WmCi7ZOP&#10;9Dj5TIQQdgkqyL1vEildmpNBN7INceCutjXoA2wzqVt8hnBTy0kUxdJgwaEhx4a2OaXV6W4UzMrX&#10;d3yc3jYH7amsf9OqWOuLUoN+t56D8NT5f/Gfe6/D/Ognhs834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tAgb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MQA&#10;AADdAAAADwAAAGRycy9kb3ducmV2LnhtbERPTWvCQBC9C/0PyxS8iG4a0dboKrVFECwFtXgesmMS&#10;zc7G7DbGf98VCt7m8T5ntmhNKRqqXWFZwcsgAkGcWl1wpuBnv+q/gXAeWWNpmRTcyMFi/tSZYaLt&#10;lbfU7HwmQgi7BBXk3leJlC7NyaAb2Io4cEdbG/QB1pnUNV5DuCllHEVjabDg0JBjRR85pefdr1Hw&#10;JZvP7WW8dL3Lpvc9nJzi7ECxUt3n9n0KwlPrH+J/91qH+dHoFe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ssHz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6qxcEA&#10;AADdAAAADwAAAGRycy9kb3ducmV2LnhtbESPQUsEMQyF74L/oUTw5nYUFBm3u4ggenUUZG+ZNk5H&#10;p+nQxtnx35uD4C3hvbz3Zbtf02QWKnXM7OBy04Ah9jmMPDh4e328uAVTBTnglJkc/FCF/e70ZItt&#10;yEd+oaWTwWgI1xYdRJG5tbb6SAnrJs/Eqn3kklB0LYMNBY8aniZ71TQ3NuHI2hBxpodI/qv7Tg4O&#10;NciT97J0mfrPZXrvc+yLc+dn6/0dGKFV/s1/189B8ZtrxdVvdAS7+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eqsX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dTsQA&#10;AADdAAAADwAAAGRycy9kb3ducmV2LnhtbERPTWsCMRC9C/0PYQq9adZCRbdGkaUtvah068XbuJlu&#10;lm4mS5Lq6q83gtDbPN7nzJe9bcWRfGgcKxiPMhDEldMN1wp23+/DKYgQkTW2jknBmQIsFw+DOeba&#10;nfiLjmWsRQrhkKMCE2OXSxkqQxbDyHXEiftx3mJM0NdSezylcNvK5yybSIsNpwaDHRWGqt/yzyr4&#10;OPT7y6zdbQ9+b7rNW1Fs1+tSqafHfvUKIlIf/8V396dO87OXGdy+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V3U7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2,535;380,654;532,832;760,892;911,1961"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Q3MUA&#10;AADdAAAADwAAAGRycy9kb3ducmV2LnhtbESPQU/DMAyF70j8h8hI3FgyDhPqlk0IhuAEYtsPsBqv&#10;KW2cLsm6wq/HByRutt7ze59Xmyn0aqSU28gW5jMDiriOruXGwmH/cvcAKhdkh31ksvBNGTbr66sV&#10;Vi5e+JPGXWmUhHCu0IIvZai0zrWngHkWB2LRjjEFLLKmRruEFwkPvb43ZqEDtiwNHgd68lR3u3Ow&#10;kObnj1PjaavH+se8dr57/no/WHt7Mz0uQRWayr/57/rNCb5ZCL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lDcxQAAAN0AAAAPAAAAAAAAAAAAAAAAAJgCAABkcnMv&#10;ZG93bnJldi54bWxQSwUGAAAAAAQABAD1AAAAigMAAAAA&#10;" path="m28774,c25599,15875,24933,32466,19249,47625,-3323,107818,199,50145,199,95250e" filled="f" strokecolor="#9f5fcf" strokeweight="2.25pt">
                      <v:stroke joinstyle="miter"/>
                      <v:path arrowok="t" o:connecttype="custom" o:connectlocs="288,0;193,476;2,952"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V70A&#10;AADdAAAADwAAAGRycy9kb3ducmV2LnhtbERPzQ7BQBC+S7zDZiRubDk0lCVIiIsD6j7pjrbRnW26&#10;i/L0ViJxmy/f78yXranEgxpXWlYwGkYgiDOrS84VpOftYALCeWSNlWVS8CIHy0W3M8dE2ycf6XHy&#10;uQgh7BJUUHhfJ1K6rCCDbmhr4sBdbWPQB9jkUjf4DOGmkuMoiqXBkkNDgTVtCspup7tRcNZ6F+Nl&#10;4w7VdL9ev+MpjlOvVL/XrmYgPLX+L/659zrMj+IRfL8JJ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bQ+V70AAADdAAAADwAAAAAAAAAAAAAAAACYAgAAZHJzL2Rvd25yZXYu&#10;eG1sUEsFBgAAAAAEAAQA9QAAAIIDAAAAAA==&#10;" path="m28774,c25599,15875,24933,32466,19249,47625,-3323,107818,199,50145,199,95250e" filled="f" strokecolor="#9f5fcf" strokeweight="2.25pt">
                      <v:stroke joinstyle="miter"/>
                      <v:path arrowok="t" o:connecttype="custom" o:connectlocs="288,0;193,477;2,953"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RrMMIA&#10;AADdAAAADwAAAGRycy9kb3ducmV2LnhtbERPzWoCMRC+C32HMIXeNNGDlK1RpD+0J0vVBxg20826&#10;m8k2ievq05uC4G0+vt9ZrAbXip5CrD1rmE4UCOLSm5orDfvdx/gZREzIBlvPpOFMEVbLh9ECC+NP&#10;/EP9NlUih3AsUINNqSukjKUlh3HiO+LM/frgMGUYKmkCnnK4a+VMqbl0WHNusNjRq6Wy2R6dhjA9&#10;fv9Vlt5lX17UZ2Obt8Nmr/XT47B+AZFoSHfxzf1l8nw1n8H/N/kE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GswwgAAAN0AAAAPAAAAAAAAAAAAAAAAAJgCAABkcnMvZG93&#10;bnJldi54bWxQSwUGAAAAAAQABAD1AAAAhwMAAAAA&#10;" path="m28774,c25599,15875,24933,32466,19249,47625,-3323,107818,199,50145,199,95250e" filled="f" strokecolor="#9f5fcf" strokeweight="2.25pt">
                      <v:stroke joinstyle="miter"/>
                      <v:path arrowok="t" o:connecttype="custom" o:connectlocs="284,0;190,477;2,953"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rect id="Rectangle 102408" o:spid="_x0000_s1047"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ysUA&#10;AADdAAAADwAAAGRycy9kb3ducmV2LnhtbERPTWvCQBC9C/0PyxR6Ed1YipToKqWlJYdS0OrB25gd&#10;s6nZ2ZCdavrvu4LgbR7vc+bL3jfqRF2sAxuYjDNQxGWwNVcGNt/vo2dQUZAtNoHJwB9FWC7uBnPM&#10;bTjzik5rqVQK4ZijASfS5lrH0pHHOA4tceIOofMoCXaVth2eU7hv9GOWTbXHmlODw5ZeHZXH9a83&#10;sCt6qX4mH/J5xOF2WLh9+fW2N+bhvn+ZgRLq5Sa+ugub5mfTJ7h8k07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b7KxQAAAN0AAAAPAAAAAAAAAAAAAAAAAJgCAABkcnMv&#10;ZG93bnJldi54bWxQSwUGAAAAAAQABAD1AAAAigM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UDsIAAADdAAAADwAAAGRycy9kb3ducmV2LnhtbERPTWsCMRC9F/ofwhS8FE3qYamrUUQQ&#10;PEndtngdNmN2cTNZklTX/nojFHqbx/ucxWpwnbhQiK1nDW8TBYK49qZlq+Hrczt+BxETssHOM2m4&#10;UYTV8vlpgaXxVz7QpUpW5BCOJWpoUupLKWPdkMM48T1x5k4+OEwZBitNwGsOd52cKlVIhy3nhgZ7&#10;2jRUn6sfp2HYH/vD7yycw+1Urb/bD5teldV69DKs5yASDelf/OfemTxfFQU8vs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EUDsIAAADdAAAADwAAAAAAAAAAAAAA&#10;AAChAgAAZHJzL2Rvd25yZXYueG1sUEsFBgAAAAAEAAQA+QAAAJADAAAAAA==&#10;" strokecolor="black [3213]" strokeweight="3pt">
                        <v:stroke endarrow="block" joinstyle="miter"/>
                      </v:shape>
                      <v:shape id="Straight Arrow Connector 839" o:spid="_x0000_s1050" type="#_x0000_t32" style="position:absolute;left:3975;top:5645;width:2619;height:11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VS/8IAAADdAAAADwAAAGRycy9kb3ducmV2LnhtbERPy6rCMBDdC/5DGMGdprrwajXKRfAF&#10;Ivj4gKEZ23KbSW1irffrjSC4m8N5zmzRmELUVLncsoJBPwJBnFidc6rgcl71xiCcR9ZYWCYFT3Kw&#10;mLdbM4y1ffCR6pNPRQhhF6OCzPsyltIlGRl0fVsSB+5qK4M+wCqVusJHCDeFHEbRSBrMOTRkWNIy&#10;o+TvdDcKzpt6l47zy353e66Tyb/E1WF/U6rbaX6nIDw1/iv+uLc6zI9GP/D+Jp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VS/8IAAADdAAAADwAAAAAAAAAAAAAA&#10;AAChAgAAZHJzL2Rvd25yZXYueG1sUEsFBgAAAAAEAAQA+QAAAJADAAAAAA==&#10;" strokecolor="black [3213]" strokeweight="3pt">
                        <v:stroke endarrow="block" joinstyle="miter"/>
                      </v:shape>
                      <v:oval id="Oval 102411" o:spid="_x0000_s1051" style="position:absolute;left:5009;top:238;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DKsYA&#10;AADdAAAADwAAAGRycy9kb3ducmV2LnhtbESPQUvDQBCF74L/YRmht2ajhyKx26KCYFuFNgp6HLKT&#10;bDQ7G3a3bfz3zkHwNsN78943y/XkB3WimPrABq6LEhRxE2zPnYH3t6f5LaiUkS0OgcnADyVYry4v&#10;lljZcOYDnercKQnhVKEBl/NYaZ0aRx5TEUZi0doQPWZZY6dtxLOE+0HflOVCe+xZGhyO9Oio+a6P&#10;3kDr7EM9fux2cfPFL6+937ef286Y2dV0fwcq05T/zX/Xz1bwy4X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CDKsYAAADdAAAADwAAAAAAAAAAAAAAAACYAgAAZHJz&#10;L2Rvd25yZXYueG1sUEsFBgAAAAAEAAQA9QAAAIsDAAAAAA==&#10;" fillcolor="#823b0b [1605]" strokecolor="#9f5fcf" strokeweight="2.25pt">
                        <v:stroke joinstyle="miter"/>
                      </v:oval>
                      <v:oval id="Oval 102425" o:spid="_x0000_s1052" style="position:absolute;left:3737;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mscQA&#10;AADdAAAADwAAAGRycy9kb3ducmV2LnhtbERPTWsCMRC9C/0PYQq9abY9SN0apQpCqy3oVrDHYTO7&#10;WbuZLEnU7b9vCoK3ebzPmc5724oz+dA4VvA4ykAQl043XCvYf62GzyBCRNbYOiYFvxRgPrsbTDHX&#10;7sI7OhexFimEQ44KTIxdLmUoDVkMI9cRJ65y3mJM0NdSe7ykcNvKpywbS4sNpwaDHS0NlT/FySqo&#10;jF4U3WGz8e9H/vhs7Lb6XtdKPdz3ry8gIvXxJr6633San40n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8JrHEAAAA3QAAAA8AAAAAAAAAAAAAAAAAmAIAAGRycy9k&#10;b3ducmV2LnhtbFBLBQYAAAAABAAEAPUAAACJAwAAAAA=&#10;" fillcolor="#823b0b [1605]" strokecolor="#9f5fcf" strokeweight="2.25pt">
                        <v:stroke joinstyle="miter"/>
                      </v:oval>
                      <v:oval id="Oval 102426" o:spid="_x0000_s1053" style="position:absolute;left:4214;top:1033;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8Z8cYA&#10;AADdAAAADwAAAGRycy9kb3ducmV2LnhtbESPQUsDMRCF7wX/QxjBW5vVg8q2aVFBUKtQ10J7HDaz&#10;m9XNZEliu/5751DobYb35r1vFqvR9+pAMXWBDVzPClDEdbAdtwa2X8/Te1ApI1vsA5OBP0qwWl5M&#10;FljacORPOlS5VRLCqUQDLueh1DrVjjymWRiIRWtC9Jhlja22EY8S7nt9UxS32mPH0uBwoCdH9U/1&#10;6w00zj5Ww269jq/f/P7R+U2zf2uNubocH+agMo35bD5dv1jBL+6E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8Z8cYAAADdAAAADwAAAAAAAAAAAAAAAACYAgAAZHJz&#10;L2Rvd25yZXYueG1sUEsFBgAAAAAEAAQA9QAAAIsDAAAAAA==&#10;" fillcolor="#823b0b [1605]" strokecolor="#9f5fcf" strokeweight="2.25pt">
                        <v:stroke joinstyle="miter"/>
                      </v:oval>
                      <v:oval id="Oval 102427" o:spid="_x0000_s1054" style="position:absolute;left:5406;top:1113;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8asQA&#10;AADdAAAADwAAAGRycy9kb3ducmV2LnhtbERPTWsCMRC9F/ofwhS81aw92LIaRQsFrS3oKuhx2Mxu&#10;1m4mS5Lq9t83hYK3ebzPmc5724oL+dA4VjAaZiCIS6cbrhUc9m+PLyBCRNbYOiYFPxRgPru/m2Ku&#10;3ZV3dCliLVIIhxwVmBi7XMpQGrIYhq4jTlzlvMWYoK+l9nhN4baVT1k2lhYbTg0GO3o1VH4V31ZB&#10;ZfSy6I6bjV+f+eOzsdvq9F4rNXjoFxMQkfp4E/+7VzrNz55H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TvGrEAAAA3QAAAA8AAAAAAAAAAAAAAAAAmAIAAGRycy9k&#10;b3ducmV2LnhtbFBLBQYAAAAABAAEAPUAAACJAwAAAAA=&#10;" fillcolor="#823b0b [1605]" strokecolor="#9f5fcf" strokeweight="2.25pt">
                        <v:stroke joinstyle="miter"/>
                      </v:oval>
                      <v:oval id="Oval 102428" o:spid="_x0000_s1055" style="position:absolute;left:6202;top:6202;width:1079;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iHcQA&#10;AADdAAAADwAAAGRycy9kb3ducmV2LnhtbERPTWsCMRC9F/ofwhR6q9l6qLI1ShWEVlvQrWCPw2Z2&#10;s3YzWZKo679vCoK3ebzPmcx624oT+dA4VvA8yEAQl043XCvYfS+fxiBCRNbYOiYFFwowm97fTTDX&#10;7sxbOhWxFimEQ44KTIxdLmUoDVkMA9cRJ65y3mJM0NdSezyncNvKYZa9SIsNpwaDHS0Mlb/F0Sqo&#10;jJ4X3X699h8H/vxq7Kb6WdVKPT70b68gIvXxJr6633Wan42G8P9NOk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Ih3EAAAA3QAAAA8AAAAAAAAAAAAAAAAAmAIAAGRycy9k&#10;b3ducmV2LnhtbFBLBQYAAAAABAAEAPUAAACJAwAAAAA=&#10;" fillcolor="#823b0b [1605]" strokecolor="#9f5fcf" strokeweight="2.25pt">
                        <v:stroke joinstyle="miter"/>
                      </v:oval>
                      <v:oval id="Oval 102429" o:spid="_x0000_s1056" style="position:absolute;left:238;top:3975;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hsQA&#10;AADdAAAADwAAAGRycy9kb3ducmV2LnhtbERP32vCMBB+H/g/hBN8m6kO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Nh4bEAAAA3QAAAA8AAAAAAAAAAAAAAAAAmAIAAGRycy9k&#10;b3ducmV2LnhtbFBLBQYAAAAABAAEAPUAAACJAwAAAAA=&#10;" fillcolor="#823b0b [1605]" strokecolor="#9f5fcf" strokeweight="2.25pt">
                        <v:stroke joinstyle="miter"/>
                      </v:oval>
                      <v:oval id="Oval 102430" o:spid="_x0000_s1057" style="position:absolute;left:5486;top:6997;width:1079;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f8sQA&#10;AADdAAAADwAAAGRycy9kb3ducmV2LnhtbERP32vCMBB+H/g/hBN8m6ky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kH/LEAAAA3QAAAA8AAAAAAAAAAAAAAAAAmAIAAGRycy9k&#10;b3ducmV2LnhtbFBLBQYAAAAABAAEAPUAAACJAwAAAAA=&#10;" fillcolor="#823b0b [1605]" strokecolor="#9f5fcf" strokeweight="2.25pt">
                        <v:stroke joinstyle="miter"/>
                      </v:oval>
                      <v:oval id="Oval 102431" o:spid="_x0000_s1058" style="position:absolute;left:1033;top:3101;width:1080;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6acQA&#10;AADdAAAADwAAAGRycy9kb3ducmV2LnhtbERP22oCMRB9L/gPYQTfalahF1ajqCDUWqHdCvo4bGY3&#10;224mS5Lq9u+bQqFvczjXmS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oumnEAAAA3QAAAA8AAAAAAAAAAAAAAAAAmAIAAGRycy9k&#10;b3ducmV2LnhtbFBLBQYAAAAABAAEAPUAAACJAwAAAAA=&#10;" fillcolor="#823b0b [1605]" strokecolor="#9f5fcf" strokeweight="2.25pt">
                        <v:stroke joinstyle="miter"/>
                      </v:oval>
                      <v:oval id="Oval 836" o:spid="_x0000_s1059" style="position:absolute;top:2782;width:107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kHsQA&#10;AADdAAAADwAAAGRycy9kb3ducmV2LnhtbERPTWsCMRC9C/0PYQq9abY9WNkapQpCqy3oVrDHYTO7&#10;WbuZLEnU7b9vCoK3ebzPmc5724oz+dA4VvA4ykAQl043XCvYf62GExAhImtsHZOCXwown90Npphr&#10;d+EdnYtYixTCIUcFJsYulzKUhiyGkeuIE1c5bzEm6GupPV5SuG3lU5aNpcWGU4PBjpaGyp/iZBVU&#10;Ri+K7rDZ+Pcjf3w2dlt9r2ulHu771xcQkfp4E1/dbzrNz57H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6JB7EAAAA3QAAAA8AAAAAAAAAAAAAAAAAmAIAAGRycy9k&#10;b3ducmV2LnhtbFBLBQYAAAAABAAEAPUAAACJAw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shape id="Straight Arrow Connector 853" o:spid="_x0000_s1061" type="#_x0000_t32" style="position:absolute;left:8189;top:5406;width:0;height:3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OsYAAADdAAAADwAAAGRycy9kb3ducmV2LnhtbESPQUsDMRCF74L/IYzgRdpED2rXpqUI&#10;hZ6K3Speh800u3QzWZLYbvvrnYPgbYb35r1v5ssx9OpEKXeRLTxODSjiJrqOvYXP/XryCioXZId9&#10;ZLJwoQzLxe3NHCsXz7yjU128khDOFVpoSxkqrXPTUsA8jQOxaIeYAhZZk9cu4VnCQ6+fjHnWATuW&#10;hhYHem+pOdY/wcK4/R5211k6psuhXn11H748GG/t/d24egNVaCz/5r/rjRN88yK4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7szrGAAAA3QAAAA8AAAAAAAAA&#10;AAAAAAAAoQIAAGRycy9kb3ducmV2LnhtbFBLBQYAAAAABAAEAPkAAACUAwAAAAA=&#10;" strokecolor="black [3213]" strokeweight="3pt">
                      <v:stroke endarrow="block" joinstyle="miter"/>
                    </v:shape>
                    <v:rect id="Rectangle 837" o:spid="_x0000_s1062"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HicUA&#10;AADdAAAADwAAAGRycy9kb3ducmV2LnhtbERPTU/CQBC9m/gfNmPihcAWDgqFhRgNpgdjAsqB29Ad&#10;upXubNMdof5718SE27y8z1mset+oM3WxDmxgPMpAEZfB1lwZ+PxYD6egoiBbbAKTgR+KsFre3iww&#10;t+HCGzpvpVIphGOOBpxIm2sdS0ce4yi0xIk7hs6jJNhV2nZ4SeG+0ZMse9Aea04NDlt6dlSett/e&#10;wL7opfoav8rbCQe7QeEO5fvLwZj7u/5pDkqol6v4313YND97nMH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YeJxQAAAN0AAAAPAAAAAAAAAAAAAAAAAJgCAABkcnMv&#10;ZG93bnJldi54bWxQSwUGAAAAAAQABAD1AAAAigM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JMUA&#10;AADdAAAADwAAAGRycy9kb3ducmV2LnhtbESPT2/CMAzF75P4DpGRuI2UHRAqBLShVeICaPy5W43X&#10;VGuc0gQofPr5MGk3W+/5vZ8Xq9436kZdrAMbmIwzUMRlsDVXBk7H4nUGKiZki01gMvCgCKvl4GWB&#10;uQ13/qLbIVVKQjjmaMCl1OZax9KRxzgOLbFo36HzmGTtKm07vEu4b/Rblk21x5qlwWFLa0flz+Hq&#10;DewdFUVJu8/9c3L9eNbufNkWZ2NGw/59DipRn/7Nf9cbK/jZTPjlGxlB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BTYkxQAAAN0AAAAPAAAAAAAAAAAAAAAAAJgCAABkcnMv&#10;ZG93bnJldi54bWxQSwUGAAAAAAQABAD1AAAAigM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0ogScQAAADdAAAA&#10;DwAAAAAAAAAAAAAAAACqAgAAZHJzL2Rvd25yZXYueG1sUEsFBgAAAAAEAAQA+gAAAJsDAAAAAA==&#10;">
                      <v:oval id="Oval 841" o:spid="_x0000_s1065" style="position:absolute;left:135666;top:44031;width:108000;height:10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SOsQA&#10;AADdAAAADwAAAGRycy9kb3ducmV2LnhtbERPS2sCMRC+F/wPYYTealYPIqtRrCD4aKGuhXocNrOb&#10;rZvJkqS6/fdNodDbfHzPWax624ob+dA4VjAeZSCIS6cbrhW8n7dPMxAhImtsHZOCbwqwWg4eFphr&#10;d+cT3YpYixTCIUcFJsYulzKUhiyGkeuIE1c5bzEm6GupPd5TuG3lJMum0mLDqcFgRxtD5bX4sgoq&#10;o5+L7uN49PtPfnlt7Ft1OdRKPQ779RxEpD7+i//cO53mZ7MJ/H6TTp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UUjrEAAAA3QAAAA8AAAAAAAAAAAAAAAAAmAIAAGRycy9k&#10;b3ducmV2LnhtbFBLBQYAAAAABAAEAPUAAACJAwAAAAA=&#10;" fillcolor="#823b0b [1605]" strokecolor="#9f5fcf" strokeweight="2.25pt">
                        <v:stroke joinstyle="miter"/>
                      </v:oval>
                      <v:oval id="Oval 842" o:spid="_x0000_s1066" style="position:absolute;left:8918;top:16870;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j3ocQA&#10;AADdAAAADwAAAGRycy9kb3ducmV2LnhtbERP30vDMBB+F/wfwgm+2VQF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Y96HEAAAA3QAAAA8AAAAAAAAAAAAAAAAAmAIAAGRycy9k&#10;b3ducmV2LnhtbFBLBQYAAAAABAAEAPUAAACJAwAAAAA=&#10;" fillcolor="#823b0b [1605]" strokecolor="#9f5fcf" strokeweight="2.25pt">
                        <v:stroke joinstyle="miter"/>
                      </v:oval>
                      <v:oval id="Oval 843" o:spid="_x0000_s1067" style="position:absolute;left:58712;top:125512;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Fv1cQA&#10;AADdAAAADwAAAGRycy9kb3ducmV2LnhtbERP30vDMBB+F/wfwgm+2VQR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xb9XEAAAA3QAAAA8AAAAAAAAAAAAAAAAAmAIAAGRycy9k&#10;b3ducmV2LnhtbFBLBQYAAAAABAAEAPUAAACJAwAAAAA=&#10;" fillcolor="#823b0b [1605]" strokecolor="#9f5fcf" strokeweight="2.25pt">
                        <v:stroke joinstyle="miter"/>
                      </v:oval>
                      <v:oval id="Oval 844" o:spid="_x0000_s1068" style="position:absolute;left:180934;top:125512;width:108000;height:10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TsQA&#10;AADdAAAADwAAAGRycy9kb3ducmV2LnhtbERP30vDMBB+F/wfwgm+2VRB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9yk7EAAAA3QAAAA8AAAAAAAAAAAAAAAAAmAIAAGRycy9k&#10;b3ducmV2LnhtbFBLBQYAAAAABAAEAPUAAACJAw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oval id="Oval 847" o:spid="_x0000_s1070" style="position:absolute;left:217284;top:72428;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xosQA&#10;AADdAAAADwAAAGRycy9kb3ducmV2LnhtbERP30vDMBB+F/wfwgm+2VQfdNRlxQmCOgdbHczHo7k2&#10;nc2lJLGr/70RBnu7j+/nzcvJ9mIkHzrHCm6zHARx7XTHrYLd58vNDESIyBp7x6TglwKUi8uLORba&#10;HXlLYxVbkUI4FKjAxDgUUobakMWQuYE4cY3zFmOCvpXa4zGF217e5fm9tNhxajA40LOh+rv6sQoa&#10;o5fVsF+t/NuBP9ad3TRf761S11fT0yOISFM8i0/uV53m57MH+P8mn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8aLEAAAA3QAAAA8AAAAAAAAAAAAAAAAAmAIAAGRycy9k&#10;b3ducmV2LnhtbFBLBQYAAAAABAAEAPUAAACJAwAAAAA=&#10;" fillcolor="#823b0b [1605]" strokecolor="#9f5fcf" strokeweight="2.25pt">
                        <v:stroke joinstyle="miter"/>
                      </v:oval>
                      <v:oval id="Oval 848" o:spid="_x0000_s1071" style="position:absolute;left:22634;top:117696;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l0MYA&#10;AADdAAAADwAAAGRycy9kb3ducmV2LnhtbESPQUsDMRCF70L/Q5iCN5utBylr02ILBbUKdhX0OGxm&#10;N9tuJksS2/XfOwfB2wzvzXvfLNej79WZYuoCG5jPClDEdbAdtwY+3nc3C1ApI1vsA5OBH0qwXk2u&#10;lljacOEDnavcKgnhVKIBl/NQap1qRx7TLAzEojUhesyyxlbbiBcJ972+LYo77bFjaXA40NZRfaq+&#10;vYHG2U01fO738enIL6+df2u+nltjrqfjwz2oTGP+N/9dP1rBL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xl0MYAAADdAAAADwAAAAAAAAAAAAAAAACYAgAAZHJz&#10;L2Rvd25yZXYueG1sUEsFBgAAAAAEAAQA9QAAAIsDAAAAAA==&#10;" fillcolor="#823b0b [1605]" strokecolor="#9f5fcf" strokeweight="2.25pt">
                        <v:stroke joinstyle="miter"/>
                      </v:oval>
                      <v:oval id="Oval 849" o:spid="_x0000_s1072" style="position:absolute;left:140329;top:153909;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AS8QA&#10;AADdAAAADwAAAGRycy9kb3ducmV2LnhtbERPTWsCMRC9F/ofwhR6q9n2IHY1ihYKtVrQVdDjsJnd&#10;rN1MliTV7b83hYK3ebzPmcx624oz+dA4VvA8yEAQl043XCvY796fRiBCRNbYOiYFvxRgNr2/m2Cu&#10;3YW3dC5iLVIIhxwVmBi7XMpQGrIYBq4jTlzlvMWYoK+l9nhJ4baVL1k2lBYbTg0GO3ozVH4XP1ZB&#10;ZfSi6A6rlV+eeP3V2E11/KyVenzo52MQkfp4E/+7P3San41e4e+bdIK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wEvEAAAA3QAAAA8AAAAAAAAAAAAAAAAAmAIAAGRycy9k&#10;b3ducmV2LnhtbFBLBQYAAAAABAAEAPUAAACJAwAAAAA=&#10;" fillcolor="#823b0b [1605]" strokecolor="#9f5fcf" strokeweight="2.25pt">
                        <v:stroke joinstyle="miter"/>
                      </v:oval>
                      <v:oval id="Oval 850" o:spid="_x0000_s1073" style="position:absolute;left:108642;top:31688;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C8YA&#10;AADdAAAADwAAAGRycy9kb3ducmV2LnhtbESPQUsDMRCF7wX/QxjBW5vVg+i2aVFBUKtQ10J7HDaz&#10;m9XNZEliu/5751DobYb35r1vFqvR9+pAMXWBDVzPClDEdbAdtwa2X8/TO1ApI1vsA5OBP0qwWl5M&#10;FljacORPOlS5VRLCqUQDLueh1DrVjjymWRiIRWtC9Jhlja22EY8S7nt9UxS32mPH0uBwoCdH9U/1&#10;6w00zj5Ww269jq/f/P7R+U2zf2uNubocH+agMo35bD5dv1jBL+6F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C8YAAADdAAAADwAAAAAAAAAAAAAAAACYAgAAZHJz&#10;L2Rvd25yZXYueG1sUEsFBgAAAAAEAAQA9QAAAIsDAAAAAA==&#10;" fillcolor="#823b0b [1605]" strokecolor="#9f5fcf" strokeweight="2.25pt">
                        <v:stroke joinstyle="miter"/>
                      </v:oval>
                      <v:oval id="Oval 851" o:spid="_x0000_s1074" style="position:absolute;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9akMQA&#10;AADdAAAADwAAAGRycy9kb3ducmV2LnhtbERPTWsCMRC9F/ofwhS81aw9SLsaRQsFrS3oKuhx2Mxu&#10;1m4mS5Lq9t83hYK3ebzPmc5724oL+dA4VjAaZiCIS6cbrhUc9m+PzyBCRNbYOiYFPxRgPru/m2Ku&#10;3ZV3dCliLVIIhxwVmBi7XMpQGrIYhq4jTlzlvMWYoK+l9nhN4baVT1k2lhYbTg0GO3o1VH4V31ZB&#10;ZfSy6I6bjV+f+eOzsdvq9F4rNXjoFxMQkfp4E/+7VzrNz15G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fWpDEAAAA3QAAAA8AAAAAAAAAAAAAAAAAmAIAAGRycy9k&#10;b3ducmV2LnhtbFBLBQYAAAAABAAEAPUAAACJAw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oval id="Oval 859" o:spid="_x0000_s1076" style="position:absolute;left:3896;top:8825;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lk8IA&#10;AADdAAAADwAAAGRycy9kb3ducmV2LnhtbERPzYrCMBC+L/gOYQRva6IuVatRpLCgR7v7AGMzttVm&#10;UpqsrW9vFhb2Nh/f72z3g23EgzpfO9YwmyoQxIUzNZcavr8+31cgfEA22DgmDU/ysN+N3raYGtfz&#10;mR55KEUMYZ+ihiqENpXSFxVZ9FPXEkfu6jqLIcKulKbDPobbRs6VSqTFmmNDhS1lFRX3/MdqWN3u&#10;szPePi4quybJ8Fzmp/6YaT0ZD4cNiEBD+Bf/uY8mzlfrBf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KWTwgAAAN0AAAAPAAAAAAAAAAAAAAAAAJgCAABkcnMvZG93&#10;bnJldi54bWxQSwUGAAAAAAQABAD1AAAAhwMAAAAA&#10;" fillcolor="#ffc000 [3207]" strokecolor="#ffc000 [3207]" strokeweight="2.25pt">
                      <v:stroke joinstyle="miter"/>
                    </v:oval>
                    <v:oval id="Oval 102432" o:spid="_x0000_s1077" style="position:absolute;left:7712;top:8746;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958EA&#10;AADdAAAADwAAAGRycy9kb3ducmV2LnhtbERPzYrCMBC+L/gOYYS9rYmLVK1GWQqCHq37ALPN2Fab&#10;SWmirW+/EQRv8/H9zno72EbcqfO1Yw3TiQJBXDhTc6nh97T7WoDwAdlg45g0PMjDdjP6WGNqXM9H&#10;uuehFDGEfYoaqhDaVEpfVGTRT1xLHLmz6yyGCLtSmg77GG4b+a1UIi3WHBsqbCmrqLjmN6thcblO&#10;j3iZ/ansnCTDY54f+n2m9ed4+FmBCDSEt/jl3ps4Xy1n8Pwmni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xPefBAAAA3QAAAA8AAAAAAAAAAAAAAAAAmAIAAGRycy9kb3du&#10;cmV2LnhtbFBLBQYAAAAABAAEAPUAAACGAwAAAAA=&#10;" fillcolor="#ffc000 [3207]" strokecolor="#ffc000 [3207]" strokeweight="2.25pt">
                      <v:stroke joinstyle="miter"/>
                    </v:oval>
                    <v:oval id="Oval 102434" o:spid="_x0000_s1078" style="position:absolute;left:79;top:516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2YfMIA&#10;AADdAAAADwAAAGRycy9kb3ducmV2LnhtbERPzYrCMBC+L/gOYQRva6K4VatRpLCgR7v7AGMzttVm&#10;UpqsrW9vFhb2Nh/f72z3g23EgzpfO9YwmyoQxIUzNZcavr8+31cgfEA22DgmDU/ysN+N3raYGtfz&#10;mR55KEUMYZ+ihiqENpXSFxVZ9FPXEkfu6jqLIcKulKbDPobbRs6VSqTFmmNDhS1lFRX3/MdqWN3u&#10;szPeFheVXZNkeC7zU3/MtJ6Mh8MGRKAh/Iv/3EcT56v1B/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Zh8wgAAAN0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8GC8EA&#10;AADdAAAADwAAAGRycy9kb3ducmV2LnhtbERPzYrCMBC+L/gOYYS9rYmLVK1GkYLgHq0+wNiMbbWZ&#10;lCZr69tvFgRv8/H9zno72EY8qPO1Yw3TiQJBXDhTc6nhfNp/LUD4gGywcUwanuRhuxl9rDE1rucj&#10;PfJQihjCPkUNVQhtKqUvKrLoJ64ljtzVdRZDhF0pTYd9DLeN/FYqkRZrjg0VtpRVVNzzX6thcbtP&#10;j3ibXVR2TZLhOc9/+kOm9ed42K1ABBrCW/xyH0ycr5YJ/H8TT5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vBgvBAAAA3QAAAA8AAAAAAAAAAAAAAAAAmAIAAGRycy9kb3du&#10;cmV2LnhtbFBLBQYAAAAABAAEAPUAAACGAwAAAAA=&#10;" fillcolor="#ffc000 [3207]" strokecolor="#ffc000 [3207]" strokeweight="2.25pt">
                      <v:stroke joinstyle="miter"/>
                    </v:oval>
                    <v:oval id="Oval 862" o:spid="_x0000_s1080" style="position:absolute;left:9621;top:3339;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jkMEA&#10;AADdAAAADwAAAGRycy9kb3ducmV2LnhtbERPzYrCMBC+C/sOYRb2pomyVK1GkYLgHu36AGMzttVm&#10;Uppo69tvBGFv8/H9zno72EY8qPO1Yw3TiQJBXDhTc6nh9LsfL0D4gGywcUwanuRhu/kYrTE1rucj&#10;PfJQihjCPkUNVQhtKqUvKrLoJ64ljtzFdRZDhF0pTYd9DLeNnCmVSIs1x4YKW8oqKm753WpYXG/T&#10;I16/zyq7JMnwnOc//SHT+utz2K1ABBrCv/jtPpg4Xy3n8Pomni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jo5DBAAAA3QAAAA8AAAAAAAAAAAAAAAAAmAIAAGRycy9kb3du&#10;cmV2LnhtbFBLBQYAAAAABAAEAPUAAACGAwAAAAA=&#10;" fillcolor="#ffc000 [3207]" strokecolor="#ffc000 [3207]" strokeweight="2.25pt">
                      <v:stroke joinstyle="miter"/>
                    </v:oval>
                    <v:oval id="Oval 863" o:spid="_x0000_s1081" style="position:absolute;left:9621;top:691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34sQA&#10;AADdAAAADwAAAGRycy9kb3ducmV2LnhtbESPQW/CMAyF75P4D5GRuI0EhDrWERCqNIkd6fYDvMa0&#10;hcapmoyWfz8fJu1m6z2/93l3mHyn7jTENrCF1dKAIq6Ca7m28PX5/rwFFROywy4wWXhQhMN+9rTD&#10;3IWRz3QvU60khGOOFpqU+lzrWDXkMS5DTyzaJQwek6xDrd2Ao4T7Tq+NybTHlqWhwZ6Khqpb+eMt&#10;bK+31Rmvm29TXLJseryUH+OpsHYxn45voBJN6d/8d31ygm9eBV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8N+LEAAAA3QAAAA8AAAAAAAAAAAAAAAAAmAIAAGRycy9k&#10;b3ducmV2LnhtbFBLBQYAAAAABAAEAPUAAACJAwAAAAA=&#10;" fillcolor="#ffc000 [3207]" strokecolor="#ffc000 [3207]" strokeweight="2.25pt">
                      <v:stroke joinstyle="miter"/>
                    </v:oval>
                    <v:rect id="Rectangle 854" o:spid="_x0000_s1082"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hc8UA&#10;AADdAAAADwAAAGRycy9kb3ducmV2LnhtbERPTUvDQBC9C/6HZQQvxW7qQUyaTRFLJQcRrHrobZod&#10;s7HZ2ZAd2/jvXUHobR7vc8rV5Ht1pDF2gQ0s5hko4ibYjlsD72+bm3tQUZAt9oHJwA9FWFWXFyUW&#10;Npz4lY5baVUK4VigAScyFFrHxpHHOA8DceI+w+hREhxbbUc8pXDf69ssu9MeO04NDgd6dNQctt/e&#10;wK6epP1aPMnzAWcfs9rtm5f13pjrq+lhCUpokrP4313bND/Lc/j7Jp2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5WFzxQAAAN0AAAAPAAAAAAAAAAAAAAAAAJgCAABkcnMv&#10;ZG93bnJldi54bWxQSwUGAAAAAAQABAD1AAAAigMAAAAA&#10;" filled="f" strokecolor="black [3213]" strokeweight="1pt"/>
                    <v:oval id="Oval 855" o:spid="_x0000_s1083" style="position:absolute;left:1908;top:349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h/sQA&#10;AADdAAAADwAAAGRycy9kb3ducmV2LnhtbESPQWvDMAyF74P9B6NBb6udUbKS1S0jMOiOzfYD1FhN&#10;0sZyiL0m/ffVobCbxHt679NmN/teXWmMXWAL2dKAIq6D67ix8Pvz9boGFROywz4wWbhRhN32+WmD&#10;hQsTH+hapUZJCMcCLbQpDYXWsW7JY1yGgVi0Uxg9JlnHRrsRJwn3vX4zJtceO5aGFgcqW6ov1Z+3&#10;sD5fsgOeV0dTnvJ8vr1X39O+tHbxMn9+gEo0p3/z43rvBD8zwi/fyAh6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hof7EAAAA3QAAAA8AAAAAAAAAAAAAAAAAmAIAAGRycy9k&#10;b3ducmV2LnhtbFBLBQYAAAAABAAEAPUAAACJAwAAAAA=&#10;" fillcolor="#ffc000 [3207]" strokecolor="#ffc000 [3207]" strokeweight="2.25pt">
                      <v:stroke joinstyle="miter"/>
                    </v:oval>
                    <v:oval id="Oval 856" o:spid="_x0000_s1084" style="position:absolute;left:3896;top:524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0EZcAA&#10;AADdAAAADwAAAGRycy9kb3ducmV2LnhtbERPzYrCMBC+C/sOYRa8aVKRKl2jLAVBj1YfYLYZ22oz&#10;KU3W1rc3Cwve5uP7nc1utK14UO8bxxqSuQJBXDrTcKXhct7P1iB8QDbYOiYNT/Kw235MNpgZN/CJ&#10;HkWoRAxhn6GGOoQuk9KXNVn0c9cRR+7qeoshwr6SpschhttWLpRKpcWGY0ONHeU1lffi12pY3+7J&#10;CW/LH5Vf03R8rorjcMi1nn6O318gAo3hLf53H0ycn6gE/r6JJ8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0EZcAAAADdAAAADwAAAAAAAAAAAAAAAACYAgAAZHJzL2Rvd25y&#10;ZXYueG1sUEsFBgAAAAAEAAQA9QAAAIUDAAAAAA==&#10;" fillcolor="#ffc000 [3207]" strokecolor="#ffc000 [3207]" strokeweight="2.25pt">
                      <v:stroke joinstyle="miter"/>
                    </v:oval>
                    <v:oval id="Oval 857" o:spid="_x0000_s1085" style="position:absolute;left:5804;top:3419;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EsEA&#10;AADdAAAADwAAAGRycy9kb3ducmV2LnhtbERPzYrCMBC+C75DGGFvmlSWKl2jLIUF92j1AcZmbKvN&#10;pDRZW99+Iwje5uP7nc1utK24U+8bxxqShQJBXDrTcKXhdPyZr0H4gGywdUwaHuRht51ONpgZN/CB&#10;7kWoRAxhn6GGOoQuk9KXNVn0C9cRR+7ieoshwr6SpschhttWLpVKpcWGY0ONHeU1lbfiz2pYX2/J&#10;Aa+fZ5Vf0nR8rIrfYZ9r/TEbv79ABBrDW/xy702cn6glPL+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hLBAAAA3QAAAA8AAAAAAAAAAAAAAAAAmAIAAGRycy9kb3du&#10;cmV2LnhtbFBLBQYAAAAABAAEAPUAAACGAwAAAAA=&#10;" fillcolor="#ffc000 [3207]" strokecolor="#ffc000 [3207]" strokeweight="2.25pt">
                      <v:stroke joinstyle="miter"/>
                    </v:oval>
                    <v:oval id="Oval 858" o:spid="_x0000_s1086" style="position:absolute;left:1908;top:699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icEA&#10;AADdAAAADwAAAGRycy9kb3ducmV2LnhtbERPzYrCMBC+L/gOYRa8rUld6UrXKFJYcI9WH2C2Gdtq&#10;MylNtPXtzYLgbT6+31ltRtuKG/W+cawhmSkQxKUzDVcajoefjyUIH5ANto5Jw508bNaTtxVmxg28&#10;p1sRKhFD2GeooQ6hy6T0ZU0W/cx1xJE7ud5iiLCvpOlxiOG2lXOlUmmx4dhQY0d5TeWluFoNy/Ml&#10;2eN58afyU5qO96/id9jlWk/fx+03iEBjeImf7p2J8xP1C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zP4nBAAAA3QAAAA8AAAAAAAAAAAAAAAAAmAIAAGRycy9kb3du&#10;cmV2LnhtbFBLBQYAAAAABAAEAPUAAACGAwAAAAA=&#10;" fillcolor="#ffc000 [3207]" strokecolor="#ffc000 [3207]" strokeweight="2.25pt">
                      <v:stroke joinstyle="miter"/>
                    </v:oval>
                    <v:oval id="Oval 860" o:spid="_x0000_s1087" style="position:absolute;left:5804;top:691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n/cEA&#10;AADdAAAADwAAAGRycy9kb3ducmV2LnhtbERPzYrCMBC+C75DGGFvmlSkStcoS2FBj1YfYGzGttpM&#10;SpO19e03Cwve5uP7ne1+tK14Uu8bxxqShQJBXDrTcKXhcv6eb0D4gGywdUwaXuRhv5tOtpgZN/CJ&#10;nkWoRAxhn6GGOoQuk9KXNVn0C9cRR+7meoshwr6SpschhttWLpVKpcWGY0ONHeU1lY/ix2rY3B/J&#10;Ce+rq8pvaTq+1sVxOORaf8zGr08QgcbwFv+7DybOT9QK/r6JJ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ap/3BAAAA3QAAAA8AAAAAAAAAAAAAAAAAmAIAAGRycy9kb3du&#10;cmV2LnhtbFBLBQYAAAAABAAEAPUAAACGAwAAAAA=&#10;" fillcolor="#ffc000 [3207]" strokecolor="#ffc000 [3207]" strokeweight="2.25pt">
                      <v:stroke joinstyle="miter"/>
                    </v:oval>
                    <v:oval id="Oval 861" o:spid="_x0000_s1088" style="position:absolute;left:7792;top:516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CZsEA&#10;AADdAAAADwAAAGRycy9kb3ducmV2LnhtbERPzYrCMBC+L/gOYRa8rUll7UrXKFJYcI9WH2C2Gdtq&#10;MylNtPXtzYLgbT6+31ltRtuKG/W+cawhmSkQxKUzDVcajoefjyUIH5ANto5Jw508bNaTtxVmxg28&#10;p1sRKhFD2GeooQ6hy6T0ZU0W/cx1xJE7ud5iiLCvpOlxiOG2lXOlUmmx4dhQY0d5TeWluFoNy/Ml&#10;2eP580/lpzQd71/F77DLtZ6+j9tvEIHG8BI/3TsT5ydqA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WAmbBAAAA3Q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UiMMMAAADdAAAADwAAAGRycy9kb3ducmV2LnhtbERPTWvCQBC9F/wPywi91U1KCRJdRQVB&#10;xEOjgtcxO2aD2dmQ3cbYX98tFHqbx/uc+XKwjeip87VjBekkAUFcOl1zpeB82r5NQfiArLFxTAqe&#10;5GG5GL3MMdfuwQX1x1CJGMI+RwUmhDaX0peGLPqJa4kjd3OdxRBhV0nd4SOG20a+J0kmLdYcGwy2&#10;tDFU3o9fVsG03X4fPtOsXxlbFJdrU+zXH0ap1/GwmoEINIR/8Z97p+P8NMng95t4gl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1IjDDAAAA3QAAAA8AAAAAAAAAAAAA&#10;AAAAoQIAAGRycy9kb3ducmV2LnhtbFBLBQYAAAAABAAEAPkAAACRAwAAAAA=&#10;" strokecolor="#2e74b5 [2404]" strokeweight="4.5pt">
                      <v:stroke endarrow="block" joinstyle="miter"/>
                    </v:shape>
                    <v:shape id="Straight Arrow Connector 102436" o:spid="_x0000_s1090" type="#_x0000_t32" style="position:absolute;left:5963;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mHq8MAAADdAAAADwAAAGRycy9kb3ducmV2LnhtbERPTWvCQBC9C/6HZYTedJNSVFJXUUEo&#10;xUOjgtdpdpoNzc6G7DZGf71bELzN433OYtXbWnTU+sqxgnSSgCAunK64VHA67sZzED4ga6wdk4Ir&#10;eVgth4MFZtpdOKfuEEoRQ9hnqMCE0GRS+sKQRT9xDXHkflxrMUTYllK3eInhtpavSTKVFiuODQYb&#10;2hoqfg9/VsG82d32X+m0Wxub5+fvOv/cvBmlXkb9+h1EoD48xQ/3h47z02QG/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5h6vDAAAA3QAAAA8AAAAAAAAAAAAA&#10;AAAAoQIAAGRycy9kb3ducmV2LnhtbFBLBQYAAAAABAAEAPkAAACRAwAAAAA=&#10;" strokecolor="#2e74b5 [2404]" strokeweight="4.5pt">
                      <v:stroke endarrow="block" joinstyle="miter"/>
                    </v:shape>
                    <v:shape id="Straight Arrow Connector 102437" o:spid="_x0000_s1091" type="#_x0000_t32" style="position:absolute;left:9223;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YT2cYAAADdAAAADwAAAGRycy9kb3ducmV2LnhtbESPQWvCQBCF74X+h2UKvdVNShGJrqIF&#10;QUoPjS14HbNjNpidDdk1pv31nYPgbYb35r1vFqvRt2qgPjaBDeSTDBRxFWzDtYGf7+3LDFRMyBbb&#10;wGTglyKslo8PCyxsuHJJwz7VSkI4FmjApdQVWsfKkcc4CR2xaKfQe0yy9rW2PV4l3Lf6Ncum2mPD&#10;0uCwo3dH1Xl/8QZm3fbv8yufDmvny/JwbMuPzZsz5vlpXM9BJRrT3Xy73lnBzzPBlW9kBL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mE9nGAAAA3QAAAA8AAAAAAAAA&#10;AAAAAAAAoQIAAGRycy9kb3ducmV2LnhtbFBLBQYAAAAABAAEAPkAAACUAwAAAAA=&#10;" strokecolor="#2e74b5 [2404]" strokeweight="4.5pt">
                      <v:stroke endarrow="block" joinstyle="miter"/>
                    </v:shape>
                    <v:oval id="Oval 102438" o:spid="_x0000_s1092" style="position:absolute;left:3339;top:127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sWMMA&#10;AADdAAAADwAAAGRycy9kb3ducmV2LnhtbERPTWvCQBC9F/oflil4q5sIikZXqWJAEATT0vM0Oyah&#10;2dmQXU3017uC4G0e73MWq97U4kKtqywriIcRCOLc6ooLBT/f6ecUhPPIGmvLpOBKDlbL97cFJtp2&#10;fKRL5gsRQtglqKD0vkmkdHlJBt3QNsSBO9nWoA+wLaRusQvhppajKJpIgxWHhhIb2pSU/2dno2B8&#10;MLP07ze9bdcdj/fn+Eq3JlNq8NF/zUF46v1L/HTvdJgfR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csWMMAAADdAAAADwAAAAAAAAAAAAAAAACYAgAAZHJzL2Rv&#10;d25yZXYueG1sUEsFBgAAAAAEAAQA9QAAAIgDAAAAAA==&#10;" fillcolor="#823b0b [1605]" strokecolor="#9f5fcf">
                      <v:stroke joinstyle="miter"/>
                    </v:oval>
                    <v:oval id="Oval 102439" o:spid="_x0000_s1093" style="position:absolute;left:7394;top:103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TGMYA&#10;AADdAAAADwAAAGRycy9kb3ducmV2LnhtbESPQWvCQBCF74X+h2UKvdVNCkobXUWlgYJQaCyex+yY&#10;BLOzIbua6K/vHAq9zfDevPfNYjW6Vl2pD41nA+kkAUVcettwZeBnn7+8gQoR2WLrmQzcKMBq+fiw&#10;wMz6gb/pWsRKSQiHDA3UMXaZ1qGsyWGY+I5YtJPvHUZZ+0rbHgcJd61+TZKZdtiwNNTY0bam8lxc&#10;nIHpl3vPj4f8/rEZeLq7pDe6d4Uxz0/jeg4q0hj/zX/Xn1bw0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QTGMYAAADdAAAADwAAAAAAAAAAAAAAAACYAgAAZHJz&#10;L2Rvd25yZXYueG1sUEsFBgAAAAAEAAQA9QAAAIsDAAAAAA==&#10;" fillcolor="#823b0b [1605]" strokecolor="#9f5fcf">
                      <v:stroke joinstyle="miter"/>
                    </v:oval>
                    <v:oval id="Oval 102440" o:spid="_x0000_s1094" style="position:absolute;left:1987;top:580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2g8MA&#10;AADdAAAADwAAAGRycy9kb3ducmV2LnhtbERP0YrCMBB8F/yHsMK9aeqBotUo3nGFA+HAKj6vzdoW&#10;m01poq1+/UUQnKddZmdmZ7nuTCVu1LjSsoLxKAJBnFldcq7gsE+GMxDOI2usLJOCOzlYr/q9Jcba&#10;tryjW+pzEUzYxaig8L6OpXRZQQbdyNbEgTvbxqAPa5NL3WAbzE0lP6NoKg2WHBIKrOm7oOySXo2C&#10;yZ+ZJ6dj8vj5anmyvY7v9KhTpT4G3WYBwlPn38cv9a8O7wfAs00Y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2g8MAAADdAAAADwAAAAAAAAAAAAAAAACYAgAAZHJzL2Rv&#10;d25yZXYueG1sUEsFBgAAAAAEAAQA9QAAAIgDAAAAAA==&#10;" fillcolor="#823b0b [1605]" strokecolor="#9f5fcf">
                      <v:stroke joinstyle="miter"/>
                    </v:oval>
                    <v:oval id="Oval 102441" o:spid="_x0000_s1095" style="position:absolute;left:4532;top:803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o9MMA&#10;AADdAAAADwAAAGRycy9kb3ducmV2LnhtbERPTWvCQBC9F/wPyxR6q5sElBpdQy0NFIRCo3ges2MS&#10;zM6G7Gqiv75bKHibx/ucVTaaVlypd41lBfE0AkFcWt1wpWC/y1/fQDiPrLG1TApu5CBbT55WmGo7&#10;8A9dC1+JEMIuRQW1910qpStrMuimtiMO3Mn2Bn2AfSV1j0MIN61MomguDTYcGmrs6KOm8lxcjILZ&#10;t1nkx0N+/9wMPNte4hvdu0Kpl+fxfQnC0+gf4n/3lw7z4ziBv2/C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oo9MMAAADdAAAADwAAAAAAAAAAAAAAAACYAgAAZHJzL2Rv&#10;d25yZXYueG1sUEsFBgAAAAAEAAQA9QAAAIgDAAAAAA==&#10;" fillcolor="#823b0b [1605]" strokecolor="#9f5fcf">
                      <v:stroke joinstyle="miter"/>
                    </v:oval>
                    <v:oval id="Oval 102442" o:spid="_x0000_s1096" style="position:absolute;left:7076;top:636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Nb8QA&#10;AADdAAAADwAAAGRycy9kb3ducmV2LnhtbERPTWvCQBC9C/0PyxR6001aLG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2jW/EAAAA3QAAAA8AAAAAAAAAAAAAAAAAmAIAAGRycy9k&#10;b3ducmV2LnhtbFBLBQYAAAAABAAEAPUAAACJAwAAAAA=&#10;" fillcolor="#823b0b [1605]" strokecolor="#9f5fcf">
                      <v:stroke joinstyle="miter"/>
                    </v:oval>
                    <v:oval id="Oval 102443" o:spid="_x0000_s1097" style="position:absolute;left:7156;top:524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8VG8QA&#10;AADdAAAADwAAAGRycy9kb3ducmV2LnhtbERPTWvCQBC9C/0PyxR6001KLW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fFRvEAAAA3QAAAA8AAAAAAAAAAAAAAAAAmAIAAGRycy9k&#10;b3ducmV2LnhtbFBLBQYAAAAABAAEAPUAAACJAwAAAAA=&#10;" fillcolor="#823b0b [1605]" strokecolor="#9f5fcf">
                      <v:stroke joinstyle="miter"/>
                    </v:oval>
                    <v:oval id="Oval 102444" o:spid="_x0000_s1098" style="position:absolute;left:636;top:811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wgMMA&#10;AADdAAAADwAAAGRycy9kb3ducmV2LnhtbERPTWvCQBC9C/0PyxS86SZCik1dpYoBoSAYS8/T7DQJ&#10;zc6G7Gqiv94VBG/zeJ+zWA2mEWfqXG1ZQTyNQBAXVtdcKvg+ZpM5COeRNTaWScGFHKyWL6MFptr2&#10;fKBz7ksRQtilqKDyvk2ldEVFBt3UtsSB+7OdQR9gV0rdYR/CTSNnUfQmDdYcGipsaVNR8Z+fjIJk&#10;b96z35/sul33nHyd4gtd21yp8evw+QHC0+Cf4od7p8P8OE7g/k04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OwgMMAAADdAAAADwAAAAAAAAAAAAAAAACYAgAAZHJzL2Rv&#10;d25yZXYueG1sUEsFBgAAAAAEAAQA9QAAAIgDAAAAAA==&#10;" fillcolor="#823b0b [1605]" strokecolor="#9f5fcf">
                      <v:stroke joinstyle="miter"/>
                    </v:oval>
                    <v:oval id="Oval 102445" o:spid="_x0000_s1099" style="position:absolute;left:4134;top:453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Eu98MA&#10;AADdAAAADwAAAGRycy9kb3ducmV2LnhtbERPTWvCQBC9F/oflil4q5sIio2u0ooBQRBMS89jdkyC&#10;2dmQXU3017uC4G0e73Pmy97U4kKtqywriIcRCOLc6ooLBX+/6ecUhPPIGmvLpOBKDpaL97c5Jtp2&#10;vKdL5gsRQtglqKD0vkmkdHlJBt3QNsSBO9rWoA+wLaRusQvhppajKJpIgxWHhhIbWpWUn7KzUTDe&#10;ma/08J/e1j8dj7fn+Eq3JlNq8NF/z0B46v1L/HRvdJgfxxN4fB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Eu98MAAADdAAAADwAAAAAAAAAAAAAAAACYAgAAZHJzL2Rv&#10;d25yZXYueG1sUEsFBgAAAAAEAAQA9QAAAIgDAAAAAA==&#10;" fillcolor="#823b0b [1605]" strokecolor="#9f5fcf">
                      <v:stroke joinstyle="miter"/>
                    </v:oval>
                    <v:oval id="Oval 102446" o:spid="_x0000_s1100" style="position:absolute;left:8825;top:397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LbMQA&#10;AADdAAAADwAAAGRycy9kb3ducmV2LnhtbERPTWvCQBC9C/0PyxR6000EbRvdhFoaKBQKpsXzmB2T&#10;0OxsyK4m+uvdguBtHu9z1tloWnGi3jWWFcSzCARxaXXDlYLfn3z6AsJ5ZI2tZVJwJgdZ+jBZY6Lt&#10;wFs6Fb4SIYRdggpq77tESlfWZNDNbEccuIPtDfoA+0rqHocQblo5j6KlNNhwaKixo/eayr/iaBQs&#10;vs1rvt/ll4/NwIuvY3ymS1co9fQ4vq1AeBr9XXxzf+owP46f4f+bcIJ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Ni2zEAAAA3QAAAA8AAAAAAAAAAAAAAAAAmAIAAGRycy9k&#10;b3ducmV2LnhtbFBLBQYAAAAABAAEAPUAAACJAwAAAAA=&#10;" fillcolor="#823b0b [1605]" strokecolor="#9f5fcf">
                      <v:stroke joinstyle="miter"/>
                    </v:oval>
                    <v:oval id="Oval 102447" o:spid="_x0000_s1101" style="position:absolute;left:7792;top:818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fHsYA&#10;AADdAAAADwAAAGRycy9kb3ducmV2LnhtbESPQWvCQBCF74X+h2UKvdVNCkobXUWlgYJQaCyex+yY&#10;BLOzIbua6K/vHAq9zfDevPfNYjW6Vl2pD41nA+kkAUVcettwZeBnn7+8gQoR2WLrmQzcKMBq+fiw&#10;wMz6gb/pWsRKSQiHDA3UMXaZ1qGsyWGY+I5YtJPvHUZZ+0rbHgcJd61+TZKZdtiwNNTY0bam8lxc&#10;nIHpl3vPj4f8/rEZeLq7pDe6d4Uxz0/jeg4q0hj/zX/Xn1bw01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IfHsYAAADdAAAADwAAAAAAAAAAAAAAAACYAgAAZHJz&#10;L2Rvd25yZXYueG1sUEsFBgAAAAAEAAQA9QAAAIsDAAAAAA==&#10;" fillcolor="#823b0b [1605]" strokecolor="#9f5fcf">
                      <v:stroke joinstyle="miter"/>
                    </v:oval>
                    <v:oval id="Oval 102448" o:spid="_x0000_s1102" style="position:absolute;left:5883;top:946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6hcMA&#10;AADdAAAADwAAAGRycy9kb3ducmV2LnhtbERPTWvCQBC9F/oflil4q5sIikZXqWJAEATT0vM0Oyah&#10;2dmQXU3017uC4G0e73MWq97U4kKtqywriIcRCOLc6ooLBT/f6ecUhPPIGmvLpOBKDlbL97cFJtp2&#10;fKRL5gsRQtglqKD0vkmkdHlJBt3QNsSBO9nWoA+wLaRusQvhppajKJpIgxWHhhIb2pSU/2dno2B8&#10;MLP07ze9bdcdj/fn+Eq3JlNq8NF/zUF46v1L/HTvdJgfx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66hcMAAADdAAAADwAAAAAAAAAAAAAAAACYAgAAZHJzL2Rv&#10;d25yZXYueG1sUEsFBgAAAAAEAAQA9QAAAIgDAAAAAA==&#10;" fillcolor="#823b0b [1605]" strokecolor="#9f5fcf">
                      <v:stroke joinstyle="miter"/>
                    </v:oval>
                    <v:oval id="Oval 102449" o:spid="_x0000_s1103" style="position:absolute;left:10654;top:620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ZpcYA&#10;AADdAAAADwAAAGRycy9kb3ducmV2LnhtbESPQWvCQBCF74X+h2UK3uomgsVGV2nFgFAQTEvPY3aa&#10;hGZnQ3Y10V/vHAq9zfDevPfNajO6Vl2oD41nA+k0AUVcettwZeDrM39egAoR2WLrmQxcKcBm/fiw&#10;wsz6gY90KWKlJIRDhgbqGLtM61DW5DBMfUcs2o/vHUZZ+0rbHgcJd62eJcmLdtiwNNTY0bam8rc4&#10;OwPzg3vNT9/5bfc+8PzjnF7p1hXGTJ7GtyWoSGP8N/9d763gpzPhl29kB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ZpcYAAADdAAAADwAAAAAAAAAAAAAAAACYAgAAZHJz&#10;L2Rvd25yZXYueG1sUEsFBgAAAAAEAAQA9QAAAIsDA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rect id="Rectangle 102462" o:spid="_x0000_s1105"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1eMUA&#10;AADdAAAADwAAAGRycy9kb3ducmV2LnhtbERPTUvDQBC9C/6HZYReit0kB5HYbSkVSw5FsK0Hb9Ps&#10;mI3NzobstI3/3hUEb/N4nzNfjr5TFxpiG9hAPstAEdfBttwYOOxf7h9BRUG22AUmA98UYbm4vZlj&#10;acOV3+iyk0alEI4lGnAifal1rB15jLPQEyfuMwweJcGh0XbAawr3nS6y7EF7bDk1OOxp7ag+7c7e&#10;wEc1SvOVb2R7wun7tHLH+vX5aMzkblw9gRIa5V/8565smp8XBfx+k07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zV4xQAAAN0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102484" o:spid="_x0000_s1108"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JdjMQA&#10;AADdAAAADwAAAGRycy9kb3ducmV2LnhtbERPTWvCQBC9C/0PyxR6041SRVI3kgoVT5ZqKfQ2ZCfZ&#10;0Oxsml1j8u/dQsHbPN7nbLaDbURPna8dK5jPEhDEhdM1Vwo+z2/TNQgfkDU2jknBSB622cNkg6l2&#10;V/6g/hQqEUPYp6jAhNCmUvrCkEU/cy1x5ErXWQwRdpXUHV5juG3kIklW0mLNscFgSztDxc/pYhUc&#10;Qv5rVu+v+++x+DrS87LPx12p1NPjkL+ACDSEu/jffdBx/nyxhL9v4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SXYzEAAAA3Q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V7cIA&#10;AADdAAAADwAAAGRycy9kb3ducmV2LnhtbERP32vCMBB+H/g/hBP2NtPKlNEZZQiiY0/W7f1ozqau&#10;uZQk1s6/fhEE3+7j+3mL1WBb0ZMPjWMF+SQDQVw53XCt4PuweXkDESKyxtYxKfijAKvl6GmBhXYX&#10;3lNfxlqkEA4FKjAxdoWUoTJkMUxcR5y4o/MWY4K+ltrjJYXbVk6zbC4tNpwaDHa0NlT9lmer4DXP&#10;v37q0n5e/dVsZzN/yPrdSann8fDxDiLSEB/iu3un0/x8OofbN+k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dXt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wdsMA&#10;AADdAAAADwAAAGRycy9kb3ducmV2LnhtbERP32vCMBB+H/g/hBN8m2lF5+iMIoMxxafV7f1obk1n&#10;cylJVqt/vRkMfLuP7+etNoNtRU8+NI4V5NMMBHHldMO1gs/j2+MziBCRNbaOScGFAmzWo4cVFtqd&#10;+YP6MtYihXAoUIGJsSukDJUhi2HqOuLEfTtvMSboa6k9nlO4beUsy56kxYZTg8GOXg1Vp/LXKpjn&#10;+eGrLu3+6q/mfbHwx6zf/Sg1GQ/bFxCRhngX/7t3Os3PZ0v4+yad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VwdsMAAADdAAAADwAAAAAAAAAAAAAAAACYAgAAZHJzL2Rv&#10;d25yZXYueG1sUEsFBgAAAAAEAAQA9QAAAIgDAAAAAA==&#10;" path="m,c19634,467,39268,935,50488,5610,61708,10285,61708,,67318,28049e" filled="f" strokecolor="black [3213]" strokeweight="1pt">
                          <v:stroke joinstyle="miter"/>
                          <v:path arrowok="t" o:connecttype="custom" o:connectlocs="0,0;50476,5566;67302,27831"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slsUA&#10;AADdAAAADwAAAGRycy9kb3ducmV2LnhtbESPQWvDMAyF74X9B6PBbqvTwsrI6pRuUOihl2Ub9Chi&#10;NU4ayyZ22+zfT4dBbxLv6b1P683kB3WlMXWBDSzmBSjiJtiOWwPfX7vnV1ApI1scApOBX0qwqR5m&#10;ayxtuPEnXevcKgnhVKIBl3MstU6NI49pHiKxaKcwesyyjq22I94k3A96WRQr7bFjaXAY6cNRc64v&#10;3sDl/WRXh7arde84/hz30ffHF2OeHqftG6hMU76b/6/3VvAXS8GVb2QE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Sy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qMMA&#10;AADdAAAADwAAAGRycy9kb3ducmV2LnhtbERPTWvCQBC9F/wPyxR6CbpRrNTUTRChUE/WpOB1zE6T&#10;0OxszG5N/PduodDbPN7nbLLRtOJKvWssK5jPYhDEpdUNVwo+i7fpCwjnkTW2lknBjRxk6eRhg4m2&#10;Ax/pmvtKhBB2CSqove8SKV1Zk0E3sx1x4L5sb9AH2FdS9ziEcNPKRRyvpMGGQ0ONHe1qKr/zH6MA&#10;I7wMxb44LNtnXA4fJ4rONlLq6XHcvoLwNPp/8Z/7XYf588Uafr8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vq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zcMUA&#10;AADdAAAADwAAAGRycy9kb3ducmV2LnhtbESPQU/DMAyF70j7D5GRuLGkqzRNZdk0hpjgSDc4m8Zr&#10;qzVO1WRd+ff4gMTN1nt+7/N6O/lOjTTENrCFbG5AEVfBtVxbOB1fH1egYkJ22AUmCz8UYbuZ3a2x&#10;cOHGHzSWqVYSwrFAC01KfaF1rBryGOehJxbtHAaPSdah1m7Am4T7Ti+MWWqPLUtDgz3tG6ou5dVb&#10;WL1/v3zx5zJfHPLsuSrPZjyejLUP99PuCVSiKf2b/67fnOBnufDL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N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CA8MA&#10;AADdAAAADwAAAGRycy9kb3ducmV2LnhtbERP32vCMBB+F/Y/hBvsTdNMlNkZRQRhLyJ2A1+P5tZ2&#10;NpeSRNv990YQfLuP7+ct14NtxZV8aBxrUJMMBHHpTMOVhp/v3fgDRIjIBlvHpOGfAqxXL6Ml5sb1&#10;fKRrESuRQjjkqKGOsculDGVNFsPEdcSJ+3XeYkzQV9J47FO4beV7ls2lxYZTQ40dbWsqz8XFarhM&#10;T+eD2ai2Lxa77enP7/cztdD67XXYfIKINMSn+OH+Mmm+miq4f5NO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iCA8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7ow78A&#10;AADdAAAADwAAAGRycy9kb3ducmV2LnhtbERPSwrCMBDdC94hjOBOUxVEq1FEEFy48VPB3dCMbbGZ&#10;lCbWensjCO7m8b6zXLemFA3VrrCsYDSMQBCnVhecKbicd4MZCOeRNZaWScGbHKxX3c4SY21ffKTm&#10;5DMRQtjFqCD3voqldGlOBt3QVsSBu9vaoA+wzqSu8RXCTSnHUTSVBgsODTlWtM0pfZyeRkHid1ee&#10;m30WzTbXpHgnh1tzcEr1e+1mAcJT6//in3uvw/zRZAz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XujD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h1cMA&#10;AADdAAAADwAAAGRycy9kb3ducmV2LnhtbERPyWrDMBC9F/oPYgq9NZKbEoIbJZRCSsGHZjv0OFgT&#10;y8QaGUmJ3b+vAoHc5vHWWaxG14kLhdh61lBMFAji2puWGw2H/fplDiImZIOdZ9LwRxFWy8eHBZbG&#10;D7ylyy41IodwLFGDTakvpYy1JYdx4nvizB19cJgyDI00AYcc7jr5qtRMOmw5N1js6dNSfdqdnYaz&#10;/W2LtfoKZqhU9fajYkWbudbPT+PHO4hEY7qLb+5vk+cX0y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ch1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gx8IA&#10;AADdAAAADwAAAGRycy9kb3ducmV2LnhtbERPTYvCMBC9L/gfwgje1lRdlqUaRQVR9iKr4nloxrba&#10;TEoSbfXXG0HY2zze50xmranEjZwvLSsY9BMQxJnVJecKDvvV5w8IH5A1VpZJwZ08zKadjwmm2jb8&#10;R7ddyEUMYZ+igiKEOpXSZwUZ9H1bE0fuZJ3BEKHLpXbYxHBTyWGSfEuDJceGAmtaFpRddlejYEvZ&#10;ovk9rhd7l5w315N5tOF4VqrXbedjEIHa8C9+uzc6zh+MvuD1TTxB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mDH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Y48IA&#10;AADdAAAADwAAAGRycy9kb3ducmV2LnhtbERPS2sCMRC+F/wPYQRvNbuKRbZGKVJBPNUHeh02083S&#10;zWSbRI3/vikUepuP7zmLVbKduJEPrWMF5bgAQVw73XKj4HTcPM9BhIissXNMCh4UYLUcPC2w0u7O&#10;e7odYiNyCIcKFZgY+0rKUBuyGMauJ87cp/MWY4a+kdrjPYfbTk6K4kVabDk3GOxpbaj+Olytguml&#10;ff8uP2hS8/lMs13ap7U3So2G6e0VRKQU/8V/7q3O88vpDH6/yS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PFjj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cKMUA&#10;AADdAAAADwAAAGRycy9kb3ducmV2LnhtbESP0WrCQBBF3wv9h2UEX4puVIg1ukopCEKpYpoPGLJj&#10;EszOht1tjH/vFgq+zXDvPXNnsxtMK3pyvrGsYDZNQBCXVjdcKSh+9pN3ED4ga2wtk4I7edhtX182&#10;mGl74zP1eahEhLDPUEEdQpdJ6cuaDPqp7YijdrHOYIirq6R2eItw08p5kqTSYMPxQo0dfdZUXvNf&#10;Eymd5NVbn7vvfp8u518FH9PTQqnxaPhYgwg0hKf5P33Qsf5skcLfN3EE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Zwo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3m8IA&#10;AADdAAAADwAAAGRycy9kb3ducmV2LnhtbERP24rCMBB9X/Afwgi+rWkVXKlGEVlxhWXBywcMzdiW&#10;NpOaZLX9+82C4NscznWW68404k7OV5YVpOMEBHFudcWFgst59z4H4QOyxsYyKejJw3o1eFtipu2D&#10;j3Q/hULEEPYZKihDaDMpfV6SQT+2LXHkrtYZDBG6QmqHjxhuGjlJkpk0WHFsKLGlbUl5ffo1CurD&#10;HjeT5ia39fenSac/fdi5XqnRsNssQATqwkv8dH/pOD+dfsD/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Xeb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VqOSxgAAAN0A&#10;AAAPAAAAAAAAAAAAAAAAAKoCAABkcnMvZG93bnJldi54bWxQSwUGAAAAAAQABAD6AAAAnQMAAAAA&#10;">
                        <v:oval id="Oval 102501" o:spid="_x0000_s1122"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bBVMUA&#10;AADdAAAADwAAAGRycy9kb3ducmV2LnhtbERPS2vCQBC+F/wPywje6sZHpU1dJQotnpTaUuhtyI7Z&#10;0OxszK4x+feuUOhtPr7nLNedrURLjS8dK5iMExDEudMlFwq+Pt8en0H4gKyxckwKevKwXg0elphq&#10;d+UPao+hEDGEfYoKTAh1KqXPDVn0Y1cTR+7kGoshwqaQusFrDLeVnCbJQlosOTYYrGlrKP89XqyC&#10;XcjOZnHYvP/0+fee5k9t1m9PSo2GXfYKIlAX/sV/7p2O8yezF7h/E0+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sFUxQAAAN0AAAAPAAAAAAAAAAAAAAAAAJgCAABkcnMv&#10;ZG93bnJldi54bWxQSwUGAAAAAAQABAD1AAAAigM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NosUA&#10;AADdAAAADwAAAGRycy9kb3ducmV2LnhtbESPQU/DMAyF70j7D5EncWNp0YZQWTahSRNDnOjgbjVe&#10;09E4VRK6sl+PD0jcbL3n9z6vt5Pv1UgxdYENlIsCFHETbMetgY/j/u4RVMrIFvvAZOCHEmw3s5s1&#10;VjZc+J3GOrdKQjhVaMDlPFRap8aRx7QIA7FopxA9Zlljq23Ei4T7Xt8XxYP22LE0OBxo56j5qr+9&#10;gWVZvn22tX+9xqt7Wa3isRgPZ2Nu59PzE6hMU/43/10frOCXS+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w2ixQAAAN0AAAAPAAAAAAAAAAAAAAAAAJgCAABkcnMv&#10;ZG93bnJldi54bWxQSwUGAAAAAAQABAD1AAAAigMAAAAA&#10;" path="m,c19634,467,39268,935,50488,5610,61708,10285,61708,,67318,28049e" filled="f" strokecolor="black [3213]" strokeweight="1pt">
                          <v:stroke joinstyle="miter"/>
                          <v:path arrowok="t" o:connecttype="custom" o:connectlocs="0,0;50476,5566;67302,27831"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OcIA&#10;AADdAAAADwAAAGRycy9kb3ducmV2LnhtbERPTWsCMRC9F/ofwhS81WyKlrI1SikULZ5c7X3YTDfb&#10;biZLEtfVX98IQm/zeJ+zWI2uEwOF2HrWoKYFCOLam5YbDYf9x+MLiJiQDXaeScOZIqyW93cLLI0/&#10;8Y6GKjUih3AsUYNNqS+ljLUlh3Hqe+LMffvgMGUYGmkCnnK46+RTUTxLhy3nBos9vVuqf6uj0zBT&#10;avvVVO7zEi52PZ+HfTFsfrSePIxvryASjelffHNvTJ6vZgqu3+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6g5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7+3MMA&#10;AADdAAAADwAAAGRycy9kb3ducmV2LnhtbERPTWvCQBC9F/wPywi91U3EikTXUAXBQy9NW/A4ZMds&#10;bHZ2ya5J+u+7hUJv83ifsysn24mB+tA6VpAvMhDEtdMtNwo+3k9PGxAhImvsHJOCbwpQ7mcPOyy0&#10;G/mNhio2IoVwKFCBidEXUobakMWwcJ44cVfXW4wJ9o3UPY4p3HZymWVrabHl1GDQ09FQ/VXdrYL7&#10;4arXr01byZth/3k5e3u7PCv1OJ9etiAiTfFf/Oc+6zQ/Xy3h95t0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7+3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94sMA&#10;AADdAAAADwAAAGRycy9kb3ducmV2LnhtbERPTWvCQBC9C/6HZYReQt3YxiJpNiKFQnuqGsHrNDsm&#10;wexszG5N+u+7BcHbPN7nZOvRtOJKvWssK1jMYxDEpdUNVwoOxfvjCoTzyBpby6Tglxys8+kkw1Tb&#10;gXd03ftKhBB2KSqove9SKV1Zk0E3tx1x4E62N+gD7CupexxCuGnlUxy/SIMNh4YaO3qrqTzvf4wC&#10;jPAyFJ/FV9IuMRm2R4q+baTUw2zcvILwNPq7+Ob+0GH+InmG/2/C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94s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GDsIA&#10;AADdAAAADwAAAGRycy9kb3ducmV2LnhtbERPS2vCQBC+F/oflin0VnejIpK6SlUq9mh8nKfZMQnN&#10;zobsGuO/dwuCt/n4njNb9LYWHbW+cqwhGSgQxLkzFRcaDvvvjykIH5AN1o5Jw408LOavLzNMjbvy&#10;jrosFCKGsE9RQxlCk0rp85Is+oFriCN3dq3FEGFbSNPiNYbbWg6VmkiLFceGEhtalZT/ZRerYfrz&#10;uz7xcTIabkbJMs/OqtsflNbvb/3XJ4hAfXiKH+6tifOT8Rj+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YYOwgAAAN0AAAAPAAAAAAAAAAAAAAAAAJgCAABkcnMvZG93&#10;bnJldi54bWxQSwUGAAAAAAQABAD1AAAAhwMAAAAA&#10;" path="m,c19634,467,39268,935,50488,5610,61708,10285,61708,,67318,28049e" filled="f" strokecolor="black [3213]" strokeweight="1pt">
                          <v:stroke joinstyle="miter"/>
                          <v:path arrowok="t" o:connecttype="custom" o:connectlocs="0,0;51433,5822;68578,29111"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3fcMA&#10;AADdAAAADwAAAGRycy9kb3ducmV2LnhtbERPTWvCQBC9F/oflil4azbRWmp0FREELyKNBa9DdppE&#10;s7NhdzXx37sFobd5vM9ZrAbTihs531hWkCUpCOLS6oYrBT/H7fsXCB+QNbaWScGdPKyWry8LzLXt&#10;+ZtuRahEDGGfo4I6hC6X0pc1GfSJ7Ygj92udwRChq6R22Mdw08pxmn5Kgw3Hhho72tRUXoqrUXCd&#10;nC4Hvc7avphtN6ez2++n2Uyp0duwnoMINIR/8dO903F+9jGFv2/i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X3f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dvb8A&#10;AADdAAAADwAAAGRycy9kb3ducmV2LnhtbERPSwrCMBDdC94hjOBOU0VEq1FEEFy48VPB3dCMbbGZ&#10;lCbWensjCO7m8b6zXLemFA3VrrCsYDSMQBCnVhecKbicd4MZCOeRNZaWScGbHKxX3c4SY21ffKTm&#10;5DMRQtjFqCD3voqldGlOBt3QVsSBu9vaoA+wzqSu8RXCTSnHUTSVBgsODTlWtM0pfZyeRkHid1ee&#10;m30WzTbXpHgnh1tzcEr1e+1mAcJT6//in3uvw/zRZAr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Y529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Uq8MA&#10;AADdAAAADwAAAGRycy9kb3ducmV2LnhtbERPyWrDMBC9F/oPYgq9NZJLaIIbJZRCSsGHZjv0OFgT&#10;y8QaGUmJ3b+vAoHc5vHWWaxG14kLhdh61lBMFAji2puWGw2H/fplDiImZIOdZ9LwRxFWy8eHBZbG&#10;D7ylyy41IodwLFGDTakvpYy1JYdx4nvizB19cJgyDI00AYcc7jr5qtSbdNhybrDY06el+rQ7Ow1n&#10;+9sWa/UVzFCpavqjYkWbudbPT+PHO4hEY7qLb+5vk+cX0x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pUq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Zv8UA&#10;AADdAAAADwAAAGRycy9kb3ducmV2LnhtbESPQWvCQBCF7wX/wzKCt7qxSJHoKipIpZdSFc9Ddkyi&#10;2dmwu5q0v75zKHib4b1575vFqneNelCItWcDk3EGirjwtubSwOm4e52BignZYuOZDPxQhNVy8LLA&#10;3PqOv+lxSKWSEI45GqhSanOtY1GRwzj2LbFoFx8cJllDqW3ATsJdo9+y7F07rFkaKmxpW1FxO9yd&#10;gS8qNt3n+WNzDNl1f7+43z6dr8aMhv16DipRn57m/+u9FfzJVHDlGxlB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Rm/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hm8MA&#10;AADdAAAADwAAAGRycy9kb3ducmV2LnhtbERPS0sDMRC+F/ofwhS8tdmtD3TdbClFQTy1Vep12Iyb&#10;xc1km8Q2/ntTELzNx/ecepXsIE7kQ+9YQbkoQBC3TvfcKXh/e57fgwgRWePgmBT8UIBVM53UWGl3&#10;5h2d9rETOYRDhQpMjGMlZWgNWQwLNxJn7tN5izFD30nt8ZzD7SCXRXEnLfacGwyOtDHUfu2/rYLr&#10;j/7pWG5p2fLhQLevaZc23ih1NUvrRxCRUvwX/7lfdJ5f3jzA5Zt8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chm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EZ8YA&#10;AADdAAAADwAAAGRycy9kb3ducmV2LnhtbESP0WrCQBBF3wv9h2UKfSm60dKoqasUQSiUthj9gCE7&#10;TUKzs2F3jenfdx4E3+4wd87cu96OrlMDhdh6NjCbZqCIK29brg2cjvvJElRMyBY7z2TgjyJsN/d3&#10;ayysv/CBhjLVSiAcCzTQpNQXWseqIYdx6nti2f344DDJGGptA14E7jo9z7JcO2xZPjTY066h6rc8&#10;O6H0mldPQxk+h32+mH+c+Cv/fjbm8WF8ewWVaEw38/X63Ur82YvklzYiQ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NEZ8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1MMA&#10;AADdAAAADwAAAGRycy9kb3ducmV2LnhtbERP3WrCMBS+H/gO4QjezbTKxqimRURxgzGY+gCH5tiW&#10;Nic1idq+/TIY7O58fL9nXQymE3dyvrGsIJ0nIIhLqxuuFJxP++c3ED4ga+wsk4KRPBT55GmNmbYP&#10;/qb7MVQihrDPUEEdQp9J6cuaDPq57Ykjd7HOYIjQVVI7fMRw08lFkrxKgw3Hhhp72tZUtsebUdB+&#10;HHCz6K5y237uTLr8GsPejUrNpsNmBSLQEP7Ff+53HeenLyn8fhN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v1M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xe6zCAAAA3QAAAA8A&#10;AAAAAAAAAAAAAAAAqgIAAGRycy9kb3ducmV2LnhtbFBLBQYAAAAABAAEAPoAAACZAwAAAAA=&#10;">
                        <v:oval id="Oval 102515" o:spid="_x0000_s1136"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THsQA&#10;AADdAAAADwAAAGRycy9kb3ducmV2LnhtbERPTWvCQBC9C/0PyxR6041WpaSuEgWLJ4taCr0N2TEb&#10;mp2N2W1M/r0rFLzN433OYtXZSrTU+NKxgvEoAUGcO11yoeDrtB2+gfABWWPlmBT05GG1fBosMNXu&#10;ygdqj6EQMYR9igpMCHUqpc8NWfQjVxNH7uwaiyHCppC6wWsMt5WcJMlcWiw5NhisaWMo/z3+WQW7&#10;kF3M/HP98dPn33uaztqs35yVennusncQgbrwEP+7dzrOH89e4f5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xEx7EAAAA3Q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dfMIA&#10;AADdAAAADwAAAGRycy9kb3ducmV2LnhtbERP32vCMBB+H/g/hBvsbaYddkg1yhDGlD2t6vvRnE21&#10;uZQkq51/vRkM9nYf389brkfbiYF8aB0ryKcZCOLa6ZYbBYf9+/McRIjIGjvHpOCHAqxXk4clltpd&#10;+YuGKjYihXAoUYGJsS+lDLUhi2HqeuLEnZy3GBP0jdQeryncdvIly16lxZZTg8GeNobqS/VtFczy&#10;/PPYVHZ38zfzURR+nw3bs1JPj+PbAkSkMf6L/9xbnebnxQx+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Z18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458IA&#10;AADdAAAADwAAAGRycy9kb3ducmV2LnhtbERP32vCMBB+H/g/hBP2NtMOO6QaZQiiY09WfT+aW9Ot&#10;uZQkq51//TIQ9nYf389bbUbbiYF8aB0ryGcZCOLa6ZYbBefT7mkBIkRkjZ1jUvBDATbrycMKS+2u&#10;fKShio1IIRxKVGBi7EspQ23IYpi5njhxH85bjAn6RmqP1xRuO/mcZS/SYsupwWBPW0P1V/VtFczz&#10;/P3SVPbt5m9mXxT+lA2HT6Uep+PrEkSkMf6L7+6DTvPzooC/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Tjn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uAsEA&#10;AADdAAAADwAAAGRycy9kb3ducmV2LnhtbERPTYvCMBC9C/6HMMLeNHXBIl2jqCB42MtWBY9DMzZ1&#10;m0loonb//UYQvM3jfc5i1dtW3KkLjWMF00kGgrhyuuFawfGwG89BhIissXVMCv4owGo5HCyw0O7B&#10;P3QvYy1SCIcCFZgYfSFlqAxZDBPniRN3cZ3FmGBXS93hI4XbVn5mWS4tNpwaDHraGqp+y5tVcNtc&#10;dP5dN6W8Gvan897b63mm1MeoX3+BiNTHt/jl3us0fzrL4flNOkE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sbgLBAAAA3QAAAA8AAAAAAAAAAAAAAAAAmAIAAGRycy9kb3du&#10;cmV2LnhtbFBLBQYAAAAABAAEAPUAAACGAwAAAAA=&#10;" path="m,c19634,467,39268,935,50488,5610,61708,10285,61708,,67318,28049e" filled="f" strokecolor="black [3213]" strokeweight="1pt">
                          <v:stroke joinstyle="miter"/>
                          <v:path arrowok="t" o:connecttype="custom" o:connectlocs="0,0;51433,5822;68578,29111"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tPMMA&#10;AADdAAAADwAAAGRycy9kb3ducmV2LnhtbERPTWvCQBC9C/6HZQpeQt1Y1JbUTZBCQU9qUuh1mp0m&#10;odnZNLua9N93BcHbPN7nbLLRtOJCvWssK1jMYxDEpdUNVwo+ivfHFxDOI2tsLZOCP3KQpdPJBhNt&#10;Bz7RJfeVCCHsElRQe98lUrqyJoNubjviwH3b3qAPsK+k7nEI4aaVT3G8lgYbDg01dvRWU/mTn40C&#10;jPB3KPbFYdmucDkcPyn6spFSs4dx+wrC0+jv4pt7p8P8xeoZrt+EE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qtP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a1sUA&#10;AADdAAAADwAAAGRycy9kb3ducmV2LnhtbESPQW/CMAyF75P4D5En7TaSgoZQR0BjE9N2XIGdTWPa&#10;isapmlC6fz8fJu1m6z2/93m1GX2rBupjE9hCNjWgiMvgGq4sHPa7xyWomJAdtoHJwg9F2KwndyvM&#10;XbjxFw1FqpSEcMzRQp1Sl2sdy5o8xmnoiEU7h95jkrWvtOvxJuG+1TNjFtpjw9JQY0evNZWX4uot&#10;LD9Pb998XMxn7/NsWxZnM+wPxtqH+/HlGVSiMf2b/64/nOBnT4Ir38gI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r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rpcMA&#10;AADdAAAADwAAAGRycy9kb3ducmV2LnhtbERPTYvCMBC9C/6HMII3Taso265RRBC8yGJ3wevQzLZd&#10;m0lJou3++82C4G0e73M2u8G04kHON5YVpPMEBHFpdcOVgq/P4+wNhA/IGlvLpOCXPOy249EGc217&#10;vtCjCJWIIexzVFCH0OVS+rImg35uO+LIfVtnMEToKqkd9jHctHKRJGtpsOHYUGNHh5rKW3E3Cu7L&#10;6+1D79O2L7Lj4frjzudVmik1nQz7dxCBhvASP90nHeenqwz+v4kn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Frp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8MsMA&#10;AADdAAAADwAAAGRycy9kb3ducmV2LnhtbESPQYvCQAyF74L/YYiwN53qQdzqKCIIHrysbgVvoRPb&#10;YidTOmOt/94cBG8J7+W9L6tN72rVURsqzwamkwQUce5txYWB//N+vAAVIrLF2jMZeFGAzXo4WGFq&#10;/ZP/qDvFQkkIhxQNlDE2qdYhL8lhmPiGWLSbbx1GWdtC2xafEu5qPUuSuXZYsTSU2NCupPx+ejgD&#10;Wdxf+NcdimSxvWTVKzteu2Mw5mfUb5egIvXxa/5cH6zgT+fCL9/ICHr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P8Ms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1JMIA&#10;AADdAAAADwAAAGRycy9kb3ducmV2LnhtbERPTWsCMRC9C/0PYQq9abKliKxGkYKlsAdb7aHHYTNu&#10;FjeTJYnu+u+NUOhtHu9zVpvRdeJKIbaeNRQzBYK49qblRsPPcTddgIgJ2WDnmTTcKMJm/TRZYWn8&#10;wN90PaRG5BCOJWqwKfWllLG25DDOfE+cuZMPDlOGoZEm4JDDXSdflZpLhy3nBos9vVuqz4eL03Cx&#10;v22xUx/BDJWq3vYqVvS10PrledwuQSQa07/4z/1p8vxiXsDjm3yC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jUk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yNcMA&#10;AADdAAAADwAAAGRycy9kb3ducmV2LnhtbERPTWvCQBC9F/wPywje6sYcpKSuooJUepEmxfOQHZNo&#10;djbsrkn013cLhd7m8T5ntRlNK3pyvrGsYDFPQBCXVjdcKfguDq9vIHxA1thaJgUP8rBZT15WmGk7&#10;8Bf1eahEDGGfoYI6hC6T0pc1GfRz2xFH7mKdwRChq6R2OMRw08o0SZbSYMOxocaO9jWVt/xuFJyo&#10;3A2f549d4ZLr8X4xzzGcr0rNpuP2HUSgMfyL/9xHHecvlin8fhN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RyN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KEcEA&#10;AADdAAAADwAAAGRycy9kb3ducmV2LnhtbERPTWsCMRC9F/wPYQRvNbuKIlujFKkgnqoteh02083S&#10;zWSbRI3/vhEKvc3jfc5ynWwnruRD61hBOS5AENdOt9wo+PzYPi9AhIissXNMCu4UYL0aPC2x0u7G&#10;B7oeYyNyCIcKFZgY+0rKUBuyGMauJ87cl/MWY4a+kdrjLYfbTk6KYi4ttpwbDPa0MVR/Hy9WwfTc&#10;vv2U7zSp+XSi2T4d0sYbpUbD9PoCIlKK/+I/907n+eV8Co9v8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qShHBAAAA3QAAAA8AAAAAAAAAAAAAAAAAmAIAAGRycy9kb3du&#10;cmV2LnhtbFBLBQYAAAAABAAEAPUAAACGAwAAAAA=&#10;" path="m,c19634,467,39268,935,50488,5610,61708,10285,61708,,67318,28049e" filled="f" strokecolor="black [3213]" strokeweight="1pt">
                          <v:stroke joinstyle="miter"/>
                          <v:path arrowok="t" o:connecttype="custom" o:connectlocs="0,0;52124,5914;69499,29571"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I2cYA&#10;AADdAAAADwAAAGRycy9kb3ducmV2LnhtbESP0WrCQBBF34X+wzIFX4pu1BLbmI0UQSgULU39gCE7&#10;TYLZ2bC7jenfuwXBtxnuvWfu5NvRdGIg51vLChbzBARxZXXLtYLT9372AsIHZI2dZVLwRx62xcMk&#10;x0zbC3/RUIZaRAj7DBU0IfSZlL5qyKCf2544aj/WGQxxdbXUDi8Rbjq5TJJUGmw5Xmiwp11D1bn8&#10;NZHSS359Gkp3GPbpevlx4mP6uVJq+ji+bUAEGsPdfEu/61h/kT7D/zdxBF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SI2c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jasIA&#10;AADdAAAADwAAAGRycy9kb3ducmV2LnhtbERP24rCMBB9X/Afwgi+rWmVFalGEVlRYVnw8gFDM7al&#10;zaQmWW3/3iws7NscznWW68404kHOV5YVpOMEBHFudcWFgutl9z4H4QOyxsYyKejJw3o1eFtipu2T&#10;T/Q4h0LEEPYZKihDaDMpfV6SQT+2LXHkbtYZDBG6QmqHzxhuGjlJkpk0WHFsKLGlbUl5ff4xCurj&#10;HjeT5i639denSafffdi5XqnRsNssQATqwr/4z33QcX46+4Dfb+IJ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GNq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OGcMA&#10;AADdAAAADwAAAGRycy9kb3ducmV2LnhtbERP22rCQBB9F/yHZQTfdGPAKNFVRFBsC6XVfMCQHZNg&#10;djZk1yT+fbdQ6NscznW2+8HUoqPWVZYVLOYRCOLc6ooLBdntNFuDcB5ZY22ZFLzIwX43Hm0x1bbn&#10;b+quvhAhhF2KCkrvm1RKl5dk0M1tQxy4u20N+gDbQuoW+xBuahlHUSINVhwaSmzoWFL+uD6NgvV5&#10;mdPlq38/xx9d/Fpl2erzLVJqOhkOGxCeBv8v/nNfdJi/SBL4/Sa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cOGcMAAADd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8RMUA&#10;AADdAAAADwAAAGRycy9kb3ducmV2LnhtbERPTWvCQBC9F/wPyxR6q5t40BJdRURL6UljgvY2ZKdJ&#10;aHY2ZLdJ+u9doeBtHu9zVpvRNKKnztWWFcTTCARxYXXNpYLsfHh9A+E8ssbGMin4Iweb9eRphYm2&#10;A5+oT30pQgi7BBVU3reJlK6oyKCb2pY4cN+2M+gD7EqpOxxCuGnkLIrm0mDNoaHClnYVFT/pr1Fw&#10;vuwv22zWfr7ncXnMr1/pfjHulHp5HrdLEJ5G/xD/uz90mB/PF3D/Jpw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rxExQAAAN0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em8YA&#10;AADdAAAADwAAAGRycy9kb3ducmV2LnhtbESPQWvCQBCF7wX/wzJCb3VjD1FSVykBpSAVTHPpbchO&#10;k9TsbMyumv77zkHwNsN78943q83oOnWlIbSeDcxnCSjiytuWawPl1/ZlCSpEZIudZzLwRwE268nT&#10;CjPrb3ykaxFrJSEcMjTQxNhnWoeqIYdh5nti0X784DDKOtTaDniTcNfp1yRJtcOWpaHBnvKGqlNx&#10;cQY00b485J+nUufnxe93kXa79GzM83R8fwMVaYwP8/36wwr+PBVc+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wem8YAAADdAAAADwAAAAAAAAAAAAAAAACYAgAAZHJz&#10;L2Rvd25yZXYueG1sUEsFBgAAAAAEAAQA9QAAAIs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1;1099,643;917,884;825,1848;734,2089;551,2250;277,2410;3,2893;3,2973"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2Z08IA&#10;AADdAAAADwAAAGRycy9kb3ducmV2LnhtbERPzWoCMRC+F3yHMIK3mlWK1dUoIoq9FOrqA4ybcbO6&#10;mYRNquvbN4VCb/Px/c5i1dlG3KkNtWMFo2EGgrh0uuZKwem4e52CCBFZY+OYFDwpwGrZe1lgrt2D&#10;D3QvYiVSCIccFZgYfS5lKA1ZDEPniRN3ca3FmGBbSd3iI4XbRo6zbCIt1pwaDHraGCpvxbdV8MX+&#10;fCm2/u34Hs3n9rnfXUPdKDXod+s5iEhd/Bf/uT90mj+azO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ZnTwgAAAN0AAAAPAAAAAAAAAAAAAAAAAJgCAABkcnMvZG93&#10;bnJldi54bWxQSwUGAAAAAAQABAD1AAAAhwMAAAAA&#10;" path="m72269,c65643,1325,58602,1314,52391,3976,41540,8626,45552,15374,40464,23854,36687,30149,26003,36145,20585,39757,-5790,34481,707,42538,707,15903e" filled="f" strokecolor="#92d050" strokeweight="2.25pt">
                        <v:stroke joinstyle="miter"/>
                        <v:path arrowok="t" o:connecttype="custom" o:connectlocs="722,0;523,40;404,238;206,397;7,159"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VacMA&#10;AADdAAAADwAAAGRycy9kb3ducmV2LnhtbESPQWvCQBCF7wX/wzIFb7prD1ZSV7GCRXprFLwO2WkS&#10;kp0N2dUk/75zEHqb4b1575vtfvStelAf68AWVksDirgIrubSwvVyWmxAxYTssA1MFiaKsN/NXraY&#10;uTDwDz3yVCoJ4ZihhSqlLtM6FhV5jMvQEYv2G3qPSda+1K7HQcJ9q9+MWWuPNUtDhR0dKyqa/O4t&#10;5MPX7dBMbfS5Mfqz+J7Oupmsnb+Ohw9Qicb0b35en53gr96FX76RE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VacMAAADd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3,0;524,40;405,239;206,398;7,159"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sbcUA&#10;AADdAAAADwAAAGRycy9kb3ducmV2LnhtbESPQWvCQBCF74L/YRnBm25ioUrqKiIoBS81rfQ6zU6T&#10;6O5syK4m/vuuUPA2w3vzvjfLdW+NuFHra8cK0mkCgrhwuuZSwdfnbrIA4QOyRuOYFNzJw3o1HCwx&#10;067jI93yUIoYwj5DBVUITSalLyqy6KeuIY7ar2sthri2pdQtdjHcGjlLkldpseZIqLChbUXFJb/a&#10;B9d9y59zMC/Hw+zQfRSnzT43So1H/eYNRKA+PM3/1+861k/nKTy+iSP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uxtxQAAAN0AAAAPAAAAAAAAAAAAAAAAAJgCAABkcnMv&#10;ZG93bnJldi54bWxQSwUGAAAAAAQABAD1AAAAigMAAAAA&#10;" path="m72269,c65643,1325,58602,1314,52391,3976,41540,8626,45552,15374,40464,23854,36687,30149,26003,36145,20585,39757,-5790,34481,707,42538,707,15903e" filled="f" strokecolor="#92d050" strokeweight="2.25pt">
                        <v:stroke joinstyle="miter"/>
                        <v:path arrowok="t" o:connecttype="custom" o:connectlocs="723,0;524,40;405,238;206,397;7,159"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line id="Straight Connector 102535" o:spid="_x0000_s1156"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tW8YAAADdAAAADwAAAGRycy9kb3ducmV2LnhtbESPQWvDMAyF74P+B6NCb6uTDLaR1i2h&#10;MBjrLsvaQm8iVpNQWw6x2yT/fh4MdpN4T+97Wm9Ha8Sdet86VpAuExDEldMt1woO32+PryB8QNZo&#10;HJOCiTxsN7OHNebaDfxF9zLUIoawz1FBE0KXS+mrhiz6peuIo3ZxvcUQ176WuschhlsjsyR5lhZb&#10;joQGO9o1VF3Lm41cczzbLDuMn2a6fZy6stifQ63UYj4WKxCBxvBv/rt+17F++vIEv9/EE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YbVvGAAAA3QAAAA8AAAAAAAAA&#10;AAAAAAAAoQIAAGRycy9kb3ducmV2LnhtbFBLBQYAAAAABAAEAPkAAACUAwAAAAA=&#10;" strokecolor="red" strokeweight="1.75pt">
                          <v:stroke joinstyle="miter"/>
                        </v:line>
                        <v:line id="Straight Connector 102536" o:spid="_x0000_s1157"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z/8UAAADdAAAADwAAAGRycy9kb3ducmV2LnhtbERPTWvCQBC9F/oflin0phtLrCV1FbEU&#10;JXqwqdDrkB2T1OxsyK5J/PduQehtHu9z5svB1KKj1lWWFUzGEQji3OqKCwXH78/RGwjnkTXWlknB&#10;lRwsF48Pc0y07fmLuswXIoSwS1BB6X2TSOnykgy6sW2IA3eyrUEfYFtI3WIfwk0tX6LoVRqsODSU&#10;2NC6pPycXYyCw3QX2+NHH+/TtPs5TbNqk/6ulXp+GlbvIDwN/l98d291mD+ZxfD3TTh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Hz/8UAAADd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q2G8MAAADdAAAADwAAAGRycy9kb3ducmV2LnhtbERPS4vCMBC+L/gfwgje&#10;NK2iLl2jiKh4EMEHLHsbmrEtNpPSxLb++82CsLf5+J6zWHWmFA3VrrCsIB5FIIhTqwvOFNyuu+En&#10;COeRNZaWScGLHKyWvY8FJtq2fKbm4jMRQtglqCD3vkqkdGlOBt3IVsSBu9vaoA+wzqSusQ3hppTj&#10;KJpJgwWHhhwr2uSUPi5Po2DfYruexNvm+LhvXj/X6en7GJNSg363/gLhqfP/4rf7oMP8e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CrYbwwAAAN0AAAAP&#10;AAAAAAAAAAAAAAAAAKoCAABkcnMvZG93bnJldi54bWxQSwUGAAAAAAQABAD6AAAAmgMAAAAA&#10;">
                        <v:line id="Straight Connector 102539" o:spid="_x0000_s1159"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Ow8YAAADdAAAADwAAAGRycy9kb3ducmV2LnhtbESPQWvDMAyF74P9B6PBbovTHNKS1S2l&#10;MBjbLkvTQm4i1pJQWw6x2yb/fi4MdpN4T+97Wm8na8SVRt87VrBIUhDEjdM9twqqw9vLCoQPyBqN&#10;Y1Iwk4ft5vFhjYV2N/6maxlaEUPYF6igC2EopPRNRxZ94gbiqP240WKI69hKPeIthlsjszTNpcWe&#10;I6HDgfYdNefyYiPXHGubZdX0ZebLx2kod591aJV6fpp2ryACTeHf/Hf9rmP9xTKH+zdxBL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vzsPGAAAA3QAAAA8AAAAAAAAA&#10;AAAAAAAAoQIAAGRycy9kb3ducmV2LnhtbFBLBQYAAAAABAAEAPkAAACUAwAAAAA=&#10;" strokecolor="red" strokeweight="1.75pt">
                          <v:stroke joinstyle="miter"/>
                        </v:line>
                        <v:line id="Straight Connector 102540" o:spid="_x0000_s1160"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NtiMUAAADdAAAADwAAAGRycy9kb3ducmV2LnhtbERPTWvCQBC9F/wPyxR6qxtFa4muIpai&#10;xB40FbwO2TFJzc6G7DaJ/94VCr3N433OYtWbSrTUuNKygtEwAkGcWV1yruD0/fn6DsJ5ZI2VZVJw&#10;Iwer5eBpgbG2HR+pTX0uQgi7GBUU3texlC4ryKAb2po4cBfbGPQBNrnUDXYh3FRyHEVv0mDJoaHA&#10;mjYFZdf01yg4TPcTe/roJl9J0p4v07TcJj8bpV6e+/UchKfe/4v/3Dsd5o9mM3h8E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NtiMUAAADdAAAADwAAAAAAAAAA&#10;AAAAAAChAgAAZHJzL2Rvd25yZXYueG1sUEsFBgAAAAAEAAQA+QAAAJMDA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line id="Straight Connector 102542" o:spid="_x0000_s1162"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asccAAADdAAAADwAAAGRycy9kb3ducmV2LnhtbESPzWrDMBCE74W8g9hAbo1sH/rjRAkm&#10;UChNL3WTQG6LtbFNpJWxlNh++6pQ6G2XmZ1vdr0drRF36n3rWEG6TEAQV063XCs4fL89voDwAVmj&#10;cUwKJvKw3cwe1phrN/AX3ctQixjCPkcFTQhdLqWvGrLol64jjtrF9RZDXPta6h6HGG6NzJLkSVps&#10;ORIa7GjXUHUtbzZyzfFss+wwfprp9nHqymJ/DrVSi/lYrEAEGsO/+e/6Xcf66fMr/H4TR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8FqxxwAAAN0AAAAPAAAAAAAA&#10;AAAAAAAAAKECAABkcnMvZG93bnJldi54bWxQSwUGAAAAAAQABAD5AAAAlQMAAAAA&#10;" strokecolor="red" strokeweight="1.75pt">
                          <v:stroke joinstyle="miter"/>
                        </v:line>
                        <v:line id="Straight Connector 102543" o:spid="_x0000_s1163"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28cAAADdAAAADwAAAGRycy9kb3ducmV2LnhtbESPQUvDQBCF74L/YRnBm91UWgmx2yIV&#10;scQe2ljwOmSnSTQ7G7Jrkv5751DwNsN78943q83kWjVQHxrPBuazBBRx6W3DlYHT59tDCipEZIut&#10;ZzJwoQCb9e3NCjPrRz7SUMRKSQiHDA3UMXaZ1qGsyWGY+Y5YtLPvHUZZ+0rbHkcJd61+TJIn7bBh&#10;aaixo21N5U/x6wwclh8Lf3odF/s8H77Oy6J5z7+3xtzfTS/PoCJN8d98vd5ZwZ+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4XbxwAAAN0AAAAPAAAAAAAA&#10;AAAAAAAAAKECAABkcnMvZG93bnJldi54bWxQSwUGAAAAAAQABAD5AAAAlQM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14:paraId="1FB457AF" w14:textId="77777777" w:rsidR="00D40DE6" w:rsidRPr="00FE144C" w:rsidRDefault="00D40DE6"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QAMEA&#10;AADdAAAADwAAAGRycy9kb3ducmV2LnhtbERPTYvCMBC9L/gfwgje1kRxF61GEUXwtLKuCt6GZmyL&#10;zaQ00dZ/bwRhb/N4nzNbtLYUd6p94VjDoK9AEKfOFJxpOPxtPscgfEA2WDomDQ/ysJh3PmaYGNfw&#10;L933IRMxhH2CGvIQqkRKn+Zk0fddRRy5i6sthgjrTJoamxhuSzlU6ltaLDg25FjRKqf0ur9ZDcef&#10;y/k0Urtsbb+qxrVKsp1IrXvddjkFEagN/+K3e2vi/MF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FUADBAAAA3QAAAA8AAAAAAAAAAAAAAAAAmAIAAGRycy9kb3du&#10;cmV2LnhtbFBLBQYAAAAABAAEAPUAAACGAwAAAAA=&#10;" filled="f" stroked="f">
                  <v:textbox>
                    <w:txbxContent>
                      <w:p w14:paraId="31E38482" w14:textId="77777777" w:rsidR="00D40DE6" w:rsidRPr="00FE144C" w:rsidRDefault="00D40DE6"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w:txbxContent>
                      <w:p w14:paraId="5F442839" w14:textId="77777777" w:rsidR="00D40DE6" w:rsidRPr="00FE144C" w:rsidRDefault="00D40DE6"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t78EA&#10;AADdAAAADwAAAGRycy9kb3ducmV2LnhtbERPTYvCMBC9C/sfwix400RR0a5RFkXwpKi7wt6GZmzL&#10;NpPSRFv/vREEb/N4nzNftrYUN6p94VjDoK9AEKfOFJxp+DltelMQPiAbLB2Thjt5WC4+OnNMjGv4&#10;QLdjyEQMYZ+ghjyEKpHSpzlZ9H1XEUfu4mqLIcI6k6bGJobbUg6VmkiLBceGHCta5ZT+H69Ww+/u&#10;8nceqX22tuOqca2SbGdS6+5n+/0FIlAb3uKXe2vi/MF0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be/BAAAA3QAAAA8AAAAAAAAAAAAAAAAAmAIAAGRycy9kb3du&#10;cmV2LnhtbFBLBQYAAAAABAAEAPUAAACGAwAAAAA=&#10;" filled="f" stroked="f">
                  <v:textbox>
                    <w:txbxContent>
                      <w:p w14:paraId="14FB74B9" w14:textId="77777777" w:rsidR="00D40DE6" w:rsidRPr="00FE144C" w:rsidRDefault="00D40DE6"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IdMMA&#10;AADdAAAADwAAAGRycy9kb3ducmV2LnhtbERPTWvCQBC9F/wPywi9NbsWLTG6CVIRemqpVcHbkB2T&#10;YHY2ZFeT/vtuodDbPN7nrIvRtuJOvW8ca5glCgRx6UzDlYbD1+4pBeEDssHWMWn4Jg9FPnlYY2bc&#10;wJ9034dKxBD2GWqoQ+gyKX1Zk0WfuI44chfXWwwR9pU0PQ4x3LbyWakXabHh2FBjR681ldf9zWo4&#10;vl/Op7n6qLZ20Q1uVJLtUm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zIdMMAAADdAAAADwAAAAAAAAAAAAAAAACYAgAAZHJzL2Rv&#10;d25yZXYueG1sUEsFBgAAAAAEAAQA9QAAAIgDAAAAAA==&#10;" filled="f" stroked="f">
                  <v:textbox>
                    <w:txbxContent>
                      <w:p w14:paraId="2326F8CA" w14:textId="77777777" w:rsidR="00D40DE6" w:rsidRPr="00FE144C" w:rsidRDefault="00D40DE6" w:rsidP="004434FC">
                        <w:pPr>
                          <w:jc w:val="center"/>
                          <w:rPr>
                            <w:sz w:val="22"/>
                            <w:szCs w:val="22"/>
                            <w:lang w:val="en-US"/>
                          </w:rPr>
                        </w:pPr>
                        <w:r w:rsidRPr="00FE144C">
                          <w:rPr>
                            <w:sz w:val="22"/>
                            <w:szCs w:val="22"/>
                          </w:rPr>
                          <w:t>Desinfección con Cloro</w:t>
                        </w:r>
                      </w:p>
                    </w:txbxContent>
                  </v:textbox>
                </v:shape>
                <w10:wrap anchorx="margin"/>
              </v:group>
            </w:pict>
          </mc:Fallback>
        </mc:AlternateContent>
      </w:r>
    </w:p>
    <w:p w14:paraId="3B9B17C2" w14:textId="77777777" w:rsidR="002C0BA8" w:rsidRPr="001D7AF4" w:rsidRDefault="002C0BA8" w:rsidP="00891C8D">
      <w:pPr>
        <w:pStyle w:val="Figure"/>
      </w:pPr>
    </w:p>
    <w:p w14:paraId="47EB2EE4" w14:textId="77777777" w:rsidR="00891C8D" w:rsidRPr="001D7AF4" w:rsidRDefault="00891C8D" w:rsidP="00891C8D">
      <w:pPr>
        <w:pStyle w:val="Figure"/>
      </w:pPr>
    </w:p>
    <w:p w14:paraId="2472AA43" w14:textId="77777777" w:rsidR="00FE144C" w:rsidRPr="001D7AF4" w:rsidRDefault="00FE144C" w:rsidP="00891C8D">
      <w:pPr>
        <w:pStyle w:val="Figure"/>
      </w:pPr>
    </w:p>
    <w:p w14:paraId="5DFA801D" w14:textId="77777777" w:rsidR="003949A1" w:rsidRPr="001D7AF4" w:rsidRDefault="003949A1" w:rsidP="003949A1">
      <w:pPr>
        <w:pStyle w:val="Figure"/>
      </w:pPr>
    </w:p>
    <w:p w14:paraId="6E11C614" w14:textId="77777777"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14:paraId="3AE8DC89" w14:textId="77777777" w:rsidR="001E012F" w:rsidRPr="001D7AF4" w:rsidRDefault="001E012F" w:rsidP="001E012F">
      <w:pPr>
        <w:rPr>
          <w:rFonts w:eastAsia="TimesNewRoman"/>
        </w:rPr>
      </w:pPr>
    </w:p>
    <w:p w14:paraId="12614392" w14:textId="77777777"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14:paraId="3869FCAD" w14:textId="77777777"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14:paraId="550F3B02" w14:textId="77777777" w:rsidR="001E012F" w:rsidRPr="001D7AF4" w:rsidRDefault="001E012F" w:rsidP="001E012F"/>
    <w:p w14:paraId="4457A47A" w14:textId="77777777" w:rsidR="001E012F" w:rsidRPr="001D7AF4" w:rsidRDefault="00D034BF" w:rsidP="000E6106">
      <w:pPr>
        <w:pStyle w:val="Heading3"/>
        <w:rPr>
          <w:rFonts w:eastAsia="TimesNewRoman"/>
        </w:rPr>
      </w:pPr>
      <w:r w:rsidRPr="001D7AF4">
        <w:rPr>
          <w:rFonts w:eastAsia="TimesNewRoman"/>
        </w:rPr>
        <w:t>Coagulación</w:t>
      </w:r>
    </w:p>
    <w:p w14:paraId="714DB39C" w14:textId="77777777"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14:paraId="4CF058F7" w14:textId="77777777" w:rsidR="001E012F" w:rsidRPr="001D7AF4" w:rsidRDefault="001E012F" w:rsidP="000B7651"/>
    <w:p w14:paraId="3B91C7C9" w14:textId="77777777"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14:paraId="62AA2B81" w14:textId="77777777"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14:paraId="3553EAA0" w14:textId="77777777" w:rsidR="001E012F" w:rsidRPr="001D7AF4" w:rsidRDefault="001E012F" w:rsidP="000B7651"/>
    <w:p w14:paraId="6F5CD224" w14:textId="77777777" w:rsidR="001E012F" w:rsidRPr="001D7AF4" w:rsidRDefault="001E012F" w:rsidP="000E6106">
      <w:pPr>
        <w:pStyle w:val="Heading3"/>
        <w:rPr>
          <w:rFonts w:eastAsia="TimesNewRoman"/>
        </w:rPr>
      </w:pPr>
      <w:r w:rsidRPr="001D7AF4">
        <w:rPr>
          <w:rFonts w:eastAsia="TimesNewRoman"/>
        </w:rPr>
        <w:t>Sedimentación</w:t>
      </w:r>
    </w:p>
    <w:p w14:paraId="56F69CFF" w14:textId="77777777"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14:paraId="4DF1CE75" w14:textId="77777777" w:rsidR="00D034BF" w:rsidRPr="001D7AF4" w:rsidRDefault="00D034BF" w:rsidP="000B7651"/>
    <w:p w14:paraId="508A46F4" w14:textId="77777777" w:rsidR="001E012F" w:rsidRPr="001D7AF4" w:rsidRDefault="001E012F" w:rsidP="00CF5E64">
      <w:pPr>
        <w:pStyle w:val="Heading3"/>
      </w:pPr>
      <w:r w:rsidRPr="001D7AF4">
        <w:t xml:space="preserve">Manto </w:t>
      </w:r>
      <w:r w:rsidR="00CF5E64" w:rsidRPr="001D7AF4">
        <w:t>de l</w:t>
      </w:r>
      <w:r w:rsidRPr="001D7AF4">
        <w:t>odos</w:t>
      </w:r>
    </w:p>
    <w:p w14:paraId="63D0E06C" w14:textId="77777777"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14:paraId="5F3E6AA5" w14:textId="77777777" w:rsidR="001E012F" w:rsidRPr="001D7AF4" w:rsidRDefault="001E012F" w:rsidP="001E012F"/>
    <w:p w14:paraId="788E2CDB" w14:textId="77777777"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14:paraId="015BC380" w14:textId="77777777"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14:paraId="3867B561" w14:textId="77777777" w:rsidR="001E012F" w:rsidRPr="001D7AF4" w:rsidRDefault="001E012F" w:rsidP="005D6535"/>
    <w:p w14:paraId="7DA626B3" w14:textId="77777777" w:rsidR="001E012F" w:rsidRPr="001D7AF4" w:rsidRDefault="001E012F" w:rsidP="00F61533">
      <w:pPr>
        <w:pStyle w:val="Heading3"/>
      </w:pPr>
      <w:r w:rsidRPr="001D7AF4">
        <w:t>Desinfección</w:t>
      </w:r>
    </w:p>
    <w:p w14:paraId="6A278BDF" w14:textId="77777777"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14:paraId="0A2DEB1E" w14:textId="77777777"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14:paraId="1EA1901A" w14:textId="77777777" w:rsidR="00835F1A" w:rsidRPr="001D7AF4" w:rsidRDefault="00835F1A" w:rsidP="00835F1A">
      <w:pPr>
        <w:pStyle w:val="Heading3"/>
        <w:rPr>
          <w:rFonts w:eastAsia="TimesNewRoman"/>
        </w:rPr>
      </w:pPr>
      <w:r w:rsidRPr="001D7AF4">
        <w:rPr>
          <w:rFonts w:eastAsia="TimesNewRoman"/>
        </w:rPr>
        <w:t>Personal e insumos</w:t>
      </w:r>
    </w:p>
    <w:p w14:paraId="372203BF" w14:textId="77777777"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14:paraId="2EF6891C" w14:textId="77777777"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14:paraId="42F6BF07" w14:textId="77777777"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14:paraId="0F0B50CE" w14:textId="77777777"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14:paraId="40279978" w14:textId="77777777" w:rsidR="00835F1A" w:rsidRPr="001D7AF4" w:rsidRDefault="00835F1A" w:rsidP="00835F1A">
      <w:pPr>
        <w:pStyle w:val="Heading3"/>
        <w:rPr>
          <w:rFonts w:eastAsia="TimesNewRoman"/>
        </w:rPr>
      </w:pPr>
    </w:p>
    <w:p w14:paraId="4A3777FF" w14:textId="77777777" w:rsidR="000238DE" w:rsidRPr="001D7AF4" w:rsidRDefault="00835F1A" w:rsidP="00835F1A">
      <w:pPr>
        <w:pStyle w:val="Heading3"/>
        <w:rPr>
          <w:rFonts w:eastAsia="TimesNewRoman"/>
        </w:rPr>
      </w:pPr>
      <w:r w:rsidRPr="001D7AF4">
        <w:rPr>
          <w:rFonts w:eastAsia="TimesNewRoman"/>
        </w:rPr>
        <w:t>Equipo básico de laboratorio:</w:t>
      </w:r>
    </w:p>
    <w:p w14:paraId="4D033E96" w14:textId="77777777"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14:paraId="1084EF3D" w14:textId="77777777"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14:paraId="56DABC78" w14:textId="77777777"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14:paraId="207D221C" w14:textId="77777777"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14:paraId="7B924FD4" w14:textId="77777777"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14:paraId="370D790B" w14:textId="77777777"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14:paraId="1AE96CBF" w14:textId="77777777"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14:paraId="07FD9563" w14:textId="77777777" w:rsidR="000E1535" w:rsidRPr="001D7AF4" w:rsidRDefault="000E1535" w:rsidP="000E1535">
      <w:pPr>
        <w:pStyle w:val="Figure"/>
        <w:spacing w:after="0"/>
        <w:rPr>
          <w:rFonts w:eastAsia="TimesNewRoman"/>
        </w:rPr>
      </w:pPr>
    </w:p>
    <w:p w14:paraId="26589AB5" w14:textId="77777777"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14:anchorId="591BC465" wp14:editId="194A3AF3">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14:paraId="3033DDE2" w14:textId="77777777"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14:paraId="50D3EF8E" w14:textId="77777777" w:rsidR="003D2081" w:rsidRPr="001D7AF4" w:rsidRDefault="00835F1A" w:rsidP="00835F1A">
      <w:pPr>
        <w:pStyle w:val="Heading3"/>
        <w:rPr>
          <w:rFonts w:eastAsia="TimesNewRoman"/>
        </w:rPr>
      </w:pPr>
      <w:r w:rsidRPr="001D7AF4">
        <w:rPr>
          <w:rFonts w:eastAsia="TimesNewRoman"/>
        </w:rPr>
        <w:t>Equipo de trabajo general y protección</w:t>
      </w:r>
    </w:p>
    <w:p w14:paraId="6D9A0D39" w14:textId="77777777"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14:paraId="49FA4076" w14:textId="77777777"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14:paraId="2087D958" w14:textId="77777777"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14:paraId="16A9BCB8" w14:textId="77777777"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14:paraId="08B997B8" w14:textId="77777777"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14:paraId="52FE1C26" w14:textId="77777777"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14:paraId="798AC162" w14:textId="77777777"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14:paraId="5B29B5CD" w14:textId="77777777"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14:paraId="6A305435" w14:textId="77777777"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14:paraId="5B1B742E" w14:textId="77777777"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14:paraId="4744FD60" w14:textId="77777777"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14:paraId="3CB91E99" w14:textId="77777777"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14:paraId="24D79B71" w14:textId="77777777" w:rsidR="001F4CA8" w:rsidRPr="001D7AF4" w:rsidRDefault="001F4CA8" w:rsidP="001F4CA8">
      <w:pPr>
        <w:pStyle w:val="Heading3"/>
      </w:pPr>
      <w:r w:rsidRPr="001D7AF4">
        <w:t>Concepto: diseño paramétrico generalizado</w:t>
      </w:r>
    </w:p>
    <w:p w14:paraId="7E72F8F1" w14:textId="77777777"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14:paraId="1BC52CEA" w14:textId="77777777" w:rsidR="001F4CA8" w:rsidRPr="001D7AF4" w:rsidRDefault="001F4CA8" w:rsidP="001F4CA8"/>
    <w:p w14:paraId="7658CE1E" w14:textId="77777777" w:rsidR="001F4CA8" w:rsidRPr="001D7AF4" w:rsidRDefault="00EA33F3" w:rsidP="001F4CA8">
      <w:pPr>
        <w:pStyle w:val="Heading3"/>
      </w:pPr>
      <w:r w:rsidRPr="001D7AF4">
        <w:t>Funcionamiento del programa</w:t>
      </w:r>
    </w:p>
    <w:p w14:paraId="47E84F2E" w14:textId="77777777"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14:paraId="36328256" w14:textId="77777777" w:rsidR="003150FB" w:rsidRPr="001D7AF4" w:rsidRDefault="003150FB" w:rsidP="00704A79"/>
    <w:p w14:paraId="4ABEE2ED" w14:textId="77777777"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14:paraId="18147518" w14:textId="77777777"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14:paraId="63DCC8C6" w14:textId="77777777"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14:paraId="280F3078" w14:textId="77777777" w:rsidR="003150FB" w:rsidRPr="001D7AF4" w:rsidRDefault="003150FB" w:rsidP="003150FB"/>
    <w:p w14:paraId="69C32B95" w14:textId="77777777"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14:paraId="7F6BD19C" w14:textId="77777777" w:rsidR="00522618" w:rsidRPr="001D7AF4" w:rsidRDefault="00522618" w:rsidP="00176D9C">
      <w:pPr>
        <w:pStyle w:val="Figure"/>
      </w:pPr>
    </w:p>
    <w:p w14:paraId="66554FBF" w14:textId="77777777" w:rsidR="00522618" w:rsidRPr="001D7AF4" w:rsidRDefault="001B57D6" w:rsidP="00176D9C">
      <w:pPr>
        <w:pStyle w:val="Figure"/>
      </w:pPr>
      <w:r>
        <w:rPr>
          <w:noProof/>
          <w:lang w:val="en-US"/>
        </w:rPr>
        <mc:AlternateContent>
          <mc:Choice Requires="wpg">
            <w:drawing>
              <wp:inline distT="0" distB="0" distL="0" distR="0" wp14:anchorId="4FC4311A" wp14:editId="349C8E75">
                <wp:extent cx="5594985" cy="3782060"/>
                <wp:effectExtent l="0" t="0" r="34290" b="0"/>
                <wp:docPr id="743" name="Group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985" cy="3782060"/>
                          <a:chOff x="0" y="0"/>
                          <a:chExt cx="58483" cy="39528"/>
                        </a:xfrm>
                      </wpg:grpSpPr>
                      <wps:wsp>
                        <wps:cNvPr id="744" name="Straight Arrow Connector 1036"/>
                        <wps:cNvCnPr>
                          <a:cxnSpLocks noChangeShapeType="1"/>
                        </wps:cNvCnPr>
                        <wps:spPr bwMode="auto">
                          <a:xfrm flipV="1">
                            <a:off x="14192" y="21741"/>
                            <a:ext cx="6972" cy="4688"/>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5" name="Straight Arrow Connector 1035"/>
                        <wps:cNvCnPr>
                          <a:cxnSpLocks noChangeShapeType="1"/>
                        </wps:cNvCnPr>
                        <wps:spPr bwMode="auto">
                          <a:xfrm flipH="1">
                            <a:off x="14763" y="16954"/>
                            <a:ext cx="4680" cy="0"/>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6" name="Circular Arrow 1043"/>
                        <wps:cNvSpPr>
                          <a:spLocks/>
                        </wps:cNvSpPr>
                        <wps:spPr bwMode="auto">
                          <a:xfrm flipV="1">
                            <a:off x="4095" y="0"/>
                            <a:ext cx="49816" cy="39528"/>
                          </a:xfrm>
                          <a:custGeom>
                            <a:avLst/>
                            <a:gdLst>
                              <a:gd name="T0" fmla="*/ 1821839 w 4981575"/>
                              <a:gd name="T1" fmla="*/ 3767129 h 3952875"/>
                              <a:gd name="T2" fmla="*/ 222677 w 4981575"/>
                              <a:gd name="T3" fmla="*/ 1410477 h 3952875"/>
                              <a:gd name="T4" fmla="*/ 2736365 w 4981575"/>
                              <a:gd name="T5" fmla="*/ 120500 h 3952875"/>
                              <a:gd name="T6" fmla="*/ 4870363 w 4981575"/>
                              <a:gd name="T7" fmla="*/ 2020646 h 3952875"/>
                              <a:gd name="T8" fmla="*/ 4969299 w 4981575"/>
                              <a:gd name="T9" fmla="*/ 2050035 h 3952875"/>
                              <a:gd name="T10" fmla="*/ 4537471 w 4981575"/>
                              <a:gd name="T11" fmla="*/ 2584425 h 3952875"/>
                              <a:gd name="T12" fmla="*/ 4402810 w 4981575"/>
                              <a:gd name="T13" fmla="*/ 1881754 h 3952875"/>
                              <a:gd name="T14" fmla="*/ 4499202 w 4981575"/>
                              <a:gd name="T15" fmla="*/ 1910388 h 3952875"/>
                              <a:gd name="T16" fmla="*/ 2636362 w 4981575"/>
                              <a:gd name="T17" fmla="*/ 484340 h 3952875"/>
                              <a:gd name="T18" fmla="*/ 571075 w 4981575"/>
                              <a:gd name="T19" fmla="*/ 1532239 h 3952875"/>
                              <a:gd name="T20" fmla="*/ 1952337 w 4981575"/>
                              <a:gd name="T21" fmla="*/ 3417804 h 3952875"/>
                              <a:gd name="T22" fmla="*/ 1821839 w 4981575"/>
                              <a:gd name="T23" fmla="*/ 3767129 h 39528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81575" h="3952875">
                                <a:moveTo>
                                  <a:pt x="1821839" y="3767129"/>
                                </a:moveTo>
                                <a:cubicBezTo>
                                  <a:pt x="539418" y="3472732"/>
                                  <a:pt x="-182641" y="2408648"/>
                                  <a:pt x="222677" y="1410477"/>
                                </a:cubicBezTo>
                                <a:cubicBezTo>
                                  <a:pt x="564815" y="567899"/>
                                  <a:pt x="1614402" y="29271"/>
                                  <a:pt x="2736365" y="120500"/>
                                </a:cubicBezTo>
                                <a:cubicBezTo>
                                  <a:pt x="3970861" y="220880"/>
                                  <a:pt x="4899769" y="1047994"/>
                                  <a:pt x="4870363" y="2020646"/>
                                </a:cubicBezTo>
                                <a:lnTo>
                                  <a:pt x="4969299" y="2050035"/>
                                </a:lnTo>
                                <a:lnTo>
                                  <a:pt x="4537471" y="2584425"/>
                                </a:lnTo>
                                <a:lnTo>
                                  <a:pt x="4402810" y="1881754"/>
                                </a:lnTo>
                                <a:lnTo>
                                  <a:pt x="4499202" y="1910388"/>
                                </a:lnTo>
                                <a:cubicBezTo>
                                  <a:pt x="4454178" y="1152246"/>
                                  <a:pt x="3653478" y="539291"/>
                                  <a:pt x="2636362" y="484340"/>
                                </a:cubicBezTo>
                                <a:cubicBezTo>
                                  <a:pt x="1704319" y="433984"/>
                                  <a:pt x="848545" y="868193"/>
                                  <a:pt x="571075" y="1532239"/>
                                </a:cubicBezTo>
                                <a:cubicBezTo>
                                  <a:pt x="234317" y="2338177"/>
                                  <a:pt x="859597" y="3191750"/>
                                  <a:pt x="1952337" y="3417804"/>
                                </a:cubicBezTo>
                                <a:lnTo>
                                  <a:pt x="1821839" y="3767129"/>
                                </a:lnTo>
                                <a:close/>
                              </a:path>
                            </a:pathLst>
                          </a:custGeom>
                          <a:solidFill>
                            <a:schemeClr val="accent5">
                              <a:lumMod val="40000"/>
                              <a:lumOff val="6000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47" name="Straight Arrow Connector 1037"/>
                        <wps:cNvCnPr>
                          <a:cxnSpLocks noChangeShapeType="1"/>
                        </wps:cNvCnPr>
                        <wps:spPr bwMode="auto">
                          <a:xfrm flipH="1">
                            <a:off x="29146" y="21621"/>
                            <a:ext cx="0" cy="7811"/>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8" name="Straight Arrow Connector 1038"/>
                        <wps:cNvCnPr>
                          <a:cxnSpLocks noChangeShapeType="1"/>
                        </wps:cNvCnPr>
                        <wps:spPr bwMode="auto">
                          <a:xfrm flipV="1">
                            <a:off x="30765" y="23622"/>
                            <a:ext cx="0" cy="5760"/>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9" name="Straight Arrow Connector 1039"/>
                        <wps:cNvCnPr>
                          <a:cxnSpLocks noChangeShapeType="1"/>
                        </wps:cNvCnPr>
                        <wps:spPr bwMode="auto">
                          <a:xfrm>
                            <a:off x="37623" y="20002"/>
                            <a:ext cx="5811" cy="2953"/>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50" name="Straight Arrow Connector 1040"/>
                        <wps:cNvCnPr>
                          <a:cxnSpLocks noChangeShapeType="1"/>
                        </wps:cNvCnPr>
                        <wps:spPr bwMode="auto">
                          <a:xfrm flipH="1" flipV="1">
                            <a:off x="40862" y="20002"/>
                            <a:ext cx="4000" cy="1905"/>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51" name="Straight Arrow Connector 1041"/>
                        <wps:cNvCnPr>
                          <a:cxnSpLocks noChangeShapeType="1"/>
                        </wps:cNvCnPr>
                        <wps:spPr bwMode="auto">
                          <a:xfrm flipH="1">
                            <a:off x="30003" y="6762"/>
                            <a:ext cx="0" cy="4763"/>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6" name="Straight Arrow Connector 1034"/>
                        <wps:cNvCnPr>
                          <a:cxnSpLocks noChangeShapeType="1"/>
                        </wps:cNvCnPr>
                        <wps:spPr bwMode="auto">
                          <a:xfrm flipH="1">
                            <a:off x="7905" y="18573"/>
                            <a:ext cx="0" cy="3594"/>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7" name="Straight Arrow Connector 1033"/>
                        <wps:cNvCnPr>
                          <a:cxnSpLocks noChangeShapeType="1"/>
                        </wps:cNvCnPr>
                        <wps:spPr bwMode="auto">
                          <a:xfrm flipH="1">
                            <a:off x="7810" y="9715"/>
                            <a:ext cx="0" cy="2877"/>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8" name="Rounded Rectangle 62"/>
                        <wps:cNvSpPr>
                          <a:spLocks noChangeArrowheads="1"/>
                        </wps:cNvSpPr>
                        <wps:spPr bwMode="auto">
                          <a:xfrm>
                            <a:off x="21526" y="95"/>
                            <a:ext cx="15431" cy="7334"/>
                          </a:xfrm>
                          <a:prstGeom prst="roundRect">
                            <a:avLst>
                              <a:gd name="adj" fmla="val 16667"/>
                            </a:avLst>
                          </a:prstGeom>
                          <a:solidFill>
                            <a:srgbClr val="CA1414"/>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46BCBADF" w14:textId="77777777" w:rsidR="00D40DE6" w:rsidRPr="00EC71D8" w:rsidRDefault="00D40DE6" w:rsidP="00522618">
                              <w:pPr>
                                <w:contextualSpacing/>
                                <w:jc w:val="center"/>
                                <w:rPr>
                                  <w:b/>
                                  <w:color w:val="FFFFFF" w:themeColor="background1"/>
                                </w:rPr>
                              </w:pPr>
                              <w:r w:rsidRPr="00EC71D8">
                                <w:rPr>
                                  <w:b/>
                                  <w:color w:val="FFFFFF" w:themeColor="background1"/>
                                </w:rPr>
                                <w:t>Interfaz</w:t>
                              </w:r>
                            </w:p>
                            <w:p w14:paraId="5159D294" w14:textId="77777777" w:rsidR="00D40DE6" w:rsidRPr="00EC71D8" w:rsidRDefault="00D40DE6" w:rsidP="00522618">
                              <w:pPr>
                                <w:contextualSpacing/>
                                <w:jc w:val="center"/>
                                <w:rPr>
                                  <w:color w:val="FFFFFF" w:themeColor="background1"/>
                                </w:rPr>
                              </w:pPr>
                              <w:r w:rsidRPr="00EC71D8">
                                <w:rPr>
                                  <w:color w:val="FFFFFF" w:themeColor="background1"/>
                                </w:rPr>
                                <w:t>Ingreso de datos y el caudal de diseño</w:t>
                              </w:r>
                            </w:p>
                          </w:txbxContent>
                        </wps:txbx>
                        <wps:bodyPr rot="0" vert="horz" wrap="square" lIns="91440" tIns="45720" rIns="91440" bIns="45720" anchor="ctr" anchorCtr="0" upright="1">
                          <a:noAutofit/>
                        </wps:bodyPr>
                      </wps:wsp>
                      <wps:wsp>
                        <wps:cNvPr id="779" name="Straight Arrow Connector 1042"/>
                        <wps:cNvCnPr>
                          <a:cxnSpLocks noChangeShapeType="1"/>
                        </wps:cNvCnPr>
                        <wps:spPr bwMode="auto">
                          <a:xfrm flipV="1">
                            <a:off x="38766" y="12858"/>
                            <a:ext cx="3906" cy="2286"/>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80" name="Oval 1024"/>
                        <wps:cNvSpPr>
                          <a:spLocks noChangeArrowheads="1"/>
                        </wps:cNvSpPr>
                        <wps:spPr bwMode="auto">
                          <a:xfrm>
                            <a:off x="17621" y="11334"/>
                            <a:ext cx="24193" cy="12192"/>
                          </a:xfrm>
                          <a:prstGeom prst="ellipse">
                            <a:avLst/>
                          </a:prstGeom>
                          <a:solidFill>
                            <a:schemeClr val="accent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09F59C46" w14:textId="77777777" w:rsidR="00D40DE6" w:rsidRPr="00195138" w:rsidRDefault="00D40DE6" w:rsidP="00522618">
                              <w:pPr>
                                <w:jc w:val="center"/>
                                <w:rPr>
                                  <w:b/>
                                  <w:sz w:val="28"/>
                                </w:rPr>
                              </w:pPr>
                              <w:proofErr w:type="spellStart"/>
                              <w:r w:rsidRPr="00EC71D8">
                                <w:rPr>
                                  <w:b/>
                                  <w:color w:val="FFFFFF" w:themeColor="background1"/>
                                  <w:sz w:val="28"/>
                                </w:rPr>
                                <w:t>LabVIEW</w:t>
                              </w:r>
                              <w:proofErr w:type="spellEnd"/>
                            </w:p>
                            <w:p w14:paraId="2E78E24D" w14:textId="77777777" w:rsidR="00D40DE6" w:rsidRPr="00EC71D8" w:rsidRDefault="00D40DE6" w:rsidP="00522618">
                              <w:pPr>
                                <w:jc w:val="center"/>
                                <w:rPr>
                                  <w:color w:val="FFFFFF" w:themeColor="background1"/>
                                </w:rPr>
                              </w:pPr>
                              <w:r w:rsidRPr="00EC71D8">
                                <w:rPr>
                                  <w:color w:val="FFFFFF" w:themeColor="background1"/>
                                </w:rPr>
                                <w:t>Ejecución del programa y comunicación entre componentes</w:t>
                              </w:r>
                            </w:p>
                          </w:txbxContent>
                        </wps:txbx>
                        <wps:bodyPr rot="0" vert="horz" wrap="square" lIns="91440" tIns="45720" rIns="91440" bIns="45720" anchor="ctr" anchorCtr="0" upright="1">
                          <a:noAutofit/>
                        </wps:bodyPr>
                      </wps:wsp>
                      <wps:wsp>
                        <wps:cNvPr id="781" name="Rounded Rectangle 1026"/>
                        <wps:cNvSpPr>
                          <a:spLocks noChangeArrowheads="1"/>
                        </wps:cNvSpPr>
                        <wps:spPr bwMode="auto">
                          <a:xfrm>
                            <a:off x="0" y="2667"/>
                            <a:ext cx="14954" cy="7048"/>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6AB70F28" w14:textId="77777777" w:rsidR="00D40DE6" w:rsidRPr="00EC71D8" w:rsidRDefault="00D40DE6" w:rsidP="008562EC">
                              <w:pPr>
                                <w:contextualSpacing/>
                                <w:jc w:val="center"/>
                                <w:rPr>
                                  <w:b/>
                                  <w:color w:val="FFFFFF" w:themeColor="background1"/>
                                </w:rPr>
                              </w:pPr>
                              <w:proofErr w:type="spellStart"/>
                              <w:r w:rsidRPr="00EC71D8">
                                <w:rPr>
                                  <w:b/>
                                  <w:color w:val="FFFFFF" w:themeColor="background1"/>
                                </w:rPr>
                                <w:t>Mathcad</w:t>
                              </w:r>
                              <w:proofErr w:type="spellEnd"/>
                            </w:p>
                            <w:p w14:paraId="0BCD5ACF" w14:textId="77777777" w:rsidR="00D40DE6" w:rsidRPr="00EC71D8" w:rsidRDefault="00D40DE6" w:rsidP="008562EC">
                              <w:pPr>
                                <w:contextualSpacing/>
                                <w:jc w:val="center"/>
                                <w:rPr>
                                  <w:color w:val="FFFFFF" w:themeColor="background1"/>
                                  <w:sz w:val="22"/>
                                </w:rPr>
                              </w:pPr>
                              <w:r w:rsidRPr="00EC71D8">
                                <w:rPr>
                                  <w:color w:val="FFFFFF" w:themeColor="background1"/>
                                  <w:sz w:val="22"/>
                                </w:rPr>
                                <w:t>Funciones y entradas generales</w:t>
                              </w:r>
                            </w:p>
                          </w:txbxContent>
                        </wps:txbx>
                        <wps:bodyPr rot="0" vert="horz" wrap="square" lIns="91440" tIns="45720" rIns="91440" bIns="45720" anchor="ctr" anchorCtr="0" upright="1">
                          <a:noAutofit/>
                        </wps:bodyPr>
                      </wps:wsp>
                      <wps:wsp>
                        <wps:cNvPr id="782" name="Rounded Rectangle 1027"/>
                        <wps:cNvSpPr>
                          <a:spLocks noChangeArrowheads="1"/>
                        </wps:cNvSpPr>
                        <wps:spPr bwMode="auto">
                          <a:xfrm>
                            <a:off x="0" y="12382"/>
                            <a:ext cx="14935" cy="7055"/>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7E3412F0" w14:textId="77777777" w:rsidR="00D40DE6" w:rsidRPr="00EC71D8" w:rsidRDefault="00D40DE6" w:rsidP="00C724BC">
                              <w:pPr>
                                <w:contextualSpacing/>
                                <w:jc w:val="center"/>
                                <w:rPr>
                                  <w:b/>
                                  <w:color w:val="FFFFFF" w:themeColor="background1"/>
                                </w:rPr>
                              </w:pPr>
                              <w:proofErr w:type="spellStart"/>
                              <w:r w:rsidRPr="00EC71D8">
                                <w:rPr>
                                  <w:b/>
                                  <w:color w:val="FFFFFF" w:themeColor="background1"/>
                                </w:rPr>
                                <w:t>Mathcad</w:t>
                              </w:r>
                              <w:proofErr w:type="spellEnd"/>
                            </w:p>
                            <w:p w14:paraId="2EC7763A" w14:textId="77777777" w:rsidR="00D40DE6" w:rsidRPr="00EC71D8" w:rsidRDefault="00D40DE6" w:rsidP="00C724BC">
                              <w:pPr>
                                <w:contextualSpacing/>
                                <w:jc w:val="center"/>
                                <w:rPr>
                                  <w:color w:val="FFFFFF" w:themeColor="background1"/>
                                  <w:sz w:val="22"/>
                                </w:rPr>
                              </w:pPr>
                              <w:r w:rsidRPr="00EC71D8">
                                <w:rPr>
                                  <w:color w:val="FFFFFF" w:themeColor="background1"/>
                                  <w:sz w:val="22"/>
                                </w:rPr>
                                <w:t>Algoritmos de diseño</w:t>
                              </w:r>
                            </w:p>
                          </w:txbxContent>
                        </wps:txbx>
                        <wps:bodyPr rot="0" vert="horz" wrap="square" lIns="91440" tIns="45720" rIns="91440" bIns="45720" anchor="ctr" anchorCtr="0" upright="1">
                          <a:noAutofit/>
                        </wps:bodyPr>
                      </wps:wsp>
                      <wps:wsp>
                        <wps:cNvPr id="783" name="Rounded Rectangle 1028"/>
                        <wps:cNvSpPr>
                          <a:spLocks noChangeArrowheads="1"/>
                        </wps:cNvSpPr>
                        <wps:spPr bwMode="auto">
                          <a:xfrm>
                            <a:off x="0" y="21812"/>
                            <a:ext cx="14935" cy="7055"/>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29A6166C" w14:textId="77777777" w:rsidR="00D40DE6" w:rsidRPr="00EC71D8" w:rsidRDefault="00D40DE6" w:rsidP="00C724BC">
                              <w:pPr>
                                <w:contextualSpacing/>
                                <w:jc w:val="center"/>
                                <w:rPr>
                                  <w:b/>
                                  <w:color w:val="FFFFFF" w:themeColor="background1"/>
                                </w:rPr>
                              </w:pPr>
                              <w:proofErr w:type="spellStart"/>
                              <w:r w:rsidRPr="00EC71D8">
                                <w:rPr>
                                  <w:b/>
                                  <w:color w:val="FFFFFF" w:themeColor="background1"/>
                                </w:rPr>
                                <w:t>Mathcad</w:t>
                              </w:r>
                              <w:proofErr w:type="spellEnd"/>
                            </w:p>
                            <w:p w14:paraId="63B7081F" w14:textId="77777777" w:rsidR="00D40DE6" w:rsidRPr="00EC71D8" w:rsidRDefault="00D40DE6" w:rsidP="00C724BC">
                              <w:pPr>
                                <w:contextualSpacing/>
                                <w:jc w:val="center"/>
                                <w:rPr>
                                  <w:color w:val="FFFFFF" w:themeColor="background1"/>
                                  <w:sz w:val="22"/>
                                </w:rPr>
                              </w:pPr>
                              <w:r w:rsidRPr="00EC71D8">
                                <w:rPr>
                                  <w:color w:val="FFFFFF" w:themeColor="background1"/>
                                  <w:sz w:val="22"/>
                                </w:rPr>
                                <w:t>Algoritmos para el dibujo en AutoCAD</w:t>
                              </w:r>
                            </w:p>
                          </w:txbxContent>
                        </wps:txbx>
                        <wps:bodyPr rot="0" vert="horz" wrap="square" lIns="91440" tIns="45720" rIns="91440" bIns="45720" anchor="ctr" anchorCtr="0" upright="1">
                          <a:noAutofit/>
                        </wps:bodyPr>
                      </wps:wsp>
                      <wps:wsp>
                        <wps:cNvPr id="784" name="Rounded Rectangle 1029"/>
                        <wps:cNvSpPr>
                          <a:spLocks noChangeArrowheads="1"/>
                        </wps:cNvSpPr>
                        <wps:spPr bwMode="auto">
                          <a:xfrm>
                            <a:off x="22669" y="29051"/>
                            <a:ext cx="14002" cy="7334"/>
                          </a:xfrm>
                          <a:prstGeom prst="roundRect">
                            <a:avLst>
                              <a:gd name="adj" fmla="val 16667"/>
                            </a:avLst>
                          </a:prstGeom>
                          <a:solidFill>
                            <a:schemeClr val="accent6">
                              <a:lumMod val="75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6EC8EC42" w14:textId="77777777" w:rsidR="00D40DE6" w:rsidRPr="00EC71D8" w:rsidRDefault="00D40DE6" w:rsidP="00846162">
                              <w:pPr>
                                <w:contextualSpacing/>
                                <w:jc w:val="center"/>
                                <w:rPr>
                                  <w:b/>
                                  <w:color w:val="FFFFFF" w:themeColor="background1"/>
                                </w:rPr>
                              </w:pPr>
                              <w:r w:rsidRPr="00EC71D8">
                                <w:rPr>
                                  <w:b/>
                                  <w:color w:val="FFFFFF" w:themeColor="background1"/>
                                </w:rPr>
                                <w:t>AutoCAD</w:t>
                              </w:r>
                            </w:p>
                            <w:p w14:paraId="2D1C99E3" w14:textId="77777777" w:rsidR="00D40DE6" w:rsidRPr="00EC71D8" w:rsidRDefault="00D40DE6" w:rsidP="00846162">
                              <w:pPr>
                                <w:contextualSpacing/>
                                <w:jc w:val="center"/>
                                <w:rPr>
                                  <w:color w:val="FFFFFF" w:themeColor="background1"/>
                                  <w:sz w:val="22"/>
                                </w:rPr>
                              </w:pPr>
                              <w:r w:rsidRPr="00EC71D8">
                                <w:rPr>
                                  <w:color w:val="FFFFFF" w:themeColor="background1"/>
                                  <w:sz w:val="22"/>
                                </w:rPr>
                                <w:t>Ejecución del dibujo en 3D</w:t>
                              </w:r>
                            </w:p>
                          </w:txbxContent>
                        </wps:txbx>
                        <wps:bodyPr rot="0" vert="horz" wrap="square" lIns="91440" tIns="45720" rIns="91440" bIns="45720" anchor="ctr" anchorCtr="0" upright="1">
                          <a:noAutofit/>
                        </wps:bodyPr>
                      </wps:wsp>
                      <wps:wsp>
                        <wps:cNvPr id="785" name="Rounded Rectangle 1030"/>
                        <wps:cNvSpPr>
                          <a:spLocks noChangeArrowheads="1"/>
                        </wps:cNvSpPr>
                        <wps:spPr bwMode="auto">
                          <a:xfrm>
                            <a:off x="43434" y="21431"/>
                            <a:ext cx="14287" cy="7334"/>
                          </a:xfrm>
                          <a:prstGeom prst="roundRect">
                            <a:avLst>
                              <a:gd name="adj" fmla="val 16667"/>
                            </a:avLst>
                          </a:prstGeom>
                          <a:solidFill>
                            <a:schemeClr val="accent4">
                              <a:lumMod val="75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1CCA680C" w14:textId="77777777" w:rsidR="00D40DE6" w:rsidRPr="00EC71D8" w:rsidRDefault="00D40DE6" w:rsidP="00846162">
                              <w:pPr>
                                <w:contextualSpacing/>
                                <w:jc w:val="center"/>
                                <w:rPr>
                                  <w:b/>
                                  <w:color w:val="FFFFFF" w:themeColor="background1"/>
                                </w:rPr>
                              </w:pPr>
                              <w:r w:rsidRPr="00EC71D8">
                                <w:rPr>
                                  <w:b/>
                                  <w:color w:val="FFFFFF" w:themeColor="background1"/>
                                </w:rPr>
                                <w:t>Microsoft Word</w:t>
                              </w:r>
                            </w:p>
                            <w:p w14:paraId="1C06655C" w14:textId="77777777" w:rsidR="00D40DE6" w:rsidRPr="00EC71D8" w:rsidRDefault="00D40DE6" w:rsidP="00846162">
                              <w:pPr>
                                <w:contextualSpacing/>
                                <w:jc w:val="center"/>
                                <w:rPr>
                                  <w:color w:val="FFFFFF" w:themeColor="background1"/>
                                  <w:sz w:val="22"/>
                                </w:rPr>
                              </w:pPr>
                              <w:r w:rsidRPr="00EC71D8">
                                <w:rPr>
                                  <w:color w:val="FFFFFF" w:themeColor="background1"/>
                                  <w:sz w:val="22"/>
                                </w:rPr>
                                <w:t>Memoria técnica de diseño</w:t>
                              </w:r>
                            </w:p>
                          </w:txbxContent>
                        </wps:txbx>
                        <wps:bodyPr rot="0" vert="horz" wrap="square" lIns="91440" tIns="45720" rIns="91440" bIns="45720" anchor="ctr" anchorCtr="0" upright="1">
                          <a:noAutofit/>
                        </wps:bodyPr>
                      </wps:wsp>
                      <wps:wsp>
                        <wps:cNvPr id="786" name="Rounded Rectangle 1031"/>
                        <wps:cNvSpPr>
                          <a:spLocks noChangeArrowheads="1"/>
                        </wps:cNvSpPr>
                        <wps:spPr bwMode="auto">
                          <a:xfrm>
                            <a:off x="42195" y="4095"/>
                            <a:ext cx="16288" cy="9430"/>
                          </a:xfrm>
                          <a:prstGeom prst="roundRect">
                            <a:avLst>
                              <a:gd name="adj" fmla="val 16667"/>
                            </a:avLst>
                          </a:prstGeom>
                          <a:solidFill>
                            <a:srgbClr val="CA1414"/>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14:paraId="78D4EAD1" w14:textId="77777777" w:rsidR="00D40DE6" w:rsidRPr="00EC71D8" w:rsidRDefault="00D40DE6" w:rsidP="00195138">
                              <w:pPr>
                                <w:contextualSpacing/>
                                <w:jc w:val="center"/>
                                <w:rPr>
                                  <w:b/>
                                  <w:color w:val="FFFFFF" w:themeColor="background1"/>
                                </w:rPr>
                              </w:pPr>
                              <w:r w:rsidRPr="00EC71D8">
                                <w:rPr>
                                  <w:b/>
                                  <w:color w:val="FFFFFF" w:themeColor="background1"/>
                                </w:rPr>
                                <w:t>Correo electrónico del usuario</w:t>
                              </w:r>
                            </w:p>
                            <w:p w14:paraId="1B4142AC" w14:textId="77777777" w:rsidR="00D40DE6" w:rsidRPr="00EC71D8" w:rsidRDefault="00D40DE6" w:rsidP="00195138">
                              <w:pPr>
                                <w:contextualSpacing/>
                                <w:jc w:val="center"/>
                                <w:rPr>
                                  <w:color w:val="FFFFFF" w:themeColor="background1"/>
                                </w:rPr>
                              </w:pPr>
                              <w:r w:rsidRPr="00EC71D8">
                                <w:rPr>
                                  <w:color w:val="FFFFFF" w:themeColor="background1"/>
                                </w:rPr>
                                <w:t>Entrega de archivos finales</w:t>
                              </w:r>
                            </w:p>
                          </w:txbxContent>
                        </wps:txbx>
                        <wps:bodyPr rot="0" vert="horz" wrap="square" lIns="91440" tIns="45720" rIns="91440" bIns="45720" anchor="ctr" anchorCtr="0" upright="1">
                          <a:noAutofit/>
                        </wps:bodyPr>
                      </wps:wsp>
                    </wpg:wgp>
                  </a:graphicData>
                </a:graphic>
              </wp:inline>
            </w:drawing>
          </mc:Choice>
          <mc:Fallback>
            <w:pict>
              <v:group w14:anchorId="4FC4311A" id="Group 1044" o:spid="_x0000_s1169" style="width:440.55pt;height:297.8pt;mso-position-horizontal-relative:char;mso-position-vertical-relative:line" coordsize="58483,3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">
                <v:shape id="Straight Arrow Connector 1036" o:spid="_x0000_s1170" type="#_x0000_t32" style="position:absolute;left:14192;top:21741;width:6972;height:46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oJcUAAADcAAAADwAAAGRycy9kb3ducmV2LnhtbESP3WrCQBSE7wu+w3KE3unGH1qbuooI&#10;gqAVGu39IXtM0mTPht2txrd3BaGXw8x8w8yXnWnEhZyvLCsYDRMQxLnVFRcKTsfNYAbCB2SNjWVS&#10;cCMPy0XvZY6ptlf+pksWChEh7FNUUIbQplL6vCSDfmhb4uidrTMYonSF1A6vEW4aOU6SN2mw4rhQ&#10;YkvrkvI6+zMKduesOzSjTf3zddJuP2mT3/qjVuq1360+QQTqwn/42d5qBe/TKT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aoJcUAAADcAAAADwAAAAAAAAAA&#10;AAAAAAChAgAAZHJzL2Rvd25yZXYueG1sUEsFBgAAAAAEAAQA+QAAAJM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oNvsUAAADcAAAADwAAAGRycy9kb3ducmV2LnhtbESPQWvCQBSE74X+h+UVvOnGWq2mrlIE&#10;oWAVGvX+yD6TNNm3YXfV+O+7gtDjMDPfMPNlZxpxIecrywqGgwQEcW51xYWCw37dn4LwAVljY5kU&#10;3MjDcvH8NMdU2yv/0CULhYgQ9ikqKENoUyl9XpJBP7AtcfRO1hkMUbpCaofXCDeNfE2SiTRYcVwo&#10;saVVSXmdnY2CzSnrds1wXR+3B+2+R23yW89qpXov3ecHiEBd+A8/2l9awfvbGO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oNvsUAAADcAAAADwAAAAAAAAAA&#10;AAAAAAChAgAAZHJzL2Rvd25yZXYueG1sUEsFBgAAAAAEAAQA+QAAAJM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KpMUA&#10;AADcAAAADwAAAGRycy9kb3ducmV2LnhtbESPQWsCMRSE7wX/Q3hCL0WzlrrKahQpLW2P2oIeH5vn&#10;ZnXzsiRR1/76piB4HGbmG2a+7GwjzuRD7VjBaJiBIC6drrlS8PP9PpiCCBFZY+OYFFwpwHLRe5hj&#10;od2F13TexEokCIcCFZgY20LKUBqyGIauJU7e3nmLMUlfSe3xkuC2kc9ZlkuLNacFgy29GiqPm5NV&#10;8HvKm7eP65PZbXGK24P/qkZurNRjv1vNQETq4j18a39qBZOXH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4qkxQAAANwAAAAPAAAAAAAAAAAAAAAAAJgCAABkcnMv&#10;ZG93bnJldi54bWxQSwUGAAAAAAQABAD1AAAAigM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7671;2227,14105;27364,1205;48704,20206;49693,20500;45375,25844;44028,18817;44992,19104;26364,4843;5711,15322;19523,34177;18218,37671" o:connectangles="0,0,0,0,0,0,0,0,0,0,0,0"/>
                </v:shape>
                <v:shape id="Straight Arrow Connector 1037" o:spid="_x0000_s1173" type="#_x0000_t32" style="position:absolute;left:29146;top:21621;width:0;height:78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2UsUAAADcAAAADwAAAGRycy9kb3ducmV2LnhtbESP3WrCQBSE7wt9h+UUvKsbf6gaXaUI&#10;gqAVmur9IXtM0mTPht1V49u7QqGXw8x8wyxWnWnElZyvLCsY9BMQxLnVFRcKjj+b9ykIH5A1NpZJ&#10;wZ08rJavLwtMtb3xN12zUIgIYZ+igjKENpXS5yUZ9H3bEkfvbJ3BEKUrpHZ4i3DTyGGSfEiDFceF&#10;Eltal5TX2cUo2J2z7tAMNvXp66jdftQmv/WsVqr31n3OQQTqwn/4r73VCibjCTzPx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Q2UsUAAADcAAAADwAAAAAAAAAA&#10;AAAAAAChAgAAZHJzL2Rvd25yZXYueG1sUEsFBgAAAAAEAAQA+QAAAJM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iIMIAAADcAAAADwAAAGRycy9kb3ducmV2LnhtbERPXWvCMBR9H/gfwhV8m6luTK1NRQbC&#10;YJtg1fdLc21rm5uSRO3+/fIw2OPhfGebwXTiTs43lhXMpgkI4tLqhisFp+PueQnCB2SNnWVS8EMe&#10;NvnoKcNU2wcf6F6ESsQQ9ikqqEPoUyl9WZNBP7U9ceQu1hkMEbpKaoePGG46OU+SN2mw4dhQY0/v&#10;NZVtcTMKPi/FsO9mu/b8fdLu66VPru2qVWoyHrZrEIGG8C/+c39oBYvXuDaeiUd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iIMIAAADcAAAADwAAAAAAAAAAAAAA&#10;AAChAgAAZHJzL2Rvd25yZXYueG1sUEsFBgAAAAAEAAQA+QAAAJADAAAAAA==&#10;" strokecolor="black [3213]" strokeweight="3pt">
                  <v:stroke startarrowlength="long" endarrow="block" endarrowlength="long" joinstyle="miter"/>
                </v:shape>
                <v:shape id="Straight Arrow Connector 1039" o:spid="_x0000_s1175" type="#_x0000_t32" style="position:absolute;left:37623;top:20002;width:5811;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tCsMAAADcAAAADwAAAGRycy9kb3ducmV2LnhtbESPQWsCMRSE70L/Q3iFXqRmLeK2W6MU&#10;odCrVu31kbxulm5eliS6u//eCEKPw8x8w6w2g2vFhUJsPCuYzwoQxNqbhmsFh+/P51cQMSEbbD2T&#10;gpEibNYPkxVWxve8o8s+1SJDOFaowKbUVVJGbclhnPmOOHu/PjhMWYZamoB9hrtWvhTFUjpsOC9Y&#10;7GhrSf/tz04Bj8dOD6dtXfY7Le3Sh+n4E5R6ehw+3kEkGtJ/+N7+MgrKxRvczuQj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hbQrDAAAA3AAAAA8AAAAAAAAAAAAA&#10;AAAAoQIAAGRycy9kb3ducmV2LnhtbFBLBQYAAAAABAAEAPkAAACRAw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rsrwAAADcAAAADwAAAGRycy9kb3ducmV2LnhtbERPyQrCMBC9C/5DGMGbpoob1SgiCF7d&#10;PQ7N2FabSWlirX9vDoLHx9sXq8YUoqbK5ZYVDPoRCOLE6pxTBafjtjcD4TyyxsIyKfiQg9Wy3Vpg&#10;rO2b91QffCpCCLsYFWTel7GULsnIoOvbkjhwd1sZ9AFWqdQVvkO4KeQwiibSYM6hIcOSNhklz8PL&#10;KFjfrvQox4msX+cUJ9f7ZbAfXZTqdpr1HISnxv/FP/dOK5iOw/xwJhwBufw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UlrsrwAAADcAAAADwAAAAAAAAAAAAAAAAChAgAA&#10;ZHJzL2Rvd25yZXYueG1sUEsFBgAAAAAEAAQA+QAAAIoDAAAAAA==&#10;" strokecolor="black [3213]" strokeweight="3pt">
                  <v:stroke startarrowlength="long" endarrow="block" endarrowlength="long" joinstyle="miter"/>
                </v:shape>
                <v:shape id="Straight Arrow Connector 1041" o:spid="_x0000_s1177" type="#_x0000_t32" style="position:absolute;left:30003;top:6762;width:0;height:47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dYMUAAADcAAAADwAAAGRycy9kb3ducmV2LnhtbESPQWvCQBSE70L/w/IK3ppNKrUaXaUU&#10;BKFVMNX7I/tM0mTfht1V03/fLRQ8DjPzDbNcD6YTV3K+sawgS1IQxKXVDVcKjl+bpxkIH5A1dpZJ&#10;wQ95WK8eRkvMtb3xga5FqESEsM9RQR1Cn0vpy5oM+sT2xNE7W2cwROkqqR3eItx08jlNp9Jgw3Gh&#10;xp7eayrb4mIUfJyLYd9lm/a0O2r3OenT73beKjV+HN4WIAIN4R7+b2+1gteXDP7Ox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idYMUAAADcAAAADwAAAAAAAAAA&#10;AAAAAAChAgAAZHJzL2Rvd25yZXYueG1sUEsFBgAAAAAEAAQA+QAAAJMDAAAAAA==&#10;" strokecolor="black [3213]" strokeweight="3pt">
                  <v:stroke startarrowlength="long" endarrow="block" endarrowlength="long" joinstyle="miter"/>
                </v:shape>
                <v:shape id="Straight Arrow Connector 1034" o:spid="_x0000_s1178" type="#_x0000_t32" style="position:absolute;left:7905;top:18573;width:0;height:35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ZdMQAAADcAAAADwAAAGRycy9kb3ducmV2LnhtbESPQWvCQBSE74X+h+UVvOlGBa3RVUpB&#10;EKyCqd4f2WcSk30bdldN/70rCD0OM/MNs1h1phE3cr6yrGA4SEAQ51ZXXCg4/q77nyB8QNbYWCYF&#10;f+RhtXx/W2Cq7Z0PdMtCISKEfYoKyhDaVEqfl2TQD2xLHL2zdQZDlK6Q2uE9wk0jR0kykQYrjgsl&#10;tvRdUl5nV6Nge866fTNc16fdUbufcZtc6lmtVO+j+5qDCNSF//CrvdEKptMJ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Fl0xAAAANwAAAAPAAAAAAAAAAAA&#10;AAAAAKECAABkcnMvZG93bnJldi54bWxQSwUGAAAAAAQABAD5AAAAkgMAAAAA&#10;" strokecolor="black [3213]" strokeweight="3pt">
                  <v:stroke startarrowlength="long" endarrow="block" endarrowlength="long" joinstyle="miter"/>
                </v:shape>
                <v:shape id="Straight Arrow Connector 1033" o:spid="_x0000_s1179" type="#_x0000_t32" style="position:absolute;left:7810;top:9715;width:0;height:28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j878UAAADcAAAADwAAAGRycy9kb3ducmV2LnhtbESP3WrCQBSE7wu+w3IK3ulGhaamWUUE&#10;odAqNNr7Q/bkp8meDbtbTd/eLRR6OczMN0y+HU0vruR8a1nBYp6AIC6tbrlWcDkfZs8gfEDW2Fsm&#10;BT/kYbuZPOSYaXvjD7oWoRYRwj5DBU0IQyalLxsy6Od2II5eZZ3BEKWrpXZ4i3DTy2WSPEmDLceF&#10;BgfaN1R2xbdR8FYV46lfHLrP40W799WQfHXrTqnp47h7ARFoDP/hv/arVpCmKfyeiUd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j878UAAADcAAAADwAAAAAAAAAA&#10;AAAAAAChAgAAZHJzL2Rvd25yZXYueG1sUEsFBgAAAAAEAAQA+QAAAJMDAAAAAA==&#10;" strokecolor="black [3213]" strokeweight="3pt">
                  <v:stroke startarrowlength="long" endarrow="block" endarrowlength="long" joinstyle="miter"/>
                </v:shape>
                <v:roundrect id="Rounded Rectangle 62" o:spid="_x0000_s1180" style="position:absolute;left:21526;top:95;width:15431;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O0cMA&#10;AADcAAAADwAAAGRycy9kb3ducmV2LnhtbERPTWsCMRC9F/wPYQQvRbOKVLs1ipRa7EHEtQeP42aa&#10;LG4myybq9t+bQ6HHx/terDpXixu1ofKsYDzKQBCXXldsFHwfN8M5iBCRNdaeScEvBVgte08LzLW/&#10;84FuRTQihXDIUYGNscmlDKUlh2HkG+LE/fjWYUywNVK3eE/hrpaTLHuRDitODRYberdUXoqrU7B/&#10;NnXxYafNic7jr9fu00x30ig16HfrNxCRuvgv/nNvtYLZLK1N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MO0cMAAADcAAAADwAAAAAAAAAAAAAAAACYAgAAZHJzL2Rv&#10;d25yZXYueG1sUEsFBgAAAAAEAAQA9QAAAIgDAAAAAA==&#10;" fillcolor="#ca1414" stroked="f" strokeweight="1pt">
                  <v:stroke joinstyle="miter"/>
                  <v:shadow on="t" color="black" opacity="26213f" origin="-.5,-.5" offset=".74836mm,.74836mm"/>
                  <v:textbox>
                    <w:txbxContent>
                      <w:p w14:paraId="46BCBADF" w14:textId="77777777" w:rsidR="00D40DE6" w:rsidRPr="00EC71D8" w:rsidRDefault="00D40DE6" w:rsidP="00522618">
                        <w:pPr>
                          <w:contextualSpacing/>
                          <w:jc w:val="center"/>
                          <w:rPr>
                            <w:b/>
                            <w:color w:val="FFFFFF" w:themeColor="background1"/>
                          </w:rPr>
                        </w:pPr>
                        <w:r w:rsidRPr="00EC71D8">
                          <w:rPr>
                            <w:b/>
                            <w:color w:val="FFFFFF" w:themeColor="background1"/>
                          </w:rPr>
                          <w:t>Interfaz</w:t>
                        </w:r>
                      </w:p>
                      <w:p w14:paraId="5159D294" w14:textId="77777777" w:rsidR="00D40DE6" w:rsidRPr="00EC71D8" w:rsidRDefault="00D40DE6"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NBsUAAADcAAAADwAAAGRycy9kb3ducmV2LnhtbESP3WrCQBSE74W+w3IK3tWNCtqkWaUI&#10;QqFaMLX3h+zJT5M9G3a3mr69Wyh4OczMN0y+HU0vLuR8a1nBfJaAIC6tbrlWcP7cPz2D8AFZY2+Z&#10;FPySh+3mYZJjpu2VT3QpQi0ihH2GCpoQhkxKXzZk0M/sQBy9yjqDIUpXS+3wGuGml4skWUmDLceF&#10;BgfaNVR2xY9R8F4V40c/33dfx7N2h+WQfHdpp9T0cXx9ARFoDPfwf/tNK1iv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vNBsUAAADcAAAADwAAAAAAAAAA&#10;AAAAAAChAgAAZHJzL2Rvd25yZXYueG1sUEsFBgAAAAAEAAQA+QAAAJMDAAAAAA==&#10;" strokecolor="black [3213]" strokeweight="3pt">
                  <v:stroke startarrowlength="long" endarrow="block" endarrowlength="long" joinstyle="miter"/>
                </v:shape>
                <v:oval id="Oval 1024" o:spid="_x0000_s1182" style="position:absolute;left:17621;top:11334;width:24193;height:12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HhcMA&#10;AADcAAAADwAAAGRycy9kb3ducmV2LnhtbERPyWrDMBC9F/IPYgq9NXJbkwQnsgmGQml9aBYCuQ3W&#10;xDaxRsZSvfx9dSj0+Hj7LptMKwbqXWNZwcsyAkFcWt1wpeB8en/egHAeWWNrmRTM5CBLFw87TLQd&#10;+UDD0VcihLBLUEHtfZdI6cqaDLql7YgDd7O9QR9gX0nd4xjCTStfo2glDTYcGmrsKK+pvB9/jIJ4&#10;vl1j/V1e3nDtvopi+hyHfKXU0+O034LwNPl/8Z/7QytYb8L8cCYc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OHhcMAAADcAAAADwAAAAAAAAAAAAAAAACYAgAAZHJzL2Rv&#10;d25yZXYueG1sUEsFBgAAAAAEAAQA9QAAAIgDAAAAAA==&#10;" fillcolor="#1f4d78 [1604]" stroked="f" strokeweight="1pt">
                  <v:stroke joinstyle="miter"/>
                  <v:shadow on="t" color="black" opacity="26213f" origin="-.5,-.5" offset=".74836mm,.74836mm"/>
                  <v:textbox>
                    <w:txbxContent>
                      <w:p w14:paraId="09F59C46" w14:textId="77777777" w:rsidR="00D40DE6" w:rsidRPr="00195138" w:rsidRDefault="00D40DE6" w:rsidP="00522618">
                        <w:pPr>
                          <w:jc w:val="center"/>
                          <w:rPr>
                            <w:b/>
                            <w:sz w:val="28"/>
                          </w:rPr>
                        </w:pPr>
                        <w:proofErr w:type="spellStart"/>
                        <w:r w:rsidRPr="00EC71D8">
                          <w:rPr>
                            <w:b/>
                            <w:color w:val="FFFFFF" w:themeColor="background1"/>
                            <w:sz w:val="28"/>
                          </w:rPr>
                          <w:t>LabVIEW</w:t>
                        </w:r>
                        <w:proofErr w:type="spellEnd"/>
                      </w:p>
                      <w:p w14:paraId="2E78E24D" w14:textId="77777777" w:rsidR="00D40DE6" w:rsidRPr="00EC71D8" w:rsidRDefault="00D40DE6"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Lw8QA&#10;AADcAAAADwAAAGRycy9kb3ducmV2LnhtbESP0YrCMBRE3xf8h3AF39bUIq5Uo6gg+CB0q/2AS3Nt&#10;q81NaaLW/fqNsLCPw8ycYZbr3jTiQZ2rLSuYjCMQxIXVNZcK8vP+cw7CeWSNjWVS8CIH69XgY4mJ&#10;tk/O6HHypQgQdgkqqLxvEyldUZFBN7YtcfAutjPog+xKqTt8BrhpZBxFM2mw5rBQYUu7iorb6W4U&#10;ZJttftznseV4mhbZd3xNz+mPUqNhv1mA8NT7//Bf+6AVfM0n8D4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aC8PEAAAA3AAAAA8AAAAAAAAAAAAAAAAAmAIAAGRycy9k&#10;b3ducmV2LnhtbFBLBQYAAAAABAAEAPUAAACJAwAAAAA=&#10;" fillcolor="#7f7f7f [1612]" stroked="f" strokeweight="1pt">
                  <v:stroke joinstyle="miter"/>
                  <v:shadow on="t" color="black" opacity="26213f" origin="-.5,-.5" offset=".74836mm,.74836mm"/>
                  <v:textbox>
                    <w:txbxContent>
                      <w:p w14:paraId="6AB70F28" w14:textId="77777777" w:rsidR="00D40DE6" w:rsidRPr="00EC71D8" w:rsidRDefault="00D40DE6" w:rsidP="008562EC">
                        <w:pPr>
                          <w:contextualSpacing/>
                          <w:jc w:val="center"/>
                          <w:rPr>
                            <w:b/>
                            <w:color w:val="FFFFFF" w:themeColor="background1"/>
                          </w:rPr>
                        </w:pPr>
                        <w:proofErr w:type="spellStart"/>
                        <w:r w:rsidRPr="00EC71D8">
                          <w:rPr>
                            <w:b/>
                            <w:color w:val="FFFFFF" w:themeColor="background1"/>
                          </w:rPr>
                          <w:t>Mathcad</w:t>
                        </w:r>
                        <w:proofErr w:type="spellEnd"/>
                      </w:p>
                      <w:p w14:paraId="0BCD5ACF" w14:textId="77777777" w:rsidR="00D40DE6" w:rsidRPr="00EC71D8" w:rsidRDefault="00D40DE6"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VtMUA&#10;AADcAAAADwAAAGRycy9kb3ducmV2LnhtbESPwWrDMBBE74X8g9hAb40cUdrgRDFOINBDwXXiD1is&#10;je3EWhlLTdx+fVUo9DjMzBtmk022FzcafedYw3KRgCCunem40VCdDk8rED4gG+wdk4Yv8pBtZw8b&#10;TI27c0m3Y2hEhLBPUUMbwpBK6euWLPqFG4ijd3ajxRDl2Egz4j3CbS9VkrxIix3HhRYH2rdUX4+f&#10;VkOZ76r3Q6Ucq+eiLj/UpTgV31o/zqd8DSLQFP7Df+03o+F1pe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JW0xQAAANwAAAAPAAAAAAAAAAAAAAAAAJgCAABkcnMv&#10;ZG93bnJldi54bWxQSwUGAAAAAAQABAD1AAAAigMAAAAA&#10;" fillcolor="#7f7f7f [1612]" stroked="f" strokeweight="1pt">
                  <v:stroke joinstyle="miter"/>
                  <v:shadow on="t" color="black" opacity="26213f" origin="-.5,-.5" offset=".74836mm,.74836mm"/>
                  <v:textbox>
                    <w:txbxContent>
                      <w:p w14:paraId="7E3412F0" w14:textId="77777777" w:rsidR="00D40DE6" w:rsidRPr="00EC71D8" w:rsidRDefault="00D40DE6" w:rsidP="00C724BC">
                        <w:pPr>
                          <w:contextualSpacing/>
                          <w:jc w:val="center"/>
                          <w:rPr>
                            <w:b/>
                            <w:color w:val="FFFFFF" w:themeColor="background1"/>
                          </w:rPr>
                        </w:pPr>
                        <w:proofErr w:type="spellStart"/>
                        <w:r w:rsidRPr="00EC71D8">
                          <w:rPr>
                            <w:b/>
                            <w:color w:val="FFFFFF" w:themeColor="background1"/>
                          </w:rPr>
                          <w:t>Mathcad</w:t>
                        </w:r>
                        <w:proofErr w:type="spellEnd"/>
                      </w:p>
                      <w:p w14:paraId="2EC7763A" w14:textId="77777777" w:rsidR="00D40DE6" w:rsidRPr="00EC71D8" w:rsidRDefault="00D40DE6"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wL8UA&#10;AADcAAAADwAAAGRycy9kb3ducmV2LnhtbESP0WrCQBRE3wv+w3IF3+rGKFWiq2hB8KGQRvMBl+w1&#10;iWbvhuxWY7/eLRR8HGbmDLPa9KYRN+pcbVnBZByBIC6srrlUkJ/27wsQziNrbCyTggc52KwHbytM&#10;tL1zRrejL0WAsEtQQeV9m0jpiooMurFtiYN3tp1BH2RXSt3hPcBNI+Mo+pAGaw4LFbb0WVFxPf4Y&#10;Bdl2l3/t89hyPEuL7Du+pKf0V6nRsN8uQXjq/Sv83z5oBfPFFP7OhCM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DAvxQAAANwAAAAPAAAAAAAAAAAAAAAAAJgCAABkcnMv&#10;ZG93bnJldi54bWxQSwUGAAAAAAQABAD1AAAAigMAAAAA&#10;" fillcolor="#7f7f7f [1612]" stroked="f" strokeweight="1pt">
                  <v:stroke joinstyle="miter"/>
                  <v:shadow on="t" color="black" opacity="26213f" origin="-.5,-.5" offset=".74836mm,.74836mm"/>
                  <v:textbox>
                    <w:txbxContent>
                      <w:p w14:paraId="29A6166C" w14:textId="77777777" w:rsidR="00D40DE6" w:rsidRPr="00EC71D8" w:rsidRDefault="00D40DE6" w:rsidP="00C724BC">
                        <w:pPr>
                          <w:contextualSpacing/>
                          <w:jc w:val="center"/>
                          <w:rPr>
                            <w:b/>
                            <w:color w:val="FFFFFF" w:themeColor="background1"/>
                          </w:rPr>
                        </w:pPr>
                        <w:proofErr w:type="spellStart"/>
                        <w:r w:rsidRPr="00EC71D8">
                          <w:rPr>
                            <w:b/>
                            <w:color w:val="FFFFFF" w:themeColor="background1"/>
                          </w:rPr>
                          <w:t>Mathcad</w:t>
                        </w:r>
                        <w:proofErr w:type="spellEnd"/>
                      </w:p>
                      <w:p w14:paraId="63B7081F" w14:textId="77777777" w:rsidR="00D40DE6" w:rsidRPr="00EC71D8" w:rsidRDefault="00D40DE6"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6XsYA&#10;AADcAAAADwAAAGRycy9kb3ducmV2LnhtbESPzW7CMBCE75V4B2uReitO06pAikERgore+GkP3JZ4&#10;SdLG68g2Ibx9XalSj6OZ+UYzW/SmER05X1tW8DhKQBAXVtdcKvg4rB8mIHxA1thYJgU38rCYD+5m&#10;mGl75R11+1CKCGGfoYIqhDaT0hcVGfQj2xJH72ydwRClK6V2eI1w08g0SV6kwZrjQoUtLSsqvvcX&#10;o+ArP6Xpsftst+4tfzqW78n0TCul7od9/goiUB/+w3/tjVYwnjzD75l4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t6XsYAAADcAAAADwAAAAAAAAAAAAAAAACYAgAAZHJz&#10;L2Rvd25yZXYueG1sUEsFBgAAAAAEAAQA9QAAAIsDAAAAAA==&#10;" fillcolor="#538135 [2409]" stroked="f" strokeweight="1pt">
                  <v:stroke joinstyle="miter"/>
                  <v:shadow on="t" color="black" opacity="26213f" origin="-.5,-.5" offset=".74836mm,.74836mm"/>
                  <v:textbox>
                    <w:txbxContent>
                      <w:p w14:paraId="6EC8EC42" w14:textId="77777777" w:rsidR="00D40DE6" w:rsidRPr="00EC71D8" w:rsidRDefault="00D40DE6" w:rsidP="00846162">
                        <w:pPr>
                          <w:contextualSpacing/>
                          <w:jc w:val="center"/>
                          <w:rPr>
                            <w:b/>
                            <w:color w:val="FFFFFF" w:themeColor="background1"/>
                          </w:rPr>
                        </w:pPr>
                        <w:r w:rsidRPr="00EC71D8">
                          <w:rPr>
                            <w:b/>
                            <w:color w:val="FFFFFF" w:themeColor="background1"/>
                          </w:rPr>
                          <w:t>AutoCAD</w:t>
                        </w:r>
                      </w:p>
                      <w:p w14:paraId="2D1C99E3" w14:textId="77777777" w:rsidR="00D40DE6" w:rsidRPr="00EC71D8" w:rsidRDefault="00D40DE6"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6ZMcA&#10;AADcAAAADwAAAGRycy9kb3ducmV2LnhtbESP3WoCMRSE7wu+QziCN6VmW7CVrVG0UNEWKXVLr083&#10;Z39wc7Ik0V19elMo9HKYmW+Y2aI3jTiR87VlBffjBARxbnXNpYKv7PVuCsIHZI2NZVJwJg+L+eBm&#10;hqm2HX/SaR9KESHsU1RQhdCmUvq8IoN+bFvi6BXWGQxRulJqh12Em0Y+JMmjNFhzXKiwpZeK8sP+&#10;aBTsthm3P98XV7ytb1fL7P2j250LpUbDfvkMIlAf/sN/7Y1W8DSdwO+Ze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c+mTHAAAA3AAAAA8AAAAAAAAAAAAAAAAAmAIAAGRy&#10;cy9kb3ducmV2LnhtbFBLBQYAAAAABAAEAPUAAACMAwAAAAA=&#10;" fillcolor="#bf8f00 [2407]" stroked="f" strokeweight="1pt">
                  <v:stroke joinstyle="miter"/>
                  <v:shadow on="t" color="black" opacity="26213f" origin="-.5,-.5" offset=".74836mm,.74836mm"/>
                  <v:textbox>
                    <w:txbxContent>
                      <w:p w14:paraId="1CCA680C" w14:textId="77777777" w:rsidR="00D40DE6" w:rsidRPr="00EC71D8" w:rsidRDefault="00D40DE6" w:rsidP="00846162">
                        <w:pPr>
                          <w:contextualSpacing/>
                          <w:jc w:val="center"/>
                          <w:rPr>
                            <w:b/>
                            <w:color w:val="FFFFFF" w:themeColor="background1"/>
                          </w:rPr>
                        </w:pPr>
                        <w:r w:rsidRPr="00EC71D8">
                          <w:rPr>
                            <w:b/>
                            <w:color w:val="FFFFFF" w:themeColor="background1"/>
                          </w:rPr>
                          <w:t>Microsoft Word</w:t>
                        </w:r>
                      </w:p>
                      <w:p w14:paraId="1C06655C" w14:textId="77777777" w:rsidR="00D40DE6" w:rsidRPr="00EC71D8" w:rsidRDefault="00D40DE6"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PH8YA&#10;AADcAAAADwAAAGRycy9kb3ducmV2LnhtbESPQWsCMRSE70L/Q3iFXkSzFrG6GqWUttiDSFcPHp+b&#10;Z7J087JsUt3+e1MQPA4z8w2zWHWuFmdqQ+VZwWiYgSAuva7YKNjvPgZTECEia6w9k4I/CrBaPvQW&#10;mGt/4W86F9GIBOGQowIbY5NLGUpLDsPQN8TJO/nWYUyyNVK3eElwV8vnLJtIhxWnBYsNvVkqf4pf&#10;p2DbN3XxbsfNgY6jr1n3acYbaZR6euxe5yAidfEevrXXWsHLdAL/Z9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VPH8YAAADcAAAADwAAAAAAAAAAAAAAAACYAgAAZHJz&#10;L2Rvd25yZXYueG1sUEsFBgAAAAAEAAQA9QAAAIsDAAAAAA==&#10;" fillcolor="#ca1414" stroked="f" strokeweight="1pt">
                  <v:stroke joinstyle="miter"/>
                  <v:shadow on="t" color="black" opacity="26213f" origin="-.5,-.5" offset=".74836mm,.74836mm"/>
                  <v:textbox>
                    <w:txbxContent>
                      <w:p w14:paraId="78D4EAD1" w14:textId="77777777" w:rsidR="00D40DE6" w:rsidRPr="00EC71D8" w:rsidRDefault="00D40DE6" w:rsidP="00195138">
                        <w:pPr>
                          <w:contextualSpacing/>
                          <w:jc w:val="center"/>
                          <w:rPr>
                            <w:b/>
                            <w:color w:val="FFFFFF" w:themeColor="background1"/>
                          </w:rPr>
                        </w:pPr>
                        <w:r w:rsidRPr="00EC71D8">
                          <w:rPr>
                            <w:b/>
                            <w:color w:val="FFFFFF" w:themeColor="background1"/>
                          </w:rPr>
                          <w:t>Correo electrónico del usuario</w:t>
                        </w:r>
                      </w:p>
                      <w:p w14:paraId="1B4142AC" w14:textId="77777777" w:rsidR="00D40DE6" w:rsidRPr="00EC71D8" w:rsidRDefault="00D40DE6"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mc:Fallback>
        </mc:AlternateContent>
      </w:r>
    </w:p>
    <w:p w14:paraId="71E138D0" w14:textId="77777777"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14:paraId="684D6903" w14:textId="77777777" w:rsidR="004B2247" w:rsidRPr="001D7AF4" w:rsidRDefault="002604A6" w:rsidP="004B2247">
      <w:pPr>
        <w:pStyle w:val="Heading1"/>
      </w:pPr>
      <w:bookmarkStart w:id="22" w:name="_Toc424289896"/>
      <w:r w:rsidRPr="001D7AF4">
        <w:lastRenderedPageBreak/>
        <w:t>Tanque de Entrada</w:t>
      </w:r>
      <w:bookmarkEnd w:id="21"/>
      <w:bookmarkEnd w:id="22"/>
    </w:p>
    <w:p w14:paraId="7CC29631" w14:textId="77777777"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14:paraId="5008CA8A" w14:textId="77777777" w:rsidR="00097309" w:rsidRPr="001D7AF4" w:rsidRDefault="00097309" w:rsidP="00097309">
      <w:pPr>
        <w:pStyle w:val="Heading3"/>
      </w:pPr>
      <w:r w:rsidRPr="001D7AF4">
        <w:t>Funciones</w:t>
      </w:r>
    </w:p>
    <w:p w14:paraId="7C4EE9F8" w14:textId="77777777" w:rsidR="001E012F" w:rsidRPr="001D7AF4" w:rsidRDefault="002604A6" w:rsidP="00DC4FA9">
      <w:r w:rsidRPr="001D7AF4">
        <w:t>Las funciones principales del tanque de entrada so</w:t>
      </w:r>
      <w:r w:rsidR="00FD6800" w:rsidRPr="001D7AF4">
        <w:t>n:</w:t>
      </w:r>
    </w:p>
    <w:p w14:paraId="7A72C720" w14:textId="77777777" w:rsidR="00DC4FA9" w:rsidRPr="001D7AF4" w:rsidRDefault="00DC4FA9" w:rsidP="005A6A72"/>
    <w:p w14:paraId="204E1688" w14:textId="77777777"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14:paraId="6EC31547" w14:textId="77777777"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14:paraId="4D1435A2" w14:textId="77777777"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14:paraId="1B5A76F9" w14:textId="77777777" w:rsidR="00DC4FA9" w:rsidRPr="001D7AF4" w:rsidRDefault="00DC4FA9" w:rsidP="00DC4FA9">
      <w:pPr>
        <w:rPr>
          <w:rFonts w:eastAsiaTheme="majorEastAsia" w:cstheme="majorBidi"/>
          <w:b/>
          <w:color w:val="2E74B5" w:themeColor="accent1" w:themeShade="BF"/>
          <w:szCs w:val="24"/>
        </w:rPr>
      </w:pPr>
    </w:p>
    <w:p w14:paraId="7892F03E" w14:textId="77777777" w:rsidR="00DC4FA9" w:rsidRPr="001D7AF4" w:rsidRDefault="00505770" w:rsidP="00DC4FA9">
      <w:pPr>
        <w:pStyle w:val="Heading3"/>
      </w:pPr>
      <w:r w:rsidRPr="001D7AF4">
        <w:t>Dimensionamiento</w:t>
      </w:r>
    </w:p>
    <w:p w14:paraId="381766CC" w14:textId="77777777"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14:paraId="74CF65B7" w14:textId="77777777" w:rsidR="004B2247" w:rsidRPr="001D7AF4" w:rsidRDefault="001B57D6" w:rsidP="007F4C28">
      <w:pPr>
        <w:pStyle w:val="Figure"/>
        <w:contextualSpacing/>
        <w:jc w:val="left"/>
      </w:pPr>
      <w:r>
        <w:rPr>
          <w:noProof/>
          <w:lang w:val="en-US"/>
        </w:rPr>
        <mc:AlternateContent>
          <mc:Choice Requires="wps">
            <w:drawing>
              <wp:anchor distT="0" distB="0" distL="114300" distR="114300" simplePos="0" relativeHeight="251612160" behindDoc="0" locked="0" layoutInCell="1" allowOverlap="1" wp14:anchorId="7511FA70" wp14:editId="4DC19605">
                <wp:simplePos x="0" y="0"/>
                <wp:positionH relativeFrom="column">
                  <wp:posOffset>716280</wp:posOffset>
                </wp:positionH>
                <wp:positionV relativeFrom="paragraph">
                  <wp:posOffset>282575</wp:posOffset>
                </wp:positionV>
                <wp:extent cx="1733550" cy="551180"/>
                <wp:effectExtent l="0" t="0" r="19050" b="20320"/>
                <wp:wrapNone/>
                <wp:docPr id="7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551180"/>
                        </a:xfrm>
                        <a:prstGeom prst="rect">
                          <a:avLst/>
                        </a:prstGeom>
                        <a:solidFill>
                          <a:srgbClr val="FFFFFF"/>
                        </a:solidFill>
                        <a:ln w="9525">
                          <a:solidFill>
                            <a:srgbClr val="000000"/>
                          </a:solidFill>
                          <a:miter lim="800000"/>
                          <a:headEnd/>
                          <a:tailEnd/>
                        </a:ln>
                      </wps:spPr>
                      <wps:txbx>
                        <w:txbxContent>
                          <w:p w14:paraId="02CA5701" w14:textId="77777777" w:rsidR="00D40DE6" w:rsidRPr="001E6D6D" w:rsidRDefault="00D40DE6" w:rsidP="001B22BC">
                            <w:pPr>
                              <w:jc w:val="center"/>
                              <w:rPr>
                                <w:sz w:val="20"/>
                                <w:lang w:val="es-ES"/>
                              </w:rPr>
                            </w:pPr>
                            <w:r>
                              <w:rPr>
                                <w:sz w:val="20"/>
                              </w:rPr>
                              <w:t>Orificios</w:t>
                            </w:r>
                            <w:r w:rsidRPr="001E6D6D">
                              <w:rPr>
                                <w:sz w:val="20"/>
                              </w:rPr>
                              <w:t xml:space="preserve"> en el tubo de mezcla rápida que lleva el agua al tanque de floculació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11FA70" id="Text Box 3" o:spid="_x0000_s1189" type="#_x0000_t202" style="position:absolute;margin-left:56.4pt;margin-top:22.25pt;width:136.5pt;height:43.4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">
                <v:textbox>
                  <w:txbxContent>
                    <w:p w14:paraId="02CA5701" w14:textId="77777777" w:rsidR="00D40DE6" w:rsidRPr="001E6D6D" w:rsidRDefault="00D40DE6"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mc:Fallback>
        </mc:AlternateContent>
      </w:r>
      <w:r>
        <w:rPr>
          <w:noProof/>
          <w:lang w:val="en-US"/>
        </w:rPr>
        <mc:AlternateContent>
          <mc:Choice Requires="wps">
            <w:drawing>
              <wp:anchor distT="0" distB="0" distL="114300" distR="114300" simplePos="0" relativeHeight="251627520" behindDoc="0" locked="0" layoutInCell="1" allowOverlap="1" wp14:anchorId="16A5170F" wp14:editId="56725ABD">
                <wp:simplePos x="0" y="0"/>
                <wp:positionH relativeFrom="column">
                  <wp:posOffset>3473450</wp:posOffset>
                </wp:positionH>
                <wp:positionV relativeFrom="paragraph">
                  <wp:posOffset>322580</wp:posOffset>
                </wp:positionV>
                <wp:extent cx="1145540" cy="257175"/>
                <wp:effectExtent l="0" t="0" r="16510" b="28575"/>
                <wp:wrapNone/>
                <wp:docPr id="74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257175"/>
                        </a:xfrm>
                        <a:prstGeom prst="rect">
                          <a:avLst/>
                        </a:prstGeom>
                        <a:solidFill>
                          <a:srgbClr val="FFFFFF"/>
                        </a:solidFill>
                        <a:ln w="9525">
                          <a:solidFill>
                            <a:srgbClr val="000000"/>
                          </a:solidFill>
                          <a:miter lim="800000"/>
                          <a:headEnd/>
                          <a:tailEnd/>
                        </a:ln>
                      </wps:spPr>
                      <wps:txbx>
                        <w:txbxContent>
                          <w:p w14:paraId="5457E012" w14:textId="77777777" w:rsidR="00D40DE6" w:rsidRPr="00567044" w:rsidRDefault="00D40DE6" w:rsidP="001B22BC">
                            <w:pPr>
                              <w:rPr>
                                <w:sz w:val="20"/>
                                <w:lang w:val="es-ES"/>
                              </w:rPr>
                            </w:pPr>
                            <w:r>
                              <w:rPr>
                                <w:sz w:val="20"/>
                                <w:lang w:val="es-ES"/>
                              </w:rPr>
                              <w:t>Rejilla para basur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A5170F" id="Text Box 16" o:spid="_x0000_s1190" type="#_x0000_t202" style="position:absolute;margin-left:273.5pt;margin-top:25.4pt;width:90.2pt;height:20.2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wFwLgIAAFs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">
                <v:textbox>
                  <w:txbxContent>
                    <w:p w14:paraId="5457E012" w14:textId="77777777" w:rsidR="00D40DE6" w:rsidRPr="00567044" w:rsidRDefault="00D40DE6" w:rsidP="001B22BC">
                      <w:pPr>
                        <w:rPr>
                          <w:sz w:val="20"/>
                          <w:lang w:val="es-ES"/>
                        </w:rPr>
                      </w:pPr>
                      <w:r>
                        <w:rPr>
                          <w:sz w:val="20"/>
                          <w:lang w:val="es-ES"/>
                        </w:rPr>
                        <w:t>Rejilla para basura</w:t>
                      </w:r>
                    </w:p>
                  </w:txbxContent>
                </v:textbox>
              </v:shape>
            </w:pict>
          </mc:Fallback>
        </mc:AlternateContent>
      </w:r>
      <w:r>
        <w:rPr>
          <w:noProof/>
          <w:lang w:val="en-US"/>
        </w:rPr>
        <mc:AlternateContent>
          <mc:Choice Requires="wps">
            <w:drawing>
              <wp:anchor distT="0" distB="0" distL="114300" distR="114300" simplePos="0" relativeHeight="251620352" behindDoc="0" locked="0" layoutInCell="1" allowOverlap="1" wp14:anchorId="7C0FD8A7" wp14:editId="06F77043">
                <wp:simplePos x="0" y="0"/>
                <wp:positionH relativeFrom="margin">
                  <wp:posOffset>5377815</wp:posOffset>
                </wp:positionH>
                <wp:positionV relativeFrom="paragraph">
                  <wp:posOffset>282575</wp:posOffset>
                </wp:positionV>
                <wp:extent cx="1133475" cy="428625"/>
                <wp:effectExtent l="0" t="0" r="28575" b="28575"/>
                <wp:wrapNone/>
                <wp:docPr id="7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428625"/>
                        </a:xfrm>
                        <a:prstGeom prst="rect">
                          <a:avLst/>
                        </a:prstGeom>
                        <a:solidFill>
                          <a:srgbClr val="FFFFFF"/>
                        </a:solidFill>
                        <a:ln w="9525">
                          <a:solidFill>
                            <a:srgbClr val="000000"/>
                          </a:solidFill>
                          <a:miter lim="800000"/>
                          <a:headEnd/>
                          <a:tailEnd/>
                        </a:ln>
                      </wps:spPr>
                      <wps:txbx>
                        <w:txbxContent>
                          <w:p w14:paraId="79102996" w14:textId="77777777" w:rsidR="00D40DE6" w:rsidRPr="00567044" w:rsidRDefault="00D40DE6" w:rsidP="001B22BC">
                            <w:pPr>
                              <w:jc w:val="center"/>
                              <w:rPr>
                                <w:sz w:val="20"/>
                                <w:lang w:val="es-ES"/>
                              </w:rPr>
                            </w:pPr>
                            <w:r>
                              <w:rPr>
                                <w:sz w:val="20"/>
                                <w:lang w:val="es-ES"/>
                              </w:rPr>
                              <w:t>Tubería de entrada a la plan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0FD8A7" id="Text Box 5" o:spid="_x0000_s1191" type="#_x0000_t202" style="position:absolute;margin-left:423.45pt;margin-top:22.25pt;width:89.25pt;height:33.75pt;z-index:25162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">
                <v:textbox>
                  <w:txbxContent>
                    <w:p w14:paraId="79102996" w14:textId="77777777" w:rsidR="00D40DE6" w:rsidRPr="00567044" w:rsidRDefault="00D40DE6" w:rsidP="001B22BC">
                      <w:pPr>
                        <w:jc w:val="center"/>
                        <w:rPr>
                          <w:sz w:val="20"/>
                          <w:lang w:val="es-ES"/>
                        </w:rPr>
                      </w:pPr>
                      <w:r>
                        <w:rPr>
                          <w:sz w:val="20"/>
                          <w:lang w:val="es-ES"/>
                        </w:rPr>
                        <w:t>Tubería de entrada a la planta</w:t>
                      </w:r>
                    </w:p>
                  </w:txbxContent>
                </v:textbox>
                <w10:wrap anchorx="margin"/>
              </v:shape>
            </w:pict>
          </mc:Fallback>
        </mc:AlternateContent>
      </w:r>
    </w:p>
    <w:p w14:paraId="537E13DE" w14:textId="77777777" w:rsidR="002604A6" w:rsidRPr="001D7AF4" w:rsidRDefault="001B57D6" w:rsidP="002604A6">
      <w:pPr>
        <w:pStyle w:val="Figure"/>
        <w:contextualSpacing/>
      </w:pPr>
      <w:r>
        <w:rPr>
          <w:noProof/>
          <w:lang w:val="en-US"/>
        </w:rPr>
        <mc:AlternateContent>
          <mc:Choice Requires="wps">
            <w:drawing>
              <wp:anchor distT="0" distB="0" distL="114300" distR="114300" simplePos="0" relativeHeight="251614208" behindDoc="0" locked="0" layoutInCell="1" allowOverlap="1" wp14:anchorId="5D9A7BE7" wp14:editId="0A90244A">
                <wp:simplePos x="0" y="0"/>
                <wp:positionH relativeFrom="column">
                  <wp:posOffset>109220</wp:posOffset>
                </wp:positionH>
                <wp:positionV relativeFrom="paragraph">
                  <wp:posOffset>1744345</wp:posOffset>
                </wp:positionV>
                <wp:extent cx="1710690" cy="544830"/>
                <wp:effectExtent l="0" t="0" r="22860" b="26670"/>
                <wp:wrapNone/>
                <wp:docPr id="73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0690" cy="544830"/>
                        </a:xfrm>
                        <a:prstGeom prst="rect">
                          <a:avLst/>
                        </a:prstGeom>
                        <a:solidFill>
                          <a:srgbClr val="FFFFFF"/>
                        </a:solidFill>
                        <a:ln w="9525">
                          <a:solidFill>
                            <a:srgbClr val="000000"/>
                          </a:solidFill>
                          <a:miter lim="800000"/>
                          <a:headEnd/>
                          <a:tailEnd/>
                        </a:ln>
                      </wps:spPr>
                      <wps:txbx>
                        <w:txbxContent>
                          <w:p w14:paraId="4DABE661" w14:textId="77777777" w:rsidR="00D40DE6" w:rsidRPr="00567044" w:rsidRDefault="00D40DE6" w:rsidP="00044823">
                            <w:pPr>
                              <w:jc w:val="center"/>
                              <w:rPr>
                                <w:sz w:val="20"/>
                                <w:lang w:val="es-ES"/>
                              </w:rPr>
                            </w:pPr>
                            <w:r>
                              <w:rPr>
                                <w:sz w:val="20"/>
                                <w:lang w:val="es-ES"/>
                              </w:rPr>
                              <w:t>Tubos tapones desmontables de las tolvas de drenaje y rebo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9A7BE7" id="Text Box 6" o:spid="_x0000_s1192" type="#_x0000_t202" style="position:absolute;left:0;text-align:left;margin-left:8.6pt;margin-top:137.35pt;width:134.7pt;height:42.9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">
                <v:textbox>
                  <w:txbxContent>
                    <w:p w14:paraId="4DABE661" w14:textId="77777777" w:rsidR="00D40DE6" w:rsidRPr="00567044" w:rsidRDefault="00D40DE6" w:rsidP="00044823">
                      <w:pPr>
                        <w:jc w:val="center"/>
                        <w:rPr>
                          <w:sz w:val="20"/>
                          <w:lang w:val="es-ES"/>
                        </w:rPr>
                      </w:pPr>
                      <w:r>
                        <w:rPr>
                          <w:sz w:val="20"/>
                          <w:lang w:val="es-ES"/>
                        </w:rPr>
                        <w:t>Tubos tapones desmontables de las tolvas de drenaje y rebose</w:t>
                      </w:r>
                    </w:p>
                  </w:txbxContent>
                </v:textbox>
              </v:shape>
            </w:pict>
          </mc:Fallback>
        </mc:AlternateContent>
      </w:r>
      <w:r>
        <w:rPr>
          <w:noProof/>
          <w:lang w:val="en-US"/>
        </w:rPr>
        <mc:AlternateContent>
          <mc:Choice Requires="wps">
            <w:drawing>
              <wp:anchor distT="0" distB="0" distL="114300" distR="114300" simplePos="0" relativeHeight="251613184" behindDoc="0" locked="0" layoutInCell="1" allowOverlap="1" wp14:anchorId="56CCD66A" wp14:editId="0B4A8ECE">
                <wp:simplePos x="0" y="0"/>
                <wp:positionH relativeFrom="column">
                  <wp:posOffset>2449830</wp:posOffset>
                </wp:positionH>
                <wp:positionV relativeFrom="paragraph">
                  <wp:posOffset>235585</wp:posOffset>
                </wp:positionV>
                <wp:extent cx="501015" cy="332105"/>
                <wp:effectExtent l="15875" t="12065" r="45085" b="55880"/>
                <wp:wrapNone/>
                <wp:docPr id="73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015" cy="3321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E3784DC" id="Straight Arrow Connector 4" o:spid="_x0000_s1026" type="#_x0000_t32" style="position:absolute;margin-left:192.9pt;margin-top:18.55pt;width:39.45pt;height:26.1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6256" behindDoc="0" locked="0" layoutInCell="1" allowOverlap="1" wp14:anchorId="465536B3" wp14:editId="4E203DE7">
                <wp:simplePos x="0" y="0"/>
                <wp:positionH relativeFrom="column">
                  <wp:posOffset>1819910</wp:posOffset>
                </wp:positionH>
                <wp:positionV relativeFrom="paragraph">
                  <wp:posOffset>1744345</wp:posOffset>
                </wp:positionV>
                <wp:extent cx="1891030" cy="193675"/>
                <wp:effectExtent l="14605" t="63500" r="27940" b="9525"/>
                <wp:wrapNone/>
                <wp:docPr id="737"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91030" cy="1936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4C159B" id="Straight Arrow Connector 8" o:spid="_x0000_s1026" type="#_x0000_t32" style="position:absolute;margin-left:143.3pt;margin-top:137.35pt;width:148.9pt;height:15.25pt;flip:y;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6496" behindDoc="0" locked="0" layoutInCell="1" allowOverlap="1" wp14:anchorId="45F3AEB2" wp14:editId="3081AC18">
                <wp:simplePos x="0" y="0"/>
                <wp:positionH relativeFrom="column">
                  <wp:posOffset>3378835</wp:posOffset>
                </wp:positionH>
                <wp:positionV relativeFrom="paragraph">
                  <wp:posOffset>2432050</wp:posOffset>
                </wp:positionV>
                <wp:extent cx="1010285" cy="582295"/>
                <wp:effectExtent l="49530" t="55880" r="16510" b="9525"/>
                <wp:wrapNone/>
                <wp:docPr id="736"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0285" cy="5822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66DEADF" id="Straight Arrow Connector 19" o:spid="_x0000_s1026" type="#_x0000_t32" style="position:absolute;margin-left:266.05pt;margin-top:191.5pt;width:79.55pt;height:45.85pt;flip:x 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9328" behindDoc="0" locked="0" layoutInCell="1" allowOverlap="1" wp14:anchorId="79B3EEDB" wp14:editId="06DF351C">
                <wp:simplePos x="0" y="0"/>
                <wp:positionH relativeFrom="column">
                  <wp:posOffset>4389120</wp:posOffset>
                </wp:positionH>
                <wp:positionV relativeFrom="paragraph">
                  <wp:posOffset>2800350</wp:posOffset>
                </wp:positionV>
                <wp:extent cx="1270635" cy="367665"/>
                <wp:effectExtent l="0" t="0" r="24765" b="13335"/>
                <wp:wrapNone/>
                <wp:docPr id="105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67665"/>
                        </a:xfrm>
                        <a:prstGeom prst="rect">
                          <a:avLst/>
                        </a:prstGeom>
                        <a:solidFill>
                          <a:srgbClr val="FFFFFF"/>
                        </a:solidFill>
                        <a:ln w="9525">
                          <a:solidFill>
                            <a:srgbClr val="000000"/>
                          </a:solidFill>
                          <a:miter lim="800000"/>
                          <a:headEnd/>
                          <a:tailEnd/>
                        </a:ln>
                      </wps:spPr>
                      <wps:txbx>
                        <w:txbxContent>
                          <w:p w14:paraId="0482D20B" w14:textId="77777777" w:rsidR="00D40DE6" w:rsidRPr="00567044" w:rsidRDefault="00D40DE6" w:rsidP="007F4C28">
                            <w:pPr>
                              <w:jc w:val="center"/>
                              <w:rPr>
                                <w:sz w:val="20"/>
                                <w:lang w:val="es-ES"/>
                              </w:rPr>
                            </w:pPr>
                            <w:r>
                              <w:rPr>
                                <w:sz w:val="20"/>
                                <w:lang w:val="es-ES"/>
                              </w:rPr>
                              <w:t>Válvula de control de caud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B3EEDB" id="Text Box 15" o:spid="_x0000_s1193" type="#_x0000_t202" style="position:absolute;left:0;text-align:left;margin-left:345.6pt;margin-top:220.5pt;width:100.05pt;height:28.9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">
                <v:textbox>
                  <w:txbxContent>
                    <w:p w14:paraId="0482D20B" w14:textId="77777777" w:rsidR="00D40DE6" w:rsidRPr="00567044" w:rsidRDefault="00D40DE6" w:rsidP="007F4C28">
                      <w:pPr>
                        <w:jc w:val="center"/>
                        <w:rPr>
                          <w:sz w:val="20"/>
                          <w:lang w:val="es-ES"/>
                        </w:rPr>
                      </w:pPr>
                      <w:r>
                        <w:rPr>
                          <w:sz w:val="20"/>
                          <w:lang w:val="es-ES"/>
                        </w:rPr>
                        <w:t>Válvula de control de caudal</w:t>
                      </w:r>
                    </w:p>
                  </w:txbxContent>
                </v:textbox>
              </v:shape>
            </w:pict>
          </mc:Fallback>
        </mc:AlternateContent>
      </w:r>
      <w:r>
        <w:rPr>
          <w:noProof/>
          <w:lang w:val="en-US"/>
        </w:rPr>
        <mc:AlternateContent>
          <mc:Choice Requires="wps">
            <w:drawing>
              <wp:anchor distT="0" distB="0" distL="114300" distR="114300" simplePos="0" relativeHeight="251624448" behindDoc="0" locked="0" layoutInCell="1" allowOverlap="1" wp14:anchorId="3C0515DD" wp14:editId="2A249CF2">
                <wp:simplePos x="0" y="0"/>
                <wp:positionH relativeFrom="column">
                  <wp:posOffset>3889375</wp:posOffset>
                </wp:positionH>
                <wp:positionV relativeFrom="paragraph">
                  <wp:posOffset>2123440</wp:posOffset>
                </wp:positionV>
                <wp:extent cx="961390" cy="487045"/>
                <wp:effectExtent l="45720" t="13970" r="12065" b="60960"/>
                <wp:wrapNone/>
                <wp:docPr id="105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1390" cy="48704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FB9402" id="Straight Arrow Connector 17" o:spid="_x0000_s1026" type="#_x0000_t32" style="position:absolute;margin-left:306.25pt;margin-top:167.2pt;width:75.7pt;height:38.35pt;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YX0g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8304" behindDoc="0" locked="0" layoutInCell="1" allowOverlap="1" wp14:anchorId="59A5CBB3" wp14:editId="48847F6C">
                <wp:simplePos x="0" y="0"/>
                <wp:positionH relativeFrom="column">
                  <wp:posOffset>4850765</wp:posOffset>
                </wp:positionH>
                <wp:positionV relativeFrom="paragraph">
                  <wp:posOffset>1860550</wp:posOffset>
                </wp:positionV>
                <wp:extent cx="1517650" cy="428625"/>
                <wp:effectExtent l="0" t="0" r="25400" b="28575"/>
                <wp:wrapNone/>
                <wp:docPr id="105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0" cy="428625"/>
                        </a:xfrm>
                        <a:prstGeom prst="rect">
                          <a:avLst/>
                        </a:prstGeom>
                        <a:solidFill>
                          <a:srgbClr val="FFFFFF"/>
                        </a:solidFill>
                        <a:ln w="9525">
                          <a:solidFill>
                            <a:srgbClr val="000000"/>
                          </a:solidFill>
                          <a:miter lim="800000"/>
                          <a:headEnd/>
                          <a:tailEnd/>
                        </a:ln>
                      </wps:spPr>
                      <wps:txbx>
                        <w:txbxContent>
                          <w:p w14:paraId="5EE763A5" w14:textId="77777777" w:rsidR="00D40DE6" w:rsidRPr="00567044" w:rsidRDefault="00D40DE6" w:rsidP="001B22BC">
                            <w:pPr>
                              <w:jc w:val="center"/>
                              <w:rPr>
                                <w:sz w:val="20"/>
                                <w:lang w:val="es-ES"/>
                              </w:rPr>
                            </w:pPr>
                            <w:r>
                              <w:rPr>
                                <w:sz w:val="20"/>
                                <w:lang w:val="es-ES"/>
                              </w:rPr>
                              <w:t>Canal de limpieza bajo 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A5CBB3" id="Text Box 12" o:spid="_x0000_s1194" type="#_x0000_t202" style="position:absolute;left:0;text-align:left;margin-left:381.95pt;margin-top:146.5pt;width:119.5pt;height:33.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">
                <v:textbox>
                  <w:txbxContent>
                    <w:p w14:paraId="5EE763A5" w14:textId="77777777" w:rsidR="00D40DE6" w:rsidRPr="00567044" w:rsidRDefault="00D40DE6" w:rsidP="001B22BC">
                      <w:pPr>
                        <w:jc w:val="center"/>
                        <w:rPr>
                          <w:sz w:val="20"/>
                          <w:lang w:val="es-ES"/>
                        </w:rPr>
                      </w:pPr>
                      <w:r>
                        <w:rPr>
                          <w:sz w:val="20"/>
                          <w:lang w:val="es-ES"/>
                        </w:rPr>
                        <w:t>Canal de limpieza bajo el tanque de entrada</w:t>
                      </w:r>
                    </w:p>
                  </w:txbxContent>
                </v:textbox>
              </v:shape>
            </w:pict>
          </mc:Fallback>
        </mc:AlternateContent>
      </w:r>
      <w:r>
        <w:rPr>
          <w:noProof/>
          <w:lang w:val="en-US"/>
        </w:rPr>
        <mc:AlternateContent>
          <mc:Choice Requires="wps">
            <w:drawing>
              <wp:anchor distT="0" distB="0" distL="114300" distR="114300" simplePos="0" relativeHeight="251628544" behindDoc="0" locked="0" layoutInCell="1" allowOverlap="1" wp14:anchorId="1E193392" wp14:editId="47DC19A4">
                <wp:simplePos x="0" y="0"/>
                <wp:positionH relativeFrom="column">
                  <wp:posOffset>3625215</wp:posOffset>
                </wp:positionH>
                <wp:positionV relativeFrom="paragraph">
                  <wp:posOffset>235585</wp:posOffset>
                </wp:positionV>
                <wp:extent cx="394335" cy="593725"/>
                <wp:effectExtent l="57785" t="12065" r="14605" b="51435"/>
                <wp:wrapNone/>
                <wp:docPr id="1052"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4335" cy="5937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291E277" id="Straight Arrow Connector 18" o:spid="_x0000_s1026" type="#_x0000_t32" style="position:absolute;margin-left:285.45pt;margin-top:18.55pt;width:31.05pt;height:46.7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3424" behindDoc="0" locked="0" layoutInCell="1" allowOverlap="1" wp14:anchorId="61D08BDB" wp14:editId="18924440">
                <wp:simplePos x="0" y="0"/>
                <wp:positionH relativeFrom="column">
                  <wp:posOffset>5160010</wp:posOffset>
                </wp:positionH>
                <wp:positionV relativeFrom="paragraph">
                  <wp:posOffset>128270</wp:posOffset>
                </wp:positionV>
                <wp:extent cx="217805" cy="107315"/>
                <wp:effectExtent l="40005" t="9525" r="18415" b="64135"/>
                <wp:wrapNone/>
                <wp:docPr id="105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805" cy="1073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9875BB" id="Straight Arrow Connector 13" o:spid="_x0000_s1026" type="#_x0000_t32" style="position:absolute;margin-left:406.3pt;margin-top:10.1pt;width:17.15pt;height:8.45pt;flip:x;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5232" behindDoc="0" locked="0" layoutInCell="1" allowOverlap="1" wp14:anchorId="3E51101C" wp14:editId="46E3D93D">
                <wp:simplePos x="0" y="0"/>
                <wp:positionH relativeFrom="column">
                  <wp:posOffset>1819910</wp:posOffset>
                </wp:positionH>
                <wp:positionV relativeFrom="paragraph">
                  <wp:posOffset>1147445</wp:posOffset>
                </wp:positionV>
                <wp:extent cx="763270" cy="790575"/>
                <wp:effectExtent l="14605" t="57150" r="50800" b="9525"/>
                <wp:wrapNone/>
                <wp:docPr id="1050"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3270" cy="7905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85B2EA6" id="Straight Arrow Connector 7" o:spid="_x0000_s1026" type="#_x0000_t32" style="position:absolute;margin-left:143.3pt;margin-top:90.35pt;width:60.1pt;height:62.25pt;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" strokecolor="#f79646" strokeweight="1.5pt">
                <v:stroke endarrow="block"/>
                <v:shadow color="#974706" opacity=".5" offset="1pt"/>
              </v:shape>
            </w:pict>
          </mc:Fallback>
        </mc:AlternateContent>
      </w:r>
      <w:r w:rsidR="00241858" w:rsidRPr="001D7AF4">
        <w:rPr>
          <w:noProof/>
          <w:lang w:val="en-US"/>
        </w:rPr>
        <w:drawing>
          <wp:inline distT="0" distB="0" distL="0" distR="0" wp14:anchorId="2E11D58C" wp14:editId="7D3A3445">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14:paraId="26CD0531" w14:textId="77777777"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14:paraId="224CDE9A" w14:textId="77777777"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14:paraId="7A047D74" w14:textId="77777777" w:rsidR="00D034BF" w:rsidRPr="001D7AF4" w:rsidRDefault="00D034BF" w:rsidP="000E6106">
      <w:pPr>
        <w:pStyle w:val="Heading3"/>
      </w:pPr>
      <w:r w:rsidRPr="001D7AF4">
        <w:t>Las tolvas</w:t>
      </w:r>
    </w:p>
    <w:p w14:paraId="194DBE3C" w14:textId="77777777"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14:paraId="5687B746" w14:textId="77777777" w:rsidR="000E6106" w:rsidRPr="001D7AF4" w:rsidRDefault="000E6106" w:rsidP="00BD5D58">
      <w:pPr>
        <w:contextualSpacing/>
      </w:pPr>
    </w:p>
    <w:p w14:paraId="2F8ECA1A" w14:textId="77777777" w:rsidR="000E6106" w:rsidRPr="001D7AF4" w:rsidRDefault="00866384" w:rsidP="000E6106">
      <w:pPr>
        <w:pStyle w:val="Heading3"/>
      </w:pPr>
      <w:r w:rsidRPr="001D7AF4">
        <w:t>El medidor de caudal lineal</w:t>
      </w:r>
    </w:p>
    <w:p w14:paraId="13EC20D6" w14:textId="77777777"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14:paraId="64B47FF7" w14:textId="77777777" w:rsidR="00944540" w:rsidRPr="001D7AF4" w:rsidRDefault="00944540" w:rsidP="00944540">
      <w:pPr>
        <w:pStyle w:val="Figure"/>
        <w:contextualSpacing/>
        <w:rPr>
          <w:noProof/>
        </w:rPr>
      </w:pPr>
    </w:p>
    <w:p w14:paraId="7B9E18D8" w14:textId="77777777" w:rsidR="00944540" w:rsidRPr="001D7AF4" w:rsidRDefault="001B57D6" w:rsidP="00944540">
      <w:pPr>
        <w:pStyle w:val="Figure"/>
        <w:contextualSpacing/>
        <w:rPr>
          <w:noProof/>
        </w:rPr>
      </w:pPr>
      <w:r>
        <w:rPr>
          <w:noProof/>
          <w:lang w:val="en-US"/>
        </w:rPr>
        <mc:AlternateContent>
          <mc:Choice Requires="wps">
            <w:drawing>
              <wp:anchor distT="0" distB="0" distL="114300" distR="114300" simplePos="0" relativeHeight="251638784" behindDoc="0" locked="0" layoutInCell="1" allowOverlap="1" wp14:anchorId="3CF44828" wp14:editId="02810193">
                <wp:simplePos x="0" y="0"/>
                <wp:positionH relativeFrom="column">
                  <wp:posOffset>2708275</wp:posOffset>
                </wp:positionH>
                <wp:positionV relativeFrom="paragraph">
                  <wp:posOffset>307975</wp:posOffset>
                </wp:positionV>
                <wp:extent cx="919480" cy="142240"/>
                <wp:effectExtent l="17145" t="10160" r="34925" b="66675"/>
                <wp:wrapNone/>
                <wp:docPr id="1049"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9480" cy="14224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1D4815B" id="Straight Arrow Connector 40" o:spid="_x0000_s1026" type="#_x0000_t32" style="position:absolute;margin-left:213.25pt;margin-top:24.25pt;width:72.4pt;height:11.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0592" behindDoc="0" locked="0" layoutInCell="1" allowOverlap="1" wp14:anchorId="2A260C1E" wp14:editId="10AB98B8">
                <wp:simplePos x="0" y="0"/>
                <wp:positionH relativeFrom="column">
                  <wp:posOffset>1146175</wp:posOffset>
                </wp:positionH>
                <wp:positionV relativeFrom="paragraph">
                  <wp:posOffset>22225</wp:posOffset>
                </wp:positionV>
                <wp:extent cx="1562100" cy="607695"/>
                <wp:effectExtent l="0" t="0" r="19050" b="20955"/>
                <wp:wrapNone/>
                <wp:docPr id="104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607695"/>
                        </a:xfrm>
                        <a:prstGeom prst="rect">
                          <a:avLst/>
                        </a:prstGeom>
                        <a:solidFill>
                          <a:srgbClr val="FFFFFF"/>
                        </a:solidFill>
                        <a:ln w="9525">
                          <a:solidFill>
                            <a:srgbClr val="000000"/>
                          </a:solidFill>
                          <a:miter lim="800000"/>
                          <a:headEnd/>
                          <a:tailEnd/>
                        </a:ln>
                      </wps:spPr>
                      <wps:txbx>
                        <w:txbxContent>
                          <w:p w14:paraId="417ADFEA" w14:textId="77777777" w:rsidR="00D40DE6" w:rsidRPr="00567044" w:rsidRDefault="00D40DE6" w:rsidP="001E71EE">
                            <w:pPr>
                              <w:rPr>
                                <w:sz w:val="20"/>
                                <w:lang w:val="es-ES"/>
                              </w:rPr>
                            </w:pPr>
                            <w:r>
                              <w:rPr>
                                <w:sz w:val="20"/>
                                <w:lang w:val="es-ES"/>
                              </w:rPr>
                              <w:t>Tubos tapones desmontables de las tolvas de drenaje y rebo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260C1E" id="Text Box 33" o:spid="_x0000_s1195" type="#_x0000_t202" style="position:absolute;left:0;text-align:left;margin-left:90.25pt;margin-top:1.75pt;width:123pt;height:47.8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">
                <v:textbox>
                  <w:txbxContent>
                    <w:p w14:paraId="417ADFEA" w14:textId="77777777" w:rsidR="00D40DE6" w:rsidRPr="00567044" w:rsidRDefault="00D40DE6" w:rsidP="001E71EE">
                      <w:pPr>
                        <w:rPr>
                          <w:sz w:val="20"/>
                          <w:lang w:val="es-ES"/>
                        </w:rPr>
                      </w:pPr>
                      <w:r>
                        <w:rPr>
                          <w:sz w:val="20"/>
                          <w:lang w:val="es-ES"/>
                        </w:rPr>
                        <w:t>Tubos tapones desmontables de las tolvas de drenaje y rebose</w:t>
                      </w:r>
                    </w:p>
                  </w:txbxContent>
                </v:textbox>
              </v:shape>
            </w:pict>
          </mc:Fallback>
        </mc:AlternateContent>
      </w:r>
      <w:r>
        <w:rPr>
          <w:noProof/>
          <w:lang w:val="en-US"/>
        </w:rPr>
        <mc:AlternateContent>
          <mc:Choice Requires="wps">
            <w:drawing>
              <wp:anchor distT="0" distB="0" distL="114300" distR="114300" simplePos="0" relativeHeight="251631616" behindDoc="0" locked="0" layoutInCell="1" allowOverlap="1" wp14:anchorId="220E8FB4" wp14:editId="23ABC376">
                <wp:simplePos x="0" y="0"/>
                <wp:positionH relativeFrom="column">
                  <wp:posOffset>5054600</wp:posOffset>
                </wp:positionH>
                <wp:positionV relativeFrom="paragraph">
                  <wp:posOffset>2163445</wp:posOffset>
                </wp:positionV>
                <wp:extent cx="1498600" cy="409575"/>
                <wp:effectExtent l="0" t="0" r="25400" b="28575"/>
                <wp:wrapNone/>
                <wp:docPr id="104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409575"/>
                        </a:xfrm>
                        <a:prstGeom prst="rect">
                          <a:avLst/>
                        </a:prstGeom>
                        <a:solidFill>
                          <a:srgbClr val="FFFFFF"/>
                        </a:solidFill>
                        <a:ln w="9525">
                          <a:solidFill>
                            <a:srgbClr val="000000"/>
                          </a:solidFill>
                          <a:miter lim="800000"/>
                          <a:headEnd/>
                          <a:tailEnd/>
                        </a:ln>
                      </wps:spPr>
                      <wps:txbx>
                        <w:txbxContent>
                          <w:p w14:paraId="179604B7" w14:textId="77777777" w:rsidR="00D40DE6" w:rsidRPr="00567044" w:rsidRDefault="00D40DE6" w:rsidP="00EA53C1">
                            <w:pPr>
                              <w:jc w:val="center"/>
                              <w:rPr>
                                <w:sz w:val="20"/>
                                <w:lang w:val="es-ES"/>
                              </w:rPr>
                            </w:pPr>
                            <w:r>
                              <w:rPr>
                                <w:sz w:val="20"/>
                                <w:lang w:val="es-ES"/>
                              </w:rPr>
                              <w:t>Canal de limpieza bajo 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0E8FB4" id="Text Box 43" o:spid="_x0000_s1196" type="#_x0000_t202" style="position:absolute;left:0;text-align:left;margin-left:398pt;margin-top:170.35pt;width:118pt;height:32.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">
                <v:textbox>
                  <w:txbxContent>
                    <w:p w14:paraId="179604B7" w14:textId="77777777" w:rsidR="00D40DE6" w:rsidRPr="00567044" w:rsidRDefault="00D40DE6" w:rsidP="00EA53C1">
                      <w:pPr>
                        <w:jc w:val="center"/>
                        <w:rPr>
                          <w:sz w:val="20"/>
                          <w:lang w:val="es-ES"/>
                        </w:rPr>
                      </w:pPr>
                      <w:r>
                        <w:rPr>
                          <w:sz w:val="20"/>
                          <w:lang w:val="es-ES"/>
                        </w:rPr>
                        <w:t>Canal de limpieza bajo el tanque de entrada</w:t>
                      </w:r>
                    </w:p>
                  </w:txbxContent>
                </v:textbox>
              </v:shape>
            </w:pict>
          </mc:Fallback>
        </mc:AlternateContent>
      </w:r>
      <w:r>
        <w:rPr>
          <w:noProof/>
          <w:lang w:val="en-US"/>
        </w:rPr>
        <mc:AlternateContent>
          <mc:Choice Requires="wps">
            <w:drawing>
              <wp:anchor distT="0" distB="0" distL="114300" distR="114300" simplePos="0" relativeHeight="251640832" behindDoc="0" locked="0" layoutInCell="1" allowOverlap="1" wp14:anchorId="0F763BE5" wp14:editId="45E4723E">
                <wp:simplePos x="0" y="0"/>
                <wp:positionH relativeFrom="column">
                  <wp:posOffset>3856355</wp:posOffset>
                </wp:positionH>
                <wp:positionV relativeFrom="paragraph">
                  <wp:posOffset>2378710</wp:posOffset>
                </wp:positionV>
                <wp:extent cx="1198245" cy="194310"/>
                <wp:effectExtent l="31750" t="13970" r="17780" b="58420"/>
                <wp:wrapNone/>
                <wp:docPr id="1046"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8245" cy="19431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73C33EC" id="Straight Arrow Connector 44" o:spid="_x0000_s1026" type="#_x0000_t32" style="position:absolute;margin-left:303.65pt;margin-top:187.3pt;width:94.35pt;height:15.3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9808" behindDoc="0" locked="0" layoutInCell="1" allowOverlap="1" wp14:anchorId="67FF9B3F" wp14:editId="53F3C136">
                <wp:simplePos x="0" y="0"/>
                <wp:positionH relativeFrom="column">
                  <wp:posOffset>1988820</wp:posOffset>
                </wp:positionH>
                <wp:positionV relativeFrom="paragraph">
                  <wp:posOffset>1344930</wp:posOffset>
                </wp:positionV>
                <wp:extent cx="470535" cy="283210"/>
                <wp:effectExtent l="12065" t="18415" r="50800" b="60325"/>
                <wp:wrapNone/>
                <wp:docPr id="1045"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28321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A3F950A" id="Straight Arrow Connector 42" o:spid="_x0000_s1026" type="#_x0000_t32" style="position:absolute;margin-left:156.6pt;margin-top:105.9pt;width:37.05pt;height:22.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9568" behindDoc="0" locked="0" layoutInCell="1" allowOverlap="1" wp14:anchorId="49482216" wp14:editId="6F508E4A">
                <wp:simplePos x="0" y="0"/>
                <wp:positionH relativeFrom="column">
                  <wp:posOffset>278130</wp:posOffset>
                </wp:positionH>
                <wp:positionV relativeFrom="paragraph">
                  <wp:posOffset>1082675</wp:posOffset>
                </wp:positionV>
                <wp:extent cx="1710690" cy="262255"/>
                <wp:effectExtent l="0" t="0" r="22860" b="23495"/>
                <wp:wrapNone/>
                <wp:docPr id="104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0690" cy="262255"/>
                        </a:xfrm>
                        <a:prstGeom prst="rect">
                          <a:avLst/>
                        </a:prstGeom>
                        <a:solidFill>
                          <a:srgbClr val="FFFFFF"/>
                        </a:solidFill>
                        <a:ln w="9525">
                          <a:solidFill>
                            <a:srgbClr val="000000"/>
                          </a:solidFill>
                          <a:miter lim="800000"/>
                          <a:headEnd/>
                          <a:tailEnd/>
                        </a:ln>
                      </wps:spPr>
                      <wps:txbx>
                        <w:txbxContent>
                          <w:p w14:paraId="32970796" w14:textId="77777777" w:rsidR="00D40DE6" w:rsidRPr="00567044" w:rsidRDefault="00D40DE6" w:rsidP="001E71EE">
                            <w:pPr>
                              <w:rPr>
                                <w:sz w:val="20"/>
                                <w:lang w:val="es-ES"/>
                              </w:rPr>
                            </w:pPr>
                            <w:r>
                              <w:rPr>
                                <w:sz w:val="20"/>
                                <w:lang w:val="es-ES"/>
                              </w:rPr>
                              <w:t>Válvula de control de caud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82216" id="Text Box 41" o:spid="_x0000_s1197" type="#_x0000_t202" style="position:absolute;left:0;text-align:left;margin-left:21.9pt;margin-top:85.25pt;width:134.7pt;height:20.6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">
                <v:textbox>
                  <w:txbxContent>
                    <w:p w14:paraId="32970796" w14:textId="77777777" w:rsidR="00D40DE6" w:rsidRPr="00567044" w:rsidRDefault="00D40DE6" w:rsidP="001E71EE">
                      <w:pPr>
                        <w:rPr>
                          <w:sz w:val="20"/>
                          <w:lang w:val="es-ES"/>
                        </w:rPr>
                      </w:pPr>
                      <w:r>
                        <w:rPr>
                          <w:sz w:val="20"/>
                          <w:lang w:val="es-ES"/>
                        </w:rPr>
                        <w:t>Válvula de control de caudal</w:t>
                      </w:r>
                    </w:p>
                  </w:txbxContent>
                </v:textbox>
              </v:shape>
            </w:pict>
          </mc:Fallback>
        </mc:AlternateContent>
      </w:r>
      <w:r>
        <w:rPr>
          <w:noProof/>
          <w:lang w:val="en-US"/>
        </w:rPr>
        <mc:AlternateContent>
          <mc:Choice Requires="wps">
            <w:drawing>
              <wp:anchor distT="0" distB="0" distL="114300" distR="114300" simplePos="0" relativeHeight="251641856" behindDoc="0" locked="0" layoutInCell="1" allowOverlap="1" wp14:anchorId="006FA718" wp14:editId="566A0115">
                <wp:simplePos x="0" y="0"/>
                <wp:positionH relativeFrom="column">
                  <wp:posOffset>236220</wp:posOffset>
                </wp:positionH>
                <wp:positionV relativeFrom="paragraph">
                  <wp:posOffset>3123565</wp:posOffset>
                </wp:positionV>
                <wp:extent cx="897890" cy="411480"/>
                <wp:effectExtent l="0" t="0" r="16510" b="26670"/>
                <wp:wrapNone/>
                <wp:docPr id="104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411480"/>
                        </a:xfrm>
                        <a:prstGeom prst="rect">
                          <a:avLst/>
                        </a:prstGeom>
                        <a:solidFill>
                          <a:srgbClr val="FFFFFF"/>
                        </a:solidFill>
                        <a:ln w="9525">
                          <a:solidFill>
                            <a:srgbClr val="000000"/>
                          </a:solidFill>
                          <a:miter lim="800000"/>
                          <a:headEnd/>
                          <a:tailEnd/>
                        </a:ln>
                      </wps:spPr>
                      <wps:txbx>
                        <w:txbxContent>
                          <w:p w14:paraId="255AA63F" w14:textId="77777777" w:rsidR="00D40DE6" w:rsidRPr="00567044" w:rsidRDefault="00D40DE6" w:rsidP="00E64F2B">
                            <w:pPr>
                              <w:jc w:val="center"/>
                              <w:rPr>
                                <w:sz w:val="20"/>
                                <w:lang w:val="es-ES"/>
                              </w:rPr>
                            </w:pPr>
                            <w:r>
                              <w:rPr>
                                <w:sz w:val="20"/>
                                <w:lang w:val="es-ES"/>
                              </w:rPr>
                              <w:t xml:space="preserve">Hacia e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6FA718" id="Text Box 46" o:spid="_x0000_s1198" type="#_x0000_t202" style="position:absolute;left:0;text-align:left;margin-left:18.6pt;margin-top:245.95pt;width:70.7pt;height:3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">
                <v:textbox>
                  <w:txbxContent>
                    <w:p w14:paraId="255AA63F" w14:textId="77777777" w:rsidR="00D40DE6" w:rsidRPr="00567044" w:rsidRDefault="00D40DE6"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mc:Fallback>
        </mc:AlternateContent>
      </w:r>
      <w:r>
        <w:rPr>
          <w:noProof/>
          <w:lang w:val="en-US"/>
        </w:rPr>
        <mc:AlternateContent>
          <mc:Choice Requires="wps">
            <w:drawing>
              <wp:anchor distT="0" distB="0" distL="114300" distR="114300" simplePos="0" relativeHeight="251642880" behindDoc="0" locked="0" layoutInCell="1" allowOverlap="1" wp14:anchorId="3BB879C4" wp14:editId="2F24322A">
                <wp:simplePos x="0" y="0"/>
                <wp:positionH relativeFrom="column">
                  <wp:posOffset>1146175</wp:posOffset>
                </wp:positionH>
                <wp:positionV relativeFrom="paragraph">
                  <wp:posOffset>3333750</wp:posOffset>
                </wp:positionV>
                <wp:extent cx="556260" cy="0"/>
                <wp:effectExtent l="26670" t="64135" r="17145" b="59690"/>
                <wp:wrapNone/>
                <wp:docPr id="1042"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56260" cy="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D82989E" id="Straight Arrow Connector 45" o:spid="_x0000_s1026" type="#_x0000_t32" style="position:absolute;margin-left:90.25pt;margin-top:262.5pt;width:43.8pt;height:0;rotation:18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61312" behindDoc="0" locked="0" layoutInCell="1" allowOverlap="1" wp14:anchorId="1AA5468F" wp14:editId="5190927F">
                <wp:simplePos x="0" y="0"/>
                <wp:positionH relativeFrom="column">
                  <wp:posOffset>1988820</wp:posOffset>
                </wp:positionH>
                <wp:positionV relativeFrom="paragraph">
                  <wp:posOffset>3372485</wp:posOffset>
                </wp:positionV>
                <wp:extent cx="320675" cy="189865"/>
                <wp:effectExtent l="50165" t="64770" r="10160" b="12065"/>
                <wp:wrapNone/>
                <wp:docPr id="1041"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0675" cy="18986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262F9D" id="Straight Arrow Connector 47" o:spid="_x0000_s1026" type="#_x0000_t32" style="position:absolute;margin-left:156.6pt;margin-top:265.55pt;width:25.25pt;height:14.95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w0S1wIAAOM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60288" behindDoc="0" locked="0" layoutInCell="1" allowOverlap="1" wp14:anchorId="3250F4F8" wp14:editId="66D297F9">
                <wp:simplePos x="0" y="0"/>
                <wp:positionH relativeFrom="column">
                  <wp:posOffset>2309495</wp:posOffset>
                </wp:positionH>
                <wp:positionV relativeFrom="paragraph">
                  <wp:posOffset>3372485</wp:posOffset>
                </wp:positionV>
                <wp:extent cx="1630045" cy="411480"/>
                <wp:effectExtent l="0" t="0" r="27305" b="26670"/>
                <wp:wrapNone/>
                <wp:docPr id="104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045" cy="411480"/>
                        </a:xfrm>
                        <a:prstGeom prst="rect">
                          <a:avLst/>
                        </a:prstGeom>
                        <a:solidFill>
                          <a:srgbClr val="FFFFFF"/>
                        </a:solidFill>
                        <a:ln w="9525">
                          <a:solidFill>
                            <a:srgbClr val="000000"/>
                          </a:solidFill>
                          <a:miter lim="800000"/>
                          <a:headEnd/>
                          <a:tailEnd/>
                        </a:ln>
                      </wps:spPr>
                      <wps:txbx>
                        <w:txbxContent>
                          <w:p w14:paraId="573ADFD1" w14:textId="77777777" w:rsidR="00D40DE6" w:rsidRPr="00567044" w:rsidRDefault="00D40DE6" w:rsidP="00E64F2B">
                            <w:pPr>
                              <w:jc w:val="center"/>
                              <w:rPr>
                                <w:sz w:val="20"/>
                                <w:lang w:val="es-ES"/>
                              </w:rPr>
                            </w:pPr>
                            <w:r>
                              <w:rPr>
                                <w:sz w:val="20"/>
                                <w:lang w:val="es-ES"/>
                              </w:rPr>
                              <w:t>Punto de dosificación del coagulante bajo el pis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50F4F8" id="Text Box 48" o:spid="_x0000_s1199" type="#_x0000_t202" style="position:absolute;left:0;text-align:left;margin-left:181.85pt;margin-top:265.55pt;width:128.35pt;height:3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">
                <v:textbox>
                  <w:txbxContent>
                    <w:p w14:paraId="573ADFD1" w14:textId="77777777" w:rsidR="00D40DE6" w:rsidRPr="00567044" w:rsidRDefault="00D40DE6" w:rsidP="00E64F2B">
                      <w:pPr>
                        <w:jc w:val="center"/>
                        <w:rPr>
                          <w:sz w:val="20"/>
                          <w:lang w:val="es-ES"/>
                        </w:rPr>
                      </w:pPr>
                      <w:r>
                        <w:rPr>
                          <w:sz w:val="20"/>
                          <w:lang w:val="es-ES"/>
                        </w:rPr>
                        <w:t>Punto de dosificación del coagulante bajo el piso</w:t>
                      </w:r>
                    </w:p>
                  </w:txbxContent>
                </v:textbox>
              </v:shape>
            </w:pict>
          </mc:Fallback>
        </mc:AlternateContent>
      </w:r>
      <w:r>
        <w:rPr>
          <w:noProof/>
          <w:lang w:val="en-US"/>
        </w:rPr>
        <mc:AlternateContent>
          <mc:Choice Requires="wps">
            <w:drawing>
              <wp:anchor distT="0" distB="0" distL="114300" distR="114300" simplePos="0" relativeHeight="251637760" behindDoc="0" locked="0" layoutInCell="1" allowOverlap="1" wp14:anchorId="381D090B" wp14:editId="4CF0BFD1">
                <wp:simplePos x="0" y="0"/>
                <wp:positionH relativeFrom="column">
                  <wp:posOffset>4601845</wp:posOffset>
                </wp:positionH>
                <wp:positionV relativeFrom="paragraph">
                  <wp:posOffset>450215</wp:posOffset>
                </wp:positionV>
                <wp:extent cx="822960" cy="76200"/>
                <wp:effectExtent l="24765" t="66675" r="9525" b="9525"/>
                <wp:wrapNone/>
                <wp:docPr id="10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2960" cy="762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EAFEFC5" id="Straight Arrow Connector 39" o:spid="_x0000_s1026" type="#_x0000_t32" style="position:absolute;margin-left:362.35pt;margin-top:35.45pt;width:64.8pt;height:6pt;flip:x 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v4t1gIAAOI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4688" behindDoc="0" locked="0" layoutInCell="1" allowOverlap="1" wp14:anchorId="4AFB8014" wp14:editId="2D6D6039">
                <wp:simplePos x="0" y="0"/>
                <wp:positionH relativeFrom="margin">
                  <wp:posOffset>5424805</wp:posOffset>
                </wp:positionH>
                <wp:positionV relativeFrom="paragraph">
                  <wp:posOffset>208915</wp:posOffset>
                </wp:positionV>
                <wp:extent cx="1080135" cy="590550"/>
                <wp:effectExtent l="0" t="0" r="24765" b="19050"/>
                <wp:wrapNone/>
                <wp:docPr id="1038"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590550"/>
                        </a:xfrm>
                        <a:prstGeom prst="rect">
                          <a:avLst/>
                        </a:prstGeom>
                        <a:solidFill>
                          <a:srgbClr val="FFFFFF"/>
                        </a:solidFill>
                        <a:ln w="9525">
                          <a:solidFill>
                            <a:srgbClr val="000000"/>
                          </a:solidFill>
                          <a:miter lim="800000"/>
                          <a:headEnd/>
                          <a:tailEnd/>
                        </a:ln>
                      </wps:spPr>
                      <wps:txbx>
                        <w:txbxContent>
                          <w:p w14:paraId="5F4B51AA" w14:textId="77777777" w:rsidR="00D40DE6" w:rsidRPr="00567044" w:rsidRDefault="00D40DE6"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FB8014" id="Text Box 36" o:spid="_x0000_s1200" type="#_x0000_t202" style="position:absolute;left:0;text-align:left;margin-left:427.15pt;margin-top:16.45pt;width:85.05pt;height:46.5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">
                <v:textbox>
                  <w:txbxContent>
                    <w:p w14:paraId="5F4B51AA" w14:textId="77777777" w:rsidR="00D40DE6" w:rsidRPr="00567044" w:rsidRDefault="00D40DE6"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mc:Fallback>
        </mc:AlternateContent>
      </w:r>
      <w:r w:rsidR="0024372D" w:rsidRPr="001D7AF4">
        <w:rPr>
          <w:noProof/>
          <w:lang w:val="en-US"/>
        </w:rPr>
        <w:drawing>
          <wp:inline distT="0" distB="0" distL="0" distR="0" wp14:anchorId="58114631" wp14:editId="29BEBDB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14:paraId="7B2C08CE" w14:textId="77777777" w:rsidR="00944540" w:rsidRPr="001D7AF4" w:rsidRDefault="00944540" w:rsidP="007C09D8">
      <w:pPr>
        <w:pStyle w:val="Figure"/>
        <w:contextualSpacing/>
        <w:jc w:val="left"/>
      </w:pPr>
    </w:p>
    <w:p w14:paraId="635ACE3B" w14:textId="77777777"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14:paraId="2DA68FF7" w14:textId="77777777"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14:paraId="69EDCB19" w14:textId="77777777"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14:paraId="62956C26" w14:textId="77777777" w:rsidR="00B11D16" w:rsidRPr="001D7AF4" w:rsidRDefault="00B11D16" w:rsidP="00B11D16">
      <w:pPr>
        <w:pStyle w:val="Heading3"/>
      </w:pPr>
      <w:r w:rsidRPr="001D7AF4">
        <w:t xml:space="preserve">El vertedero tipo </w:t>
      </w:r>
      <w:proofErr w:type="spellStart"/>
      <w:r w:rsidRPr="001D7AF4">
        <w:t>Sutro</w:t>
      </w:r>
      <w:proofErr w:type="spellEnd"/>
    </w:p>
    <w:p w14:paraId="1962E77E" w14:textId="77777777"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14:paraId="02577FA7" w14:textId="77777777" w:rsidR="00DD2FF7" w:rsidRPr="001D7AF4" w:rsidRDefault="00DD2FF7" w:rsidP="001618E3">
      <w:pPr>
        <w:pStyle w:val="MTDisplayEquation"/>
        <w:jc w:val="left"/>
      </w:pPr>
    </w:p>
    <w:p w14:paraId="71C8E9F4" w14:textId="77777777" w:rsidR="00DD2FF7" w:rsidRPr="001D7AF4" w:rsidRDefault="00DD2FF7" w:rsidP="00DD2FF7">
      <w:pPr>
        <w:pStyle w:val="MTDisplayEquation"/>
        <w:keepNext/>
      </w:pPr>
      <w:r w:rsidRPr="001D7AF4">
        <w:rPr>
          <w:position w:val="-14"/>
        </w:rPr>
        <w:object w:dxaOrig="1980" w:dyaOrig="440" w14:anchorId="0901B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75pt;height:32.55pt" o:ole="">
            <v:imagedata r:id="rId12" o:title=""/>
          </v:shape>
          <o:OLEObject Type="Embed" ProgID="Equation.DSMT4" ShapeID="_x0000_i1025" DrawAspect="Content" ObjectID="_1503752065" r:id="rId13"/>
        </w:object>
      </w:r>
    </w:p>
    <w:p w14:paraId="43C43000" w14:textId="77777777"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14:paraId="5872523B" w14:textId="77777777" w:rsidR="00CC6F17" w:rsidRPr="001D7AF4" w:rsidRDefault="00CC6F17" w:rsidP="00D152A9">
      <w:pPr>
        <w:pStyle w:val="Figure"/>
      </w:pPr>
    </w:p>
    <w:p w14:paraId="34C9804B" w14:textId="77777777" w:rsidR="00D152A9" w:rsidRPr="001D7AF4" w:rsidRDefault="00D152A9" w:rsidP="00D152A9">
      <w:pPr>
        <w:pStyle w:val="Figure"/>
      </w:pPr>
      <w:r w:rsidRPr="001D7AF4">
        <w:rPr>
          <w:noProof/>
          <w:lang w:val="en-US"/>
        </w:rPr>
        <w:drawing>
          <wp:inline distT="0" distB="0" distL="0" distR="0" wp14:anchorId="6403D6CB" wp14:editId="02541B1E">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14:paraId="314B9570" w14:textId="77777777"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14:paraId="3BB0BB83" w14:textId="77777777" w:rsidR="00B11D16" w:rsidRPr="001D7AF4" w:rsidRDefault="00B11D16" w:rsidP="00B11D16">
      <w:pPr>
        <w:pStyle w:val="Heading3"/>
      </w:pPr>
      <w:r w:rsidRPr="001D7AF4">
        <w:t>Diseño de los orificios</w:t>
      </w:r>
    </w:p>
    <w:p w14:paraId="0616518E" w14:textId="77777777"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14:paraId="21437A92" w14:textId="77777777" w:rsidR="000A0E6B" w:rsidRPr="001D7AF4" w:rsidRDefault="000A0E6B" w:rsidP="00944540">
      <w:pPr>
        <w:contextualSpacing/>
      </w:pPr>
    </w:p>
    <w:p w14:paraId="34C1FF8B" w14:textId="77777777"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4946"/>
        <w:gridCol w:w="5470"/>
      </w:tblGrid>
      <w:tr w:rsidR="007F4A8B" w:rsidRPr="001D7AF4" w14:paraId="566A7FE7" w14:textId="77777777" w:rsidTr="007F4A8B">
        <w:tc>
          <w:tcPr>
            <w:tcW w:w="5058" w:type="dxa"/>
          </w:tcPr>
          <w:p w14:paraId="11753C6F" w14:textId="77777777" w:rsidR="007F4A8B" w:rsidRPr="001D7AF4" w:rsidRDefault="007F4A8B" w:rsidP="00944540">
            <w:pPr>
              <w:contextualSpacing/>
            </w:pPr>
            <w:r w:rsidRPr="001D7AF4">
              <w:t>Rango de niveles de agua (distancia vertical entre el nivel cero y el nivel máximo)</w:t>
            </w:r>
          </w:p>
        </w:tc>
        <w:tc>
          <w:tcPr>
            <w:tcW w:w="5584" w:type="dxa"/>
          </w:tcPr>
          <w:p w14:paraId="599C25FF" w14:textId="77777777" w:rsidR="007F4A8B" w:rsidRPr="001D7AF4" w:rsidRDefault="007F4A8B" w:rsidP="00944540">
            <w:pPr>
              <w:contextualSpacing/>
            </w:pPr>
            <w:proofErr w:type="spellStart"/>
            <w:r w:rsidRPr="001D7AF4">
              <w:t>HL.Lfom</w:t>
            </w:r>
            <w:proofErr w:type="spellEnd"/>
          </w:p>
        </w:tc>
      </w:tr>
      <w:tr w:rsidR="007F4A8B" w:rsidRPr="001D7AF4" w14:paraId="65B47EB9" w14:textId="77777777" w:rsidTr="007F4A8B">
        <w:tc>
          <w:tcPr>
            <w:tcW w:w="5058" w:type="dxa"/>
          </w:tcPr>
          <w:p w14:paraId="4EB999B5" w14:textId="77777777" w:rsidR="007F4A8B" w:rsidRPr="001D7AF4" w:rsidRDefault="007F4A8B" w:rsidP="00944540">
            <w:pPr>
              <w:contextualSpacing/>
            </w:pPr>
            <w:r w:rsidRPr="001D7AF4">
              <w:t>Diámetro de los agujeros</w:t>
            </w:r>
          </w:p>
        </w:tc>
        <w:tc>
          <w:tcPr>
            <w:tcW w:w="5584" w:type="dxa"/>
          </w:tcPr>
          <w:p w14:paraId="414A97F6" w14:textId="77777777" w:rsidR="007F4A8B" w:rsidRPr="001D7AF4" w:rsidRDefault="007F4A8B" w:rsidP="00944540">
            <w:pPr>
              <w:contextualSpacing/>
            </w:pPr>
            <w:proofErr w:type="spellStart"/>
            <w:r w:rsidRPr="001D7AF4">
              <w:t>D.LfomOrifices</w:t>
            </w:r>
            <w:proofErr w:type="spellEnd"/>
          </w:p>
        </w:tc>
      </w:tr>
      <w:tr w:rsidR="007F4A8B" w:rsidRPr="001D7AF4" w14:paraId="091B09EB" w14:textId="77777777" w:rsidTr="007F4A8B">
        <w:tc>
          <w:tcPr>
            <w:tcW w:w="5058" w:type="dxa"/>
          </w:tcPr>
          <w:p w14:paraId="586E6E8D" w14:textId="77777777" w:rsidR="007F4A8B" w:rsidRPr="001D7AF4" w:rsidRDefault="007F4A8B" w:rsidP="00944540">
            <w:pPr>
              <w:contextualSpacing/>
            </w:pPr>
            <w:r w:rsidRPr="001D7AF4">
              <w:t>Separación entre las filas de agujeros (centro a centro)</w:t>
            </w:r>
          </w:p>
        </w:tc>
        <w:tc>
          <w:tcPr>
            <w:tcW w:w="5584" w:type="dxa"/>
          </w:tcPr>
          <w:p w14:paraId="1F93EDEB" w14:textId="77777777" w:rsidR="007F4A8B" w:rsidRPr="001D7AF4" w:rsidRDefault="00D2212E" w:rsidP="00944540">
            <w:pPr>
              <w:contextualSpacing/>
            </w:pPr>
            <w:proofErr w:type="spellStart"/>
            <w:r w:rsidRPr="001D7AF4">
              <w:t>B.LfomRows</w:t>
            </w:r>
            <w:proofErr w:type="spellEnd"/>
          </w:p>
        </w:tc>
      </w:tr>
      <w:tr w:rsidR="007F4A8B" w:rsidRPr="001D7AF4" w14:paraId="01B6376B" w14:textId="77777777" w:rsidTr="007F4A8B">
        <w:tc>
          <w:tcPr>
            <w:tcW w:w="5058" w:type="dxa"/>
          </w:tcPr>
          <w:p w14:paraId="6D584307" w14:textId="77777777" w:rsidR="007F4A8B" w:rsidRPr="001D7AF4" w:rsidRDefault="007F4A8B" w:rsidP="00944540">
            <w:pPr>
              <w:contextualSpacing/>
            </w:pPr>
            <w:r w:rsidRPr="001D7AF4">
              <w:t>Número de agujeros en cada fila, empezando con la fila inferior</w:t>
            </w:r>
          </w:p>
        </w:tc>
        <w:tc>
          <w:tcPr>
            <w:tcW w:w="5584" w:type="dxa"/>
          </w:tcPr>
          <w:p w14:paraId="6E104865" w14:textId="77777777" w:rsidR="007F4A8B" w:rsidRPr="001D7AF4" w:rsidRDefault="00D2212E" w:rsidP="00944540">
            <w:pPr>
              <w:contextualSpacing/>
            </w:pPr>
            <w:proofErr w:type="spellStart"/>
            <w:r w:rsidRPr="001D7AF4">
              <w:t>N.LfomOrifices</w:t>
            </w:r>
            <w:proofErr w:type="spellEnd"/>
          </w:p>
        </w:tc>
      </w:tr>
      <w:tr w:rsidR="007F4A8B" w:rsidRPr="001D7AF4" w14:paraId="54C3A63F" w14:textId="77777777" w:rsidTr="007F4A8B">
        <w:tc>
          <w:tcPr>
            <w:tcW w:w="5058" w:type="dxa"/>
          </w:tcPr>
          <w:p w14:paraId="4678A690" w14:textId="77777777" w:rsidR="007F4A8B" w:rsidRPr="001D7AF4" w:rsidRDefault="007F4A8B" w:rsidP="00944540">
            <w:pPr>
              <w:contextualSpacing/>
            </w:pPr>
            <w:r w:rsidRPr="001D7AF4">
              <w:t>Altura de cada fila arriba del nivel cero, empezando con la fila inferior</w:t>
            </w:r>
          </w:p>
        </w:tc>
        <w:tc>
          <w:tcPr>
            <w:tcW w:w="5584" w:type="dxa"/>
          </w:tcPr>
          <w:p w14:paraId="1D9ABFFA" w14:textId="77777777" w:rsidR="007F4A8B" w:rsidRPr="001D7AF4" w:rsidRDefault="00D2212E" w:rsidP="00944540">
            <w:pPr>
              <w:contextualSpacing/>
            </w:pPr>
            <w:proofErr w:type="spellStart"/>
            <w:r w:rsidRPr="001D7AF4">
              <w:t>H.LfomOrifices</w:t>
            </w:r>
            <w:proofErr w:type="spellEnd"/>
          </w:p>
        </w:tc>
      </w:tr>
    </w:tbl>
    <w:p w14:paraId="70CDA337" w14:textId="77777777" w:rsidR="000A0E6B" w:rsidRPr="001D7AF4" w:rsidRDefault="000A0E6B" w:rsidP="00944540">
      <w:pPr>
        <w:contextualSpacing/>
      </w:pPr>
    </w:p>
    <w:p w14:paraId="1BFB5724" w14:textId="77777777" w:rsidR="000A0E6B" w:rsidRPr="001D7AF4" w:rsidRDefault="000A0E6B" w:rsidP="00944540">
      <w:pPr>
        <w:contextualSpacing/>
      </w:pPr>
    </w:p>
    <w:p w14:paraId="144AB1C2" w14:textId="77777777" w:rsidR="00944540" w:rsidRPr="001D7AF4" w:rsidRDefault="00944540" w:rsidP="00944540">
      <w:pPr>
        <w:pStyle w:val="Figure"/>
        <w:contextualSpacing/>
      </w:pPr>
    </w:p>
    <w:p w14:paraId="1092235D" w14:textId="77777777" w:rsidR="000A0E6B" w:rsidRPr="001D7AF4" w:rsidRDefault="000A0E6B" w:rsidP="000A0E6B">
      <w:pPr>
        <w:pStyle w:val="Figure"/>
      </w:pPr>
      <w:r w:rsidRPr="001D7AF4">
        <w:rPr>
          <w:noProof/>
          <w:lang w:val="en-US"/>
        </w:rPr>
        <w:drawing>
          <wp:inline distT="0" distB="0" distL="0" distR="0" wp14:anchorId="6FA0FA8E" wp14:editId="0DB8FD52">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14:anchorId="0CDAF434" wp14:editId="46D73852">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14:anchorId="49987BED" wp14:editId="79D720A4">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14:anchorId="4D0C22D9" wp14:editId="65A1AEA1">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14:anchorId="06B5417D" wp14:editId="729E1A92">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14:paraId="51636FFD" w14:textId="77777777" w:rsidR="000A0E6B" w:rsidRPr="001D7AF4" w:rsidRDefault="000A0E6B" w:rsidP="000A0E6B">
      <w:pPr>
        <w:pStyle w:val="Figure"/>
      </w:pPr>
      <w:r w:rsidRPr="001D7AF4">
        <w:t>Con el medidor de caudal lineal de 20cm, cada incremento en el caudal provoca el mismo incremento en el nivel de agua en el tanque de entrada.</w:t>
      </w:r>
    </w:p>
    <w:p w14:paraId="6ECC2881" w14:textId="77777777"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14:paraId="293AD6C6" w14:textId="77777777" w:rsidR="003C65AC" w:rsidRPr="001D7AF4" w:rsidRDefault="00866384" w:rsidP="003C65AC">
      <w:pPr>
        <w:pStyle w:val="Heading2"/>
      </w:pPr>
      <w:r w:rsidRPr="001D7AF4">
        <w:lastRenderedPageBreak/>
        <w:t>Diseño específico</w:t>
      </w:r>
    </w:p>
    <w:p w14:paraId="514E31C9" w14:textId="77777777" w:rsidR="000A0E6B" w:rsidRPr="001D7AF4" w:rsidRDefault="00866384" w:rsidP="00F61533">
      <w:r w:rsidRPr="001D7AF4">
        <w:t>La siguiente tabla resume los datos de diseño de esta planta específica.</w:t>
      </w:r>
    </w:p>
    <w:p w14:paraId="3FD8CD47" w14:textId="77777777" w:rsidR="00866384" w:rsidRPr="001D7AF4" w:rsidRDefault="00866384" w:rsidP="00F61533"/>
    <w:p w14:paraId="7B47EDCA" w14:textId="77777777"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14:paraId="519CA4D6" w14:textId="77777777" w:rsidTr="00F83F8F">
        <w:trPr>
          <w:jc w:val="center"/>
        </w:trPr>
        <w:tc>
          <w:tcPr>
            <w:tcW w:w="3835" w:type="dxa"/>
          </w:tcPr>
          <w:p w14:paraId="117A45C9" w14:textId="77777777" w:rsidR="00F61533" w:rsidRPr="001D7AF4" w:rsidRDefault="00F61533" w:rsidP="00F61533">
            <w:pPr>
              <w:pStyle w:val="Table"/>
              <w:contextualSpacing/>
            </w:pPr>
            <w:r w:rsidRPr="001D7AF4">
              <w:t>Largo</w:t>
            </w:r>
          </w:p>
        </w:tc>
        <w:tc>
          <w:tcPr>
            <w:tcW w:w="3821" w:type="dxa"/>
            <w:shd w:val="clear" w:color="auto" w:fill="FFFFFF"/>
          </w:tcPr>
          <w:p w14:paraId="1AD3FCF9" w14:textId="77777777"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14:paraId="2CD72BD8" w14:textId="77777777" w:rsidTr="00F83F8F">
        <w:trPr>
          <w:jc w:val="center"/>
        </w:trPr>
        <w:tc>
          <w:tcPr>
            <w:tcW w:w="3835" w:type="dxa"/>
          </w:tcPr>
          <w:p w14:paraId="016C916B" w14:textId="77777777" w:rsidR="00F61533" w:rsidRPr="001D7AF4" w:rsidRDefault="00F61533" w:rsidP="00F61533">
            <w:pPr>
              <w:pStyle w:val="Table"/>
              <w:contextualSpacing/>
            </w:pPr>
            <w:r w:rsidRPr="001D7AF4">
              <w:t xml:space="preserve">Ancho </w:t>
            </w:r>
          </w:p>
        </w:tc>
        <w:tc>
          <w:tcPr>
            <w:tcW w:w="3821" w:type="dxa"/>
            <w:shd w:val="clear" w:color="auto" w:fill="auto"/>
          </w:tcPr>
          <w:p w14:paraId="3D136A06" w14:textId="77777777"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14:paraId="1FECFAF4" w14:textId="77777777" w:rsidTr="00F83F8F">
        <w:trPr>
          <w:jc w:val="center"/>
        </w:trPr>
        <w:tc>
          <w:tcPr>
            <w:tcW w:w="3835" w:type="dxa"/>
          </w:tcPr>
          <w:p w14:paraId="55B9BD3B" w14:textId="77777777" w:rsidR="00F61533" w:rsidRPr="001D7AF4" w:rsidRDefault="00F61533" w:rsidP="00F61533">
            <w:pPr>
              <w:pStyle w:val="Table"/>
              <w:contextualSpacing/>
            </w:pPr>
            <w:r w:rsidRPr="001D7AF4">
              <w:t>Profundidad</w:t>
            </w:r>
          </w:p>
        </w:tc>
        <w:tc>
          <w:tcPr>
            <w:tcW w:w="3821" w:type="dxa"/>
            <w:shd w:val="clear" w:color="auto" w:fill="auto"/>
          </w:tcPr>
          <w:p w14:paraId="519D7060" w14:textId="77777777"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14:paraId="303559B4" w14:textId="77777777" w:rsidTr="00F83F8F">
        <w:trPr>
          <w:jc w:val="center"/>
        </w:trPr>
        <w:tc>
          <w:tcPr>
            <w:tcW w:w="3835" w:type="dxa"/>
          </w:tcPr>
          <w:p w14:paraId="61642194" w14:textId="77777777"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14:paraId="59691AC8" w14:textId="77777777"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14:paraId="72C47376" w14:textId="77777777" w:rsidTr="00F83F8F">
        <w:trPr>
          <w:jc w:val="center"/>
        </w:trPr>
        <w:tc>
          <w:tcPr>
            <w:tcW w:w="3835" w:type="dxa"/>
          </w:tcPr>
          <w:p w14:paraId="09BF0937" w14:textId="77777777" w:rsidR="00F83F8F" w:rsidRPr="001D7AF4" w:rsidRDefault="00DE7673" w:rsidP="00F61533">
            <w:pPr>
              <w:pStyle w:val="Table"/>
              <w:contextualSpacing/>
            </w:pPr>
            <w:r w:rsidRPr="001D7AF4">
              <w:t>Número de placas de sedimentación</w:t>
            </w:r>
          </w:p>
        </w:tc>
        <w:tc>
          <w:tcPr>
            <w:tcW w:w="3821" w:type="dxa"/>
            <w:shd w:val="clear" w:color="auto" w:fill="auto"/>
          </w:tcPr>
          <w:p w14:paraId="00D126A7" w14:textId="77777777"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14:paraId="04540086" w14:textId="77777777" w:rsidTr="00F83F8F">
        <w:trPr>
          <w:jc w:val="center"/>
        </w:trPr>
        <w:tc>
          <w:tcPr>
            <w:tcW w:w="3835" w:type="dxa"/>
          </w:tcPr>
          <w:p w14:paraId="758E68CE" w14:textId="77777777" w:rsidR="00DE7673" w:rsidRPr="001D7AF4" w:rsidRDefault="00DE7673" w:rsidP="00F61533">
            <w:pPr>
              <w:pStyle w:val="Table"/>
              <w:contextualSpacing/>
            </w:pPr>
            <w:r w:rsidRPr="001D7AF4">
              <w:t>Longitud de las placas de sedimentación</w:t>
            </w:r>
          </w:p>
        </w:tc>
        <w:tc>
          <w:tcPr>
            <w:tcW w:w="3821" w:type="dxa"/>
            <w:shd w:val="clear" w:color="auto" w:fill="auto"/>
          </w:tcPr>
          <w:p w14:paraId="7357A4A3" w14:textId="77777777"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14:paraId="02D08227" w14:textId="77777777" w:rsidTr="00F83F8F">
        <w:trPr>
          <w:jc w:val="center"/>
        </w:trPr>
        <w:tc>
          <w:tcPr>
            <w:tcW w:w="3835" w:type="dxa"/>
          </w:tcPr>
          <w:p w14:paraId="25A4B92C" w14:textId="77777777" w:rsidR="00DE7673" w:rsidRPr="001D7AF4" w:rsidRDefault="00DE7673" w:rsidP="00F61533">
            <w:pPr>
              <w:pStyle w:val="Table"/>
              <w:contextualSpacing/>
            </w:pPr>
            <w:r w:rsidRPr="001D7AF4">
              <w:t>Separación entre las placas de sedimentación</w:t>
            </w:r>
          </w:p>
        </w:tc>
        <w:tc>
          <w:tcPr>
            <w:tcW w:w="3821" w:type="dxa"/>
            <w:shd w:val="clear" w:color="auto" w:fill="auto"/>
          </w:tcPr>
          <w:p w14:paraId="3B609212" w14:textId="77777777"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14:paraId="5D3273C0" w14:textId="77777777" w:rsidTr="00F83F8F">
        <w:trPr>
          <w:jc w:val="center"/>
        </w:trPr>
        <w:tc>
          <w:tcPr>
            <w:tcW w:w="3835" w:type="dxa"/>
          </w:tcPr>
          <w:p w14:paraId="141DBBD5" w14:textId="77777777"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14:paraId="53BB8D8E" w14:textId="77777777"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14:paraId="7D670C56" w14:textId="77777777" w:rsidTr="00F83F8F">
        <w:trPr>
          <w:jc w:val="center"/>
        </w:trPr>
        <w:tc>
          <w:tcPr>
            <w:tcW w:w="3835" w:type="dxa"/>
          </w:tcPr>
          <w:p w14:paraId="738F6D8E" w14:textId="77777777" w:rsidR="00DE7673" w:rsidRPr="001D7AF4" w:rsidRDefault="00DE7673" w:rsidP="00F61533">
            <w:pPr>
              <w:pStyle w:val="Table"/>
              <w:contextualSpacing/>
            </w:pPr>
            <w:r w:rsidRPr="001D7AF4">
              <w:t>Diámetro nominal del desagüe</w:t>
            </w:r>
          </w:p>
        </w:tc>
        <w:tc>
          <w:tcPr>
            <w:tcW w:w="3821" w:type="dxa"/>
            <w:shd w:val="clear" w:color="auto" w:fill="auto"/>
          </w:tcPr>
          <w:p w14:paraId="606AD480" w14:textId="77777777"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14:paraId="0A8F311F" w14:textId="77777777" w:rsidTr="00F83F8F">
        <w:trPr>
          <w:jc w:val="center"/>
        </w:trPr>
        <w:tc>
          <w:tcPr>
            <w:tcW w:w="3835" w:type="dxa"/>
          </w:tcPr>
          <w:p w14:paraId="75513746" w14:textId="77777777"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14:paraId="47C27855" w14:textId="77777777" w:rsidR="00DE7673" w:rsidRPr="001D7AF4" w:rsidRDefault="00DE7673" w:rsidP="00F61533">
            <w:pPr>
              <w:pStyle w:val="Table"/>
              <w:contextualSpacing/>
              <w:rPr>
                <w:szCs w:val="24"/>
              </w:rPr>
            </w:pPr>
            <w:proofErr w:type="spellStart"/>
            <w:r w:rsidRPr="001D7AF4">
              <w:rPr>
                <w:szCs w:val="24"/>
              </w:rPr>
              <w:t>V.EtCapture</w:t>
            </w:r>
            <w:proofErr w:type="spellEnd"/>
          </w:p>
        </w:tc>
      </w:tr>
    </w:tbl>
    <w:p w14:paraId="325C1661" w14:textId="77777777" w:rsidR="005F1670" w:rsidRPr="001D7AF4" w:rsidRDefault="005F1670" w:rsidP="005F1670"/>
    <w:p w14:paraId="11D34FD9" w14:textId="77777777" w:rsidR="008B4CF0" w:rsidRPr="001D7AF4" w:rsidRDefault="00DE7673">
      <w:r w:rsidRPr="001D7AF4">
        <w:br w:type="page"/>
      </w:r>
    </w:p>
    <w:p w14:paraId="72AAEBAE" w14:textId="77777777"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14:paraId="222066BA" w14:textId="77777777" w:rsidR="00944540" w:rsidRPr="001D7AF4" w:rsidRDefault="001B22BC" w:rsidP="001B22BC">
      <w:pPr>
        <w:pStyle w:val="Heading2"/>
      </w:pPr>
      <w:bookmarkStart w:id="37" w:name="_Toc424289901"/>
      <w:r w:rsidRPr="001D7AF4">
        <w:t>Propósito y Descripció</w:t>
      </w:r>
      <w:r w:rsidR="00252661" w:rsidRPr="001D7AF4">
        <w:t>n</w:t>
      </w:r>
      <w:bookmarkEnd w:id="37"/>
    </w:p>
    <w:p w14:paraId="5011B26E" w14:textId="77777777"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14:paraId="51F6FD07" w14:textId="77777777" w:rsidR="00BE5DFF" w:rsidRPr="001D7AF4" w:rsidRDefault="00BE5DFF" w:rsidP="00C06B2A">
      <w:pPr>
        <w:contextualSpacing/>
      </w:pPr>
    </w:p>
    <w:p w14:paraId="0B55D1EF" w14:textId="77777777" w:rsidR="00BE5DFF" w:rsidRPr="001D7AF4" w:rsidRDefault="000813D5" w:rsidP="00B11D16">
      <w:pPr>
        <w:pStyle w:val="Heading3"/>
      </w:pPr>
      <w:r w:rsidRPr="001D7AF4">
        <w:t>Componentes p</w:t>
      </w:r>
      <w:r w:rsidR="00BE5DFF" w:rsidRPr="001D7AF4">
        <w:t>rincipales</w:t>
      </w:r>
    </w:p>
    <w:p w14:paraId="76636FE0" w14:textId="77777777" w:rsidR="00BE5DFF" w:rsidRPr="001D7AF4" w:rsidRDefault="00944540" w:rsidP="00944540">
      <w:pPr>
        <w:contextualSpacing/>
      </w:pPr>
      <w:r w:rsidRPr="001D7AF4">
        <w:t xml:space="preserve">Los componentes principales del sistema son </w:t>
      </w:r>
    </w:p>
    <w:p w14:paraId="5FC7CB1A" w14:textId="77777777"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14:paraId="0EC77F7D" w14:textId="77777777"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14:paraId="16728620" w14:textId="77777777"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14:paraId="42903771" w14:textId="77777777"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14:paraId="31ABBE45" w14:textId="77777777"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14:paraId="24AF3D34" w14:textId="77777777" w:rsidR="00E5248B" w:rsidRPr="001D7AF4" w:rsidRDefault="00E5248B" w:rsidP="00E5248B">
      <w:pPr>
        <w:pStyle w:val="ListParagraph"/>
        <w:numPr>
          <w:ilvl w:val="0"/>
          <w:numId w:val="7"/>
        </w:numPr>
      </w:pPr>
      <w:r w:rsidRPr="001D7AF4">
        <w:t>Una columna de medición de caudal para cada químico</w:t>
      </w:r>
    </w:p>
    <w:p w14:paraId="71CBA916" w14:textId="77777777" w:rsidR="00E5248B" w:rsidRPr="001D7AF4" w:rsidRDefault="00E5248B" w:rsidP="00E5248B">
      <w:pPr>
        <w:pStyle w:val="Figure"/>
        <w:contextualSpacing/>
      </w:pPr>
    </w:p>
    <w:p w14:paraId="2D22AFD9" w14:textId="77777777" w:rsidR="00E5248B" w:rsidRPr="001D7AF4" w:rsidRDefault="00E5248B" w:rsidP="00E5248B">
      <w:pPr>
        <w:pStyle w:val="Figure"/>
        <w:contextualSpacing/>
      </w:pPr>
      <w:r w:rsidRPr="001D7AF4">
        <w:rPr>
          <w:noProof/>
          <w:lang w:val="en-US"/>
        </w:rPr>
        <w:drawing>
          <wp:inline distT="0" distB="0" distL="0" distR="0" wp14:anchorId="366E3BCA" wp14:editId="3DF88BD3">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14:paraId="26C0DF3E" w14:textId="77777777"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14:paraId="504104F8" w14:textId="77777777"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14:paraId="696887D1" w14:textId="77777777"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14:paraId="6A2F4214" w14:textId="77777777"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14:paraId="3206DB59" w14:textId="77777777" w:rsidR="00E5248B" w:rsidRPr="001D7AF4" w:rsidRDefault="00E5248B" w:rsidP="00533E41"/>
    <w:p w14:paraId="4C19B641" w14:textId="77777777"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14:paraId="1171BC0D" w14:textId="77777777"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14:paraId="5347E96E" w14:textId="77777777" w:rsidR="00E5248B" w:rsidRPr="001D7AF4" w:rsidRDefault="00E5248B" w:rsidP="00E5248B"/>
    <w:p w14:paraId="08D30F56" w14:textId="77777777"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14:paraId="23FFF8B6" w14:textId="77777777" w:rsidR="00E5248B" w:rsidRPr="001D7AF4" w:rsidRDefault="00E5248B" w:rsidP="00E5248B"/>
    <w:p w14:paraId="2DF526E0" w14:textId="77777777" w:rsidR="00E5248B" w:rsidRPr="001D7AF4" w:rsidRDefault="00AF47CF" w:rsidP="00E5248B">
      <w:r w:rsidRPr="001D7AF4">
        <w:t>El sistema no es completamente automático porque requiere de un operador para elegir la dosis de cada químico y verificar que esa dosis se está aplicando.</w:t>
      </w:r>
    </w:p>
    <w:p w14:paraId="30E1212A" w14:textId="77777777" w:rsidR="00BC6F28" w:rsidRPr="001D7AF4" w:rsidRDefault="00BC6F28" w:rsidP="00E5248B">
      <w:pPr>
        <w:contextualSpacing/>
      </w:pPr>
    </w:p>
    <w:p w14:paraId="47C20E2A" w14:textId="77777777" w:rsidR="00BE5DFF" w:rsidRPr="001D7AF4" w:rsidRDefault="00533E41" w:rsidP="00533E41">
      <w:pPr>
        <w:pStyle w:val="Heading3"/>
      </w:pPr>
      <w:r w:rsidRPr="001D7AF4">
        <w:t>B</w:t>
      </w:r>
      <w:r w:rsidR="00AF47CF" w:rsidRPr="001D7AF4">
        <w:t>ote</w:t>
      </w:r>
      <w:r w:rsidR="00BE5DFF" w:rsidRPr="001D7AF4">
        <w:t xml:space="preserve"> de carga constante</w:t>
      </w:r>
    </w:p>
    <w:p w14:paraId="7AA64D27" w14:textId="77777777"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14:paraId="58EAC096" w14:textId="77777777" w:rsidR="00AA0208" w:rsidRPr="001D7AF4" w:rsidRDefault="00AA0208" w:rsidP="00AA0208">
      <w:pPr>
        <w:pStyle w:val="Figure"/>
      </w:pPr>
    </w:p>
    <w:p w14:paraId="40EB183A" w14:textId="77777777" w:rsidR="00AA0208" w:rsidRPr="001D7AF4" w:rsidRDefault="0059567F" w:rsidP="00AA0208">
      <w:pPr>
        <w:pStyle w:val="Figure"/>
      </w:pPr>
      <w:r w:rsidRPr="001D7AF4">
        <w:rPr>
          <w:noProof/>
          <w:lang w:val="en-US"/>
        </w:rPr>
        <w:drawing>
          <wp:inline distT="0" distB="0" distL="0" distR="0" wp14:anchorId="0318F685" wp14:editId="6FB6102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14:paraId="160D4BD4" w14:textId="77777777" w:rsidR="00AA0208" w:rsidRPr="001D7AF4" w:rsidRDefault="00AA0208" w:rsidP="00DE7673">
      <w:pPr>
        <w:pStyle w:val="Figure"/>
        <w:jc w:val="left"/>
      </w:pPr>
    </w:p>
    <w:p w14:paraId="1722C6EE" w14:textId="77777777"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14:paraId="2C3653CE" w14:textId="77777777" w:rsidR="0059567F" w:rsidRPr="001D7AF4" w:rsidRDefault="0059567F" w:rsidP="00533E41">
      <w:pPr>
        <w:contextualSpacing/>
      </w:pPr>
    </w:p>
    <w:p w14:paraId="3B39DA48" w14:textId="77777777"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14:paraId="3577CAD5" w14:textId="77777777"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14:paraId="4FAD1C94" w14:textId="77777777" w:rsidR="00E5248B" w:rsidRPr="001D7AF4" w:rsidRDefault="00E5248B" w:rsidP="00533E41">
      <w:pPr>
        <w:pStyle w:val="Heading3"/>
      </w:pPr>
    </w:p>
    <w:p w14:paraId="3F2E3361" w14:textId="77777777" w:rsidR="00BC6F28" w:rsidRPr="001D7AF4" w:rsidRDefault="00BC6F28" w:rsidP="00533E41">
      <w:pPr>
        <w:pStyle w:val="Heading3"/>
      </w:pPr>
      <w:r w:rsidRPr="001D7AF4">
        <w:t>El dispositivo dosificador</w:t>
      </w:r>
    </w:p>
    <w:p w14:paraId="6A75F35E" w14:textId="77777777"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14:paraId="4A0642E7" w14:textId="77777777" w:rsidR="00140F95" w:rsidRPr="001D7AF4" w:rsidRDefault="00140F95" w:rsidP="00533E41"/>
    <w:p w14:paraId="6D416504" w14:textId="77777777"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14:paraId="00CD4723" w14:textId="77777777" w:rsidR="00690C17" w:rsidRPr="001D7AF4" w:rsidRDefault="00690C17" w:rsidP="00690C17">
      <w:pPr>
        <w:pStyle w:val="Figure"/>
      </w:pPr>
    </w:p>
    <w:p w14:paraId="5E2EC6C8" w14:textId="77777777" w:rsidR="00690C17" w:rsidRPr="001D7AF4" w:rsidRDefault="00690C17" w:rsidP="00690C17">
      <w:pPr>
        <w:pStyle w:val="Figure"/>
      </w:pPr>
      <w:r w:rsidRPr="001D7AF4">
        <w:rPr>
          <w:noProof/>
          <w:lang w:val="en-US"/>
        </w:rPr>
        <w:drawing>
          <wp:inline distT="0" distB="0" distL="0" distR="0" wp14:anchorId="3695843A" wp14:editId="20FE8581">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14:paraId="438CC1EC" w14:textId="77777777"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14:paraId="09F842D2" w14:textId="77777777"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14:paraId="14281BBA" w14:textId="77777777"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14:paraId="61BC7334" w14:textId="77777777" w:rsidR="00177996" w:rsidRPr="001D7AF4" w:rsidRDefault="00177996" w:rsidP="00690C17">
      <w:pPr>
        <w:pStyle w:val="Figure"/>
      </w:pPr>
    </w:p>
    <w:p w14:paraId="159C7A6B" w14:textId="77777777" w:rsidR="00690C17" w:rsidRPr="001D7AF4" w:rsidRDefault="00690C17" w:rsidP="00690C17">
      <w:pPr>
        <w:pStyle w:val="Figure"/>
      </w:pPr>
      <w:r w:rsidRPr="001D7AF4">
        <w:rPr>
          <w:noProof/>
          <w:lang w:val="en-US"/>
        </w:rPr>
        <w:drawing>
          <wp:inline distT="0" distB="0" distL="0" distR="0" wp14:anchorId="5F5476EF" wp14:editId="46639D32">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14:paraId="2F111D42" w14:textId="77777777"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14:paraId="3E9C4445" w14:textId="77777777"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14:paraId="0BF3D600" w14:textId="77777777" w:rsidR="004C3B42" w:rsidRPr="001D7AF4" w:rsidRDefault="004C3B42" w:rsidP="004C3B42"/>
    <w:p w14:paraId="246563B1" w14:textId="77777777"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14:paraId="60AE3EC9" w14:textId="77777777" w:rsidR="004C3B42" w:rsidRPr="001D7AF4" w:rsidRDefault="00533E41" w:rsidP="004C3B42">
      <w:pPr>
        <w:pStyle w:val="Heading3"/>
      </w:pPr>
      <w:r w:rsidRPr="001D7AF4">
        <w:t>D</w:t>
      </w:r>
      <w:r w:rsidR="004C3B42" w:rsidRPr="001D7AF4">
        <w:t>osis de los químicos</w:t>
      </w:r>
    </w:p>
    <w:p w14:paraId="17AB9BC9" w14:textId="77777777"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14:paraId="2D841DAD" w14:textId="77777777" w:rsidR="004C3B42" w:rsidRPr="001D7AF4" w:rsidRDefault="004C3B42" w:rsidP="004C3B42">
      <w:pPr>
        <w:contextualSpacing/>
        <w:rPr>
          <w:shd w:val="clear" w:color="auto" w:fill="FFFFFF"/>
        </w:rPr>
      </w:pPr>
    </w:p>
    <w:p w14:paraId="40733D68" w14:textId="77777777"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14:paraId="2007842B" w14:textId="77777777"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14:paraId="5B6620BD" w14:textId="77777777" w:rsidR="004C3B42" w:rsidRPr="001D7AF4" w:rsidRDefault="004C3B42" w:rsidP="004C3B42">
      <w:pPr>
        <w:contextualSpacing/>
        <w:rPr>
          <w:shd w:val="clear" w:color="auto" w:fill="FFFFFF"/>
        </w:rPr>
      </w:pPr>
    </w:p>
    <w:p w14:paraId="7802D88F" w14:textId="77777777" w:rsidR="00A96B6A" w:rsidRPr="001D7AF4" w:rsidRDefault="00533E41" w:rsidP="00A96B6A">
      <w:pPr>
        <w:pStyle w:val="Heading3"/>
      </w:pPr>
      <w:r w:rsidRPr="001D7AF4">
        <w:t>P</w:t>
      </w:r>
      <w:r w:rsidR="00A96B6A" w:rsidRPr="001D7AF4">
        <w:t>érdidas de carga</w:t>
      </w:r>
    </w:p>
    <w:p w14:paraId="203AE75A" w14:textId="77777777"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14:paraId="0ECA35D9" w14:textId="77777777" w:rsidR="00CC4146" w:rsidRPr="001D7AF4" w:rsidRDefault="00CC4146" w:rsidP="00A96B6A"/>
    <w:p w14:paraId="7E808A9D" w14:textId="77777777" w:rsidR="00A96B6A" w:rsidRPr="001D7AF4" w:rsidRDefault="00CC4146" w:rsidP="00A96B6A">
      <w:r w:rsidRPr="001D7AF4">
        <w:t>La pérdida de carga debida a expansiones está definida</w:t>
      </w:r>
      <w:r w:rsidR="00A96B6A" w:rsidRPr="001D7AF4">
        <w:t xml:space="preserve"> por</w:t>
      </w:r>
    </w:p>
    <w:p w14:paraId="24529F80" w14:textId="77777777" w:rsidR="00264310" w:rsidRPr="001D7AF4" w:rsidRDefault="00264310" w:rsidP="00A96B6A"/>
    <w:p w14:paraId="10BDABB9" w14:textId="77777777" w:rsidR="00A96B6A" w:rsidRPr="001D7AF4" w:rsidRDefault="00D40DE6"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14:paraId="577190DA" w14:textId="77777777" w:rsidR="00A96B6A" w:rsidRPr="001D7AF4" w:rsidRDefault="00061011" w:rsidP="00A96B6A">
      <w:r w:rsidRPr="001D7AF4">
        <w:t>En donde</w:t>
      </w:r>
    </w:p>
    <w:p w14:paraId="3ACEE153" w14:textId="77777777" w:rsidR="00061011" w:rsidRPr="001D7AF4" w:rsidRDefault="00D40DE6"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14:paraId="2DA6F6BC" w14:textId="77777777" w:rsidR="00061011" w:rsidRPr="001D7AF4" w:rsidRDefault="00061011" w:rsidP="00A96B6A">
      <m:oMathPara>
        <m:oMathParaPr>
          <m:jc m:val="left"/>
        </m:oMathParaPr>
        <m:oMath>
          <m:r>
            <w:rPr>
              <w:rFonts w:ascii="Cambria Math" w:hAnsi="Cambria Math"/>
            </w:rPr>
            <m:t>V=velocidad del fluido en la manguera</m:t>
          </m:r>
        </m:oMath>
      </m:oMathPara>
    </w:p>
    <w:p w14:paraId="79544C01" w14:textId="77777777"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14:paraId="31F4CE08" w14:textId="77777777" w:rsidR="00264310" w:rsidRPr="001D7AF4" w:rsidRDefault="00264310" w:rsidP="00A96B6A"/>
    <w:p w14:paraId="1790D290" w14:textId="77777777"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14:paraId="29EAA6FF" w14:textId="77777777" w:rsidR="00264310" w:rsidRPr="001D7AF4" w:rsidRDefault="00264310" w:rsidP="00A96B6A"/>
    <w:p w14:paraId="2A153F75" w14:textId="77777777" w:rsidR="00061011" w:rsidRPr="001D7AF4" w:rsidRDefault="00D40DE6"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14:paraId="0C303589" w14:textId="77777777" w:rsidR="00B77560" w:rsidRPr="001D7AF4" w:rsidRDefault="00B77560" w:rsidP="00061011">
      <w:r w:rsidRPr="001D7AF4">
        <w:t>En donde</w:t>
      </w:r>
    </w:p>
    <w:p w14:paraId="30828DEE" w14:textId="77777777" w:rsidR="00B77560" w:rsidRPr="001D7AF4" w:rsidRDefault="00B77560" w:rsidP="00061011">
      <m:oMathPara>
        <m:oMathParaPr>
          <m:jc m:val="left"/>
        </m:oMathParaPr>
        <m:oMath>
          <m:r>
            <w:rPr>
              <w:rFonts w:ascii="Cambria Math" w:hAnsi="Cambria Math"/>
            </w:rPr>
            <m:t>μ=viscosidad dinámica del fluido</m:t>
          </m:r>
        </m:oMath>
      </m:oMathPara>
    </w:p>
    <w:p w14:paraId="1B8BB00A" w14:textId="77777777" w:rsidR="00B77560" w:rsidRPr="001D7AF4" w:rsidRDefault="00B77560" w:rsidP="00061011">
      <m:oMathPara>
        <m:oMathParaPr>
          <m:jc m:val="left"/>
        </m:oMathParaPr>
        <m:oMath>
          <m:r>
            <w:rPr>
              <w:rFonts w:ascii="Cambria Math" w:hAnsi="Cambria Math"/>
            </w:rPr>
            <m:t>L=longitud del tubo o manguera</m:t>
          </m:r>
        </m:oMath>
      </m:oMathPara>
    </w:p>
    <w:p w14:paraId="58ED3B89" w14:textId="77777777"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14:paraId="2011D0B0" w14:textId="77777777" w:rsidR="00B77560" w:rsidRPr="001D7AF4" w:rsidRDefault="00B77560" w:rsidP="00061011">
      <m:oMathPara>
        <m:oMathParaPr>
          <m:jc m:val="left"/>
        </m:oMathParaPr>
        <m:oMath>
          <m:r>
            <w:rPr>
              <w:rFonts w:ascii="Cambria Math" w:hAnsi="Cambria Math"/>
            </w:rPr>
            <m:t>D=diámetro interior del tubo o manguera</m:t>
          </m:r>
        </m:oMath>
      </m:oMathPara>
    </w:p>
    <w:p w14:paraId="667FA236" w14:textId="77777777" w:rsidR="00533E41" w:rsidRPr="001D7AF4" w:rsidRDefault="00533E41" w:rsidP="004D4710">
      <w:pPr>
        <w:pStyle w:val="Heading3"/>
        <w:rPr>
          <w:rFonts w:eastAsia="Times New Roman" w:cs="Times New Roman"/>
          <w:b w:val="0"/>
          <w:szCs w:val="20"/>
        </w:rPr>
      </w:pPr>
    </w:p>
    <w:p w14:paraId="497EED40" w14:textId="77777777" w:rsidR="0060551E" w:rsidRPr="001D7AF4" w:rsidRDefault="00264310" w:rsidP="00533E41">
      <w:pPr>
        <w:pStyle w:val="Heading3"/>
      </w:pPr>
      <w:r w:rsidRPr="001D7AF4">
        <w:t>Diseño de las mangueras de diámetro pequeño</w:t>
      </w:r>
    </w:p>
    <w:p w14:paraId="25607EDA" w14:textId="77777777"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14:paraId="01EF396E" w14:textId="77777777" w:rsidR="00264310" w:rsidRPr="001D7AF4" w:rsidRDefault="00264310" w:rsidP="004D4710"/>
    <w:p w14:paraId="517AE855" w14:textId="77777777" w:rsidR="004D4710" w:rsidRPr="001D7AF4" w:rsidRDefault="00D40DE6"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14:paraId="732FE7A2" w14:textId="77777777" w:rsidR="004D4710" w:rsidRPr="001D7AF4" w:rsidRDefault="004D4710" w:rsidP="004D4710">
      <w:r w:rsidRPr="001D7AF4">
        <w:t>En donde</w:t>
      </w:r>
    </w:p>
    <w:p w14:paraId="0FD63222" w14:textId="77777777" w:rsidR="00264310" w:rsidRPr="001D7AF4" w:rsidRDefault="00264310" w:rsidP="004D4710"/>
    <w:p w14:paraId="274DF4A1" w14:textId="77777777" w:rsidR="004D4710" w:rsidRPr="001D7AF4" w:rsidRDefault="00D40DE6"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14:paraId="74AE99C1" w14:textId="77777777" w:rsidR="00AF1803" w:rsidRPr="001D7AF4" w:rsidRDefault="00D40DE6"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14:paraId="694D7613" w14:textId="77777777" w:rsidR="00264310" w:rsidRPr="001D7AF4" w:rsidRDefault="00264310" w:rsidP="00264310">
      <m:oMathPara>
        <m:oMathParaPr>
          <m:jc m:val="left"/>
        </m:oMathParaPr>
        <m:oMath>
          <m:r>
            <w:rPr>
              <w:rFonts w:ascii="Cambria Math" w:hAnsi="Cambria Math"/>
            </w:rPr>
            <m:t>D=diámetro interior de la manguera=1/8"</m:t>
          </m:r>
        </m:oMath>
      </m:oMathPara>
    </w:p>
    <w:p w14:paraId="5BB7A592" w14:textId="77777777" w:rsidR="00C92239" w:rsidRPr="001D7AF4" w:rsidRDefault="00C92239" w:rsidP="004D4710"/>
    <w:p w14:paraId="2F57B6BE" w14:textId="77777777"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14:paraId="530A75A8" w14:textId="77777777" w:rsidR="001B5C5C" w:rsidRPr="001D7AF4" w:rsidRDefault="001B5C5C" w:rsidP="004D4710"/>
    <w:p w14:paraId="535097AE" w14:textId="77777777" w:rsidR="001B5C5C" w:rsidRPr="001D7AF4" w:rsidRDefault="00D40DE6"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14:paraId="55D7CC65" w14:textId="77777777" w:rsidR="001B5C5C" w:rsidRPr="001D7AF4" w:rsidRDefault="001B5C5C" w:rsidP="004D4710"/>
    <w:p w14:paraId="52C924E5" w14:textId="77777777" w:rsidR="001B5C5C" w:rsidRPr="001D7AF4" w:rsidRDefault="001B5C5C" w:rsidP="004D4710">
      <w:r w:rsidRPr="001D7AF4">
        <w:t>Con el caudal máximo que se espera en cada manguera, la longitud de cada una se encuentra con:</w:t>
      </w:r>
    </w:p>
    <w:p w14:paraId="099935BE" w14:textId="77777777" w:rsidR="001B5C5C" w:rsidRPr="001D7AF4" w:rsidRDefault="001B5C5C" w:rsidP="004D4710"/>
    <w:p w14:paraId="55AF779D" w14:textId="77777777"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14:paraId="478CA7B6" w14:textId="77777777" w:rsidR="00C92239" w:rsidRPr="001D7AF4" w:rsidRDefault="00C92239" w:rsidP="00F61196"/>
    <w:p w14:paraId="7A0ADD9C" w14:textId="77777777" w:rsidR="00C92239" w:rsidRPr="001D7AF4" w:rsidRDefault="00533E41" w:rsidP="00C92239">
      <w:pPr>
        <w:pStyle w:val="Heading3"/>
      </w:pPr>
      <w:r w:rsidRPr="001D7AF4">
        <w:t>V</w:t>
      </w:r>
      <w:r w:rsidR="00C92239" w:rsidRPr="001D7AF4">
        <w:t>álvula flotadora</w:t>
      </w:r>
    </w:p>
    <w:p w14:paraId="0DE4AA7A" w14:textId="77777777"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14:paraId="186CC717" w14:textId="77777777" w:rsidR="001F6628" w:rsidRPr="001D7AF4" w:rsidRDefault="00D40DE6"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14:paraId="201E7CBF" w14:textId="77777777" w:rsidR="00F2352F" w:rsidRPr="001D7AF4" w:rsidRDefault="00F2352F" w:rsidP="00F2352F">
      <w:r w:rsidRPr="001D7AF4">
        <w:t>En donde:</w:t>
      </w:r>
    </w:p>
    <w:p w14:paraId="4CA4787D" w14:textId="77777777" w:rsidR="00F2352F" w:rsidRPr="001D7AF4" w:rsidRDefault="001F6628" w:rsidP="00F2352F">
      <m:oMathPara>
        <m:oMathParaPr>
          <m:jc m:val="left"/>
        </m:oMathParaPr>
        <m:oMath>
          <m:r>
            <w:rPr>
              <w:rFonts w:ascii="Cambria Math" w:hAnsi="Cambria Math"/>
            </w:rPr>
            <m:t>Q=caudal del químico</m:t>
          </m:r>
        </m:oMath>
      </m:oMathPara>
    </w:p>
    <w:p w14:paraId="5CAF29BA" w14:textId="77777777" w:rsidR="00F2352F" w:rsidRPr="001D7AF4" w:rsidRDefault="00D40DE6"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14:paraId="46E0A800" w14:textId="77777777" w:rsidR="00C92239" w:rsidRPr="001D7AF4" w:rsidRDefault="001F6628" w:rsidP="00F2352F">
      <m:oMathPara>
        <m:oMathParaPr>
          <m:jc m:val="left"/>
        </m:oMathParaPr>
        <m:oMath>
          <m:r>
            <w:rPr>
              <w:rFonts w:ascii="Cambria Math" w:hAnsi="Cambria Math"/>
            </w:rPr>
            <m:t>∆h=pérdida de carga máxima por la altura del barril</m:t>
          </m:r>
        </m:oMath>
      </m:oMathPara>
    </w:p>
    <w:p w14:paraId="3399E344" w14:textId="77777777"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14:paraId="31B06452" w14:textId="77777777"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14:paraId="5705759B" w14:textId="77777777" w:rsidR="000D7D17" w:rsidRPr="001D7AF4" w:rsidRDefault="000D7D17" w:rsidP="000D7D17"/>
    <w:p w14:paraId="077D90A8" w14:textId="77777777"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14:paraId="08960941" w14:textId="77777777" w:rsidTr="000D7D17">
        <w:trPr>
          <w:trHeight w:val="216"/>
          <w:jc w:val="center"/>
        </w:trPr>
        <w:tc>
          <w:tcPr>
            <w:tcW w:w="5949" w:type="dxa"/>
            <w:vAlign w:val="center"/>
          </w:tcPr>
          <w:p w14:paraId="77232C3C" w14:textId="77777777"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14:paraId="1B64E446" w14:textId="77777777"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14:paraId="5F72BFF7" w14:textId="77777777" w:rsidTr="000D7D17">
        <w:trPr>
          <w:trHeight w:val="216"/>
          <w:jc w:val="center"/>
        </w:trPr>
        <w:tc>
          <w:tcPr>
            <w:tcW w:w="5949" w:type="dxa"/>
            <w:vAlign w:val="center"/>
          </w:tcPr>
          <w:p w14:paraId="7EEDC273" w14:textId="77777777"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14:paraId="0249ACB1" w14:textId="77777777"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14:paraId="3C70545C" w14:textId="77777777" w:rsidTr="000D7D17">
        <w:trPr>
          <w:trHeight w:val="216"/>
          <w:jc w:val="center"/>
        </w:trPr>
        <w:tc>
          <w:tcPr>
            <w:tcW w:w="5949" w:type="dxa"/>
            <w:vAlign w:val="center"/>
          </w:tcPr>
          <w:p w14:paraId="503B5361" w14:textId="77777777"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14:paraId="0EFA8942" w14:textId="77777777"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14:paraId="0C03D3F8" w14:textId="77777777" w:rsidTr="000D7D17">
        <w:trPr>
          <w:trHeight w:val="216"/>
          <w:jc w:val="center"/>
        </w:trPr>
        <w:tc>
          <w:tcPr>
            <w:tcW w:w="5949" w:type="dxa"/>
            <w:vAlign w:val="center"/>
          </w:tcPr>
          <w:p w14:paraId="3C612DC8" w14:textId="77777777"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14:paraId="77261BC2" w14:textId="77777777"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14:paraId="696D3EE4" w14:textId="77777777" w:rsidTr="000D7D17">
        <w:trPr>
          <w:trHeight w:val="216"/>
          <w:jc w:val="center"/>
        </w:trPr>
        <w:tc>
          <w:tcPr>
            <w:tcW w:w="5949" w:type="dxa"/>
            <w:vAlign w:val="center"/>
          </w:tcPr>
          <w:p w14:paraId="09E7998E" w14:textId="77777777"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14:paraId="14FA8281" w14:textId="77777777"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14:paraId="6B2215F8" w14:textId="77777777" w:rsidTr="000D7D17">
        <w:trPr>
          <w:trHeight w:val="216"/>
          <w:jc w:val="center"/>
        </w:trPr>
        <w:tc>
          <w:tcPr>
            <w:tcW w:w="5949" w:type="dxa"/>
            <w:vAlign w:val="center"/>
          </w:tcPr>
          <w:p w14:paraId="1F129B3B" w14:textId="77777777"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14:paraId="27D9D737" w14:textId="77777777"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14:paraId="6AE08B81" w14:textId="77777777" w:rsidTr="000D7D17">
        <w:trPr>
          <w:trHeight w:val="216"/>
          <w:jc w:val="center"/>
        </w:trPr>
        <w:tc>
          <w:tcPr>
            <w:tcW w:w="5949" w:type="dxa"/>
            <w:vAlign w:val="center"/>
          </w:tcPr>
          <w:p w14:paraId="15B1C5C1" w14:textId="77777777"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14:paraId="5FFC3DED" w14:textId="77777777"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14:paraId="16FD5A88" w14:textId="77777777" w:rsidTr="000D7D17">
        <w:trPr>
          <w:trHeight w:val="216"/>
          <w:jc w:val="center"/>
        </w:trPr>
        <w:tc>
          <w:tcPr>
            <w:tcW w:w="5949" w:type="dxa"/>
            <w:vAlign w:val="center"/>
          </w:tcPr>
          <w:p w14:paraId="4354CEF8" w14:textId="77777777"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14:paraId="2794EAB8" w14:textId="77777777"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14:paraId="3EA5D679" w14:textId="77777777" w:rsidTr="000D7D17">
        <w:trPr>
          <w:trHeight w:val="216"/>
          <w:jc w:val="center"/>
        </w:trPr>
        <w:tc>
          <w:tcPr>
            <w:tcW w:w="5949" w:type="dxa"/>
            <w:vAlign w:val="center"/>
          </w:tcPr>
          <w:p w14:paraId="1086C40A" w14:textId="77777777"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14:paraId="1D1B62B1" w14:textId="77777777"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14:paraId="749E1DDC" w14:textId="77777777" w:rsidTr="000D7D17">
        <w:trPr>
          <w:trHeight w:val="216"/>
          <w:jc w:val="center"/>
        </w:trPr>
        <w:tc>
          <w:tcPr>
            <w:tcW w:w="5949" w:type="dxa"/>
            <w:vAlign w:val="center"/>
          </w:tcPr>
          <w:p w14:paraId="7B21C64E" w14:textId="77777777"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14:paraId="59C1A32F" w14:textId="77777777"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14:paraId="72B0BC84" w14:textId="77777777" w:rsidTr="000D7D17">
        <w:trPr>
          <w:trHeight w:val="216"/>
          <w:jc w:val="center"/>
        </w:trPr>
        <w:tc>
          <w:tcPr>
            <w:tcW w:w="5949" w:type="dxa"/>
            <w:vAlign w:val="center"/>
          </w:tcPr>
          <w:p w14:paraId="70EC6E51" w14:textId="77777777"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14:paraId="3950FAC2" w14:textId="77777777"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14:paraId="01F17610" w14:textId="77777777" w:rsidTr="000D7D17">
        <w:trPr>
          <w:trHeight w:val="216"/>
          <w:jc w:val="center"/>
        </w:trPr>
        <w:tc>
          <w:tcPr>
            <w:tcW w:w="5949" w:type="dxa"/>
            <w:vAlign w:val="center"/>
          </w:tcPr>
          <w:p w14:paraId="013CFE35" w14:textId="77777777"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14:paraId="1BF0DA3F" w14:textId="77777777"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14:paraId="0854AE69" w14:textId="77777777" w:rsidTr="000D7D17">
        <w:trPr>
          <w:trHeight w:val="216"/>
          <w:jc w:val="center"/>
        </w:trPr>
        <w:tc>
          <w:tcPr>
            <w:tcW w:w="5949" w:type="dxa"/>
            <w:vAlign w:val="center"/>
          </w:tcPr>
          <w:p w14:paraId="274AF441" w14:textId="77777777"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14:paraId="018938CD" w14:textId="77777777"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14:paraId="2BB91133" w14:textId="77777777" w:rsidTr="000D7D17">
        <w:trPr>
          <w:trHeight w:val="216"/>
          <w:jc w:val="center"/>
        </w:trPr>
        <w:tc>
          <w:tcPr>
            <w:tcW w:w="5949" w:type="dxa"/>
            <w:vAlign w:val="center"/>
          </w:tcPr>
          <w:p w14:paraId="33B3A822" w14:textId="77777777"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14:paraId="0E45ED9B" w14:textId="77777777"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14:paraId="0C31F1B7" w14:textId="77777777" w:rsidTr="000D7D17">
        <w:trPr>
          <w:trHeight w:val="216"/>
          <w:jc w:val="center"/>
        </w:trPr>
        <w:tc>
          <w:tcPr>
            <w:tcW w:w="5949" w:type="dxa"/>
            <w:vAlign w:val="center"/>
          </w:tcPr>
          <w:p w14:paraId="75D5ACB6" w14:textId="77777777"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14:paraId="214FC47F" w14:textId="77777777"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14:paraId="4D19576B" w14:textId="77777777" w:rsidTr="000D7D17">
        <w:trPr>
          <w:trHeight w:val="216"/>
          <w:jc w:val="center"/>
        </w:trPr>
        <w:tc>
          <w:tcPr>
            <w:tcW w:w="5949" w:type="dxa"/>
            <w:vAlign w:val="center"/>
          </w:tcPr>
          <w:p w14:paraId="7312A815" w14:textId="77777777"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14:paraId="2DC72D15" w14:textId="77777777"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14:paraId="0185531C" w14:textId="77777777" w:rsidTr="000D7D17">
        <w:trPr>
          <w:trHeight w:val="216"/>
          <w:jc w:val="center"/>
        </w:trPr>
        <w:tc>
          <w:tcPr>
            <w:tcW w:w="5949" w:type="dxa"/>
            <w:vAlign w:val="center"/>
          </w:tcPr>
          <w:p w14:paraId="603B8713" w14:textId="77777777"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14:paraId="66B9D09F" w14:textId="77777777"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14:paraId="72D2097F" w14:textId="77777777" w:rsidR="00F2352F" w:rsidRPr="001D7AF4" w:rsidRDefault="00F2352F" w:rsidP="00E96AE4">
      <w:pPr>
        <w:contextualSpacing/>
        <w:rPr>
          <w:shd w:val="clear" w:color="auto" w:fill="FFFFFF"/>
        </w:rPr>
      </w:pPr>
    </w:p>
    <w:p w14:paraId="7EC35368" w14:textId="77777777"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14:paraId="18A2A9C2" w14:textId="77777777" w:rsidTr="000D7D17">
        <w:trPr>
          <w:trHeight w:val="216"/>
          <w:jc w:val="center"/>
        </w:trPr>
        <w:tc>
          <w:tcPr>
            <w:tcW w:w="5953" w:type="dxa"/>
            <w:vAlign w:val="center"/>
          </w:tcPr>
          <w:p w14:paraId="2663B558" w14:textId="77777777"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14:paraId="5A30AE7C" w14:textId="77777777"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14:paraId="43A52937" w14:textId="77777777" w:rsidTr="000D7D17">
        <w:trPr>
          <w:trHeight w:val="216"/>
          <w:jc w:val="center"/>
        </w:trPr>
        <w:tc>
          <w:tcPr>
            <w:tcW w:w="5953" w:type="dxa"/>
            <w:vAlign w:val="center"/>
          </w:tcPr>
          <w:p w14:paraId="335741BB" w14:textId="77777777"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14:paraId="35817D00" w14:textId="77777777"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14:paraId="07E15C75" w14:textId="77777777" w:rsidTr="000D7D17">
        <w:trPr>
          <w:trHeight w:val="216"/>
          <w:jc w:val="center"/>
        </w:trPr>
        <w:tc>
          <w:tcPr>
            <w:tcW w:w="5953" w:type="dxa"/>
            <w:vAlign w:val="center"/>
          </w:tcPr>
          <w:p w14:paraId="322AF002" w14:textId="77777777"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14:paraId="34464C14" w14:textId="77777777"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14:paraId="2D3F8A6B" w14:textId="77777777" w:rsidTr="000D7D17">
        <w:trPr>
          <w:trHeight w:val="216"/>
          <w:jc w:val="center"/>
        </w:trPr>
        <w:tc>
          <w:tcPr>
            <w:tcW w:w="5953" w:type="dxa"/>
            <w:vAlign w:val="center"/>
          </w:tcPr>
          <w:p w14:paraId="6BA4A907" w14:textId="77777777"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14:paraId="26F5580C" w14:textId="77777777"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14:paraId="4D597524" w14:textId="77777777" w:rsidTr="000D7D17">
        <w:trPr>
          <w:trHeight w:val="216"/>
          <w:jc w:val="center"/>
        </w:trPr>
        <w:tc>
          <w:tcPr>
            <w:tcW w:w="5953" w:type="dxa"/>
            <w:vAlign w:val="center"/>
          </w:tcPr>
          <w:p w14:paraId="79ADFE57" w14:textId="77777777"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14:paraId="230336C9" w14:textId="77777777"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14:paraId="31F812BA" w14:textId="77777777" w:rsidTr="000D7D17">
        <w:trPr>
          <w:trHeight w:val="216"/>
          <w:jc w:val="center"/>
        </w:trPr>
        <w:tc>
          <w:tcPr>
            <w:tcW w:w="5953" w:type="dxa"/>
            <w:vAlign w:val="center"/>
          </w:tcPr>
          <w:p w14:paraId="7BEFC1C9" w14:textId="77777777"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14:paraId="37EA48D0" w14:textId="77777777"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14:paraId="5D440E6D" w14:textId="77777777" w:rsidTr="000D7D17">
        <w:trPr>
          <w:trHeight w:val="216"/>
          <w:jc w:val="center"/>
        </w:trPr>
        <w:tc>
          <w:tcPr>
            <w:tcW w:w="5953" w:type="dxa"/>
            <w:vAlign w:val="center"/>
          </w:tcPr>
          <w:p w14:paraId="14F34822" w14:textId="77777777"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14:paraId="5422FCAB" w14:textId="77777777"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14:paraId="339AF052" w14:textId="77777777" w:rsidTr="000D7D17">
        <w:trPr>
          <w:trHeight w:val="216"/>
          <w:jc w:val="center"/>
        </w:trPr>
        <w:tc>
          <w:tcPr>
            <w:tcW w:w="5953" w:type="dxa"/>
            <w:vAlign w:val="center"/>
          </w:tcPr>
          <w:p w14:paraId="16EA516E" w14:textId="77777777"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14:paraId="364296AB" w14:textId="77777777"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14:paraId="01464EBA" w14:textId="77777777" w:rsidTr="000D7D17">
        <w:trPr>
          <w:trHeight w:val="216"/>
          <w:jc w:val="center"/>
        </w:trPr>
        <w:tc>
          <w:tcPr>
            <w:tcW w:w="5953" w:type="dxa"/>
            <w:vAlign w:val="center"/>
          </w:tcPr>
          <w:p w14:paraId="5A02373B" w14:textId="77777777"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14:paraId="220DAA2D" w14:textId="77777777"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14:paraId="6FF69B03" w14:textId="77777777" w:rsidTr="000D7D17">
        <w:trPr>
          <w:trHeight w:val="216"/>
          <w:jc w:val="center"/>
        </w:trPr>
        <w:tc>
          <w:tcPr>
            <w:tcW w:w="5953" w:type="dxa"/>
            <w:vAlign w:val="center"/>
          </w:tcPr>
          <w:p w14:paraId="0146E8E6" w14:textId="77777777"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14:paraId="1861834B" w14:textId="77777777"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14:paraId="7C5769CB" w14:textId="77777777" w:rsidTr="000D7D17">
        <w:trPr>
          <w:trHeight w:val="216"/>
          <w:jc w:val="center"/>
        </w:trPr>
        <w:tc>
          <w:tcPr>
            <w:tcW w:w="5953" w:type="dxa"/>
            <w:vAlign w:val="center"/>
          </w:tcPr>
          <w:p w14:paraId="62A5AD93" w14:textId="77777777"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14:paraId="0900BCCB" w14:textId="77777777"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14:paraId="5CFAC7BB" w14:textId="77777777" w:rsidTr="000D7D17">
        <w:trPr>
          <w:trHeight w:val="216"/>
          <w:jc w:val="center"/>
        </w:trPr>
        <w:tc>
          <w:tcPr>
            <w:tcW w:w="5953" w:type="dxa"/>
            <w:vAlign w:val="center"/>
          </w:tcPr>
          <w:p w14:paraId="40829DD6" w14:textId="77777777"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14:paraId="6DEDF5C7" w14:textId="77777777"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14:paraId="38BB3907" w14:textId="77777777" w:rsidTr="000D7D17">
        <w:trPr>
          <w:trHeight w:val="216"/>
          <w:jc w:val="center"/>
        </w:trPr>
        <w:tc>
          <w:tcPr>
            <w:tcW w:w="5953" w:type="dxa"/>
            <w:vAlign w:val="center"/>
          </w:tcPr>
          <w:p w14:paraId="1BCD3544" w14:textId="77777777"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14:paraId="2A812D7F" w14:textId="77777777"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14:paraId="36368D37" w14:textId="77777777" w:rsidTr="000D7D17">
        <w:trPr>
          <w:trHeight w:val="216"/>
          <w:jc w:val="center"/>
        </w:trPr>
        <w:tc>
          <w:tcPr>
            <w:tcW w:w="5953" w:type="dxa"/>
            <w:vAlign w:val="center"/>
          </w:tcPr>
          <w:p w14:paraId="01879DDC" w14:textId="77777777"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14:paraId="4ABFAC01" w14:textId="77777777"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14:paraId="19E2AFEB" w14:textId="77777777" w:rsidTr="000D7D17">
        <w:trPr>
          <w:trHeight w:val="216"/>
          <w:jc w:val="center"/>
        </w:trPr>
        <w:tc>
          <w:tcPr>
            <w:tcW w:w="5953" w:type="dxa"/>
            <w:vAlign w:val="center"/>
          </w:tcPr>
          <w:p w14:paraId="65D436AB" w14:textId="77777777"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14:paraId="19422719" w14:textId="77777777"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14:paraId="1B97C913" w14:textId="77777777" w:rsidTr="000D7D17">
        <w:trPr>
          <w:trHeight w:val="216"/>
          <w:jc w:val="center"/>
        </w:trPr>
        <w:tc>
          <w:tcPr>
            <w:tcW w:w="5953" w:type="dxa"/>
            <w:vAlign w:val="center"/>
          </w:tcPr>
          <w:p w14:paraId="288388F0" w14:textId="77777777" w:rsidR="00053109" w:rsidRPr="001D7AF4" w:rsidRDefault="00053109" w:rsidP="001618E3">
            <w:pPr>
              <w:contextualSpacing/>
              <w:rPr>
                <w:shd w:val="clear" w:color="auto" w:fill="FFFFFF"/>
              </w:rPr>
            </w:pPr>
            <w:r w:rsidRPr="001D7AF4">
              <w:rPr>
                <w:shd w:val="clear" w:color="auto" w:fill="FFFFFF"/>
              </w:rPr>
              <w:lastRenderedPageBreak/>
              <w:t>Diámetro del orificio en la válvula flotadora</w:t>
            </w:r>
          </w:p>
        </w:tc>
        <w:tc>
          <w:tcPr>
            <w:tcW w:w="3402" w:type="dxa"/>
            <w:vAlign w:val="center"/>
          </w:tcPr>
          <w:p w14:paraId="59292C5D" w14:textId="77777777"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14:paraId="6D1F810D" w14:textId="77777777" w:rsidTr="000D7D17">
        <w:trPr>
          <w:trHeight w:val="216"/>
          <w:jc w:val="center"/>
        </w:trPr>
        <w:tc>
          <w:tcPr>
            <w:tcW w:w="5953" w:type="dxa"/>
            <w:vAlign w:val="center"/>
          </w:tcPr>
          <w:p w14:paraId="290996D9" w14:textId="77777777"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14:paraId="6FECDE77" w14:textId="77777777"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14:paraId="6CA6B972" w14:textId="77777777" w:rsidR="00E96AE4" w:rsidRPr="001D7AF4" w:rsidRDefault="00E96AE4" w:rsidP="00E96AE4"/>
    <w:p w14:paraId="53252FA4" w14:textId="77777777" w:rsidR="0057542E" w:rsidRPr="001D7AF4" w:rsidRDefault="001B22BC" w:rsidP="00E96AE4">
      <w:pPr>
        <w:ind w:left="431"/>
      </w:pPr>
      <w:r w:rsidRPr="001D7AF4">
        <w:br w:type="page"/>
      </w:r>
    </w:p>
    <w:p w14:paraId="54A18FB4" w14:textId="77777777"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14:paraId="5512C029" w14:textId="77777777" w:rsidR="0057542E" w:rsidRPr="001D7AF4" w:rsidRDefault="00A22C57" w:rsidP="001B22BC">
      <w:pPr>
        <w:pStyle w:val="Heading2"/>
      </w:pPr>
      <w:bookmarkStart w:id="50" w:name="_Toc424289905"/>
      <w:r w:rsidRPr="001D7AF4">
        <w:t>Propósito y Descripción</w:t>
      </w:r>
      <w:bookmarkEnd w:id="50"/>
    </w:p>
    <w:p w14:paraId="4B62C195" w14:textId="77777777"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14:paraId="26A93F0E" w14:textId="77777777" w:rsidR="00CB3658" w:rsidRPr="001D7AF4" w:rsidRDefault="00CB3658" w:rsidP="00CB3658">
      <w:pPr>
        <w:pStyle w:val="Figure"/>
      </w:pPr>
    </w:p>
    <w:p w14:paraId="45E4D254" w14:textId="77777777" w:rsidR="00CB3658" w:rsidRPr="001D7AF4" w:rsidRDefault="001B57D6" w:rsidP="00CB3658">
      <w:pPr>
        <w:pStyle w:val="Figure"/>
      </w:pPr>
      <w:r>
        <w:rPr>
          <w:noProof/>
          <w:lang w:val="en-US"/>
        </w:rPr>
        <mc:AlternateContent>
          <mc:Choice Requires="wps">
            <w:drawing>
              <wp:anchor distT="0" distB="0" distL="114300" distR="114300" simplePos="0" relativeHeight="251691008" behindDoc="0" locked="0" layoutInCell="1" allowOverlap="1" wp14:anchorId="76924FFE" wp14:editId="6613B264">
                <wp:simplePos x="0" y="0"/>
                <wp:positionH relativeFrom="column">
                  <wp:posOffset>1741170</wp:posOffset>
                </wp:positionH>
                <wp:positionV relativeFrom="paragraph">
                  <wp:posOffset>2119630</wp:posOffset>
                </wp:positionV>
                <wp:extent cx="1419225" cy="733425"/>
                <wp:effectExtent l="0" t="0" r="28575" b="28575"/>
                <wp:wrapNone/>
                <wp:docPr id="103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733425"/>
                        </a:xfrm>
                        <a:prstGeom prst="rect">
                          <a:avLst/>
                        </a:prstGeom>
                        <a:solidFill>
                          <a:srgbClr val="FFFFFF"/>
                        </a:solidFill>
                        <a:ln w="9525">
                          <a:solidFill>
                            <a:srgbClr val="000000"/>
                          </a:solidFill>
                          <a:miter lim="800000"/>
                          <a:headEnd/>
                          <a:tailEnd/>
                        </a:ln>
                      </wps:spPr>
                      <wps:txbx>
                        <w:txbxContent>
                          <w:p w14:paraId="0673A6B0" w14:textId="77777777" w:rsidR="00D40DE6" w:rsidRPr="00567044" w:rsidRDefault="00D40DE6" w:rsidP="00004FAA">
                            <w:pPr>
                              <w:jc w:val="center"/>
                              <w:rPr>
                                <w:sz w:val="20"/>
                                <w:lang w:val="es-ES"/>
                              </w:rPr>
                            </w:pPr>
                            <w:r>
                              <w:rPr>
                                <w:sz w:val="20"/>
                                <w:lang w:val="es-ES"/>
                              </w:rPr>
                              <w:t>Sitio de una posible salida para evacuar aire antes de la inyección del químic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924FFE" id="Text Box 55" o:spid="_x0000_s1201" type="#_x0000_t202" style="position:absolute;left:0;text-align:left;margin-left:137.1pt;margin-top:166.9pt;width:111.75pt;height:57.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">
                <v:textbox>
                  <w:txbxContent>
                    <w:p w14:paraId="0673A6B0" w14:textId="77777777" w:rsidR="00D40DE6" w:rsidRPr="00567044" w:rsidRDefault="00D40DE6" w:rsidP="00004FAA">
                      <w:pPr>
                        <w:jc w:val="center"/>
                        <w:rPr>
                          <w:sz w:val="20"/>
                          <w:lang w:val="es-ES"/>
                        </w:rPr>
                      </w:pPr>
                      <w:r>
                        <w:rPr>
                          <w:sz w:val="20"/>
                          <w:lang w:val="es-ES"/>
                        </w:rPr>
                        <w:t>Sitio de una posible salida para evacuar aire antes de la inyección del químico</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1CAF8E8E" wp14:editId="15FCAA77">
                <wp:simplePos x="0" y="0"/>
                <wp:positionH relativeFrom="column">
                  <wp:posOffset>2731770</wp:posOffset>
                </wp:positionH>
                <wp:positionV relativeFrom="paragraph">
                  <wp:posOffset>530225</wp:posOffset>
                </wp:positionV>
                <wp:extent cx="809625" cy="431165"/>
                <wp:effectExtent l="0" t="0" r="28575" b="26035"/>
                <wp:wrapNone/>
                <wp:docPr id="1036"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431165"/>
                        </a:xfrm>
                        <a:prstGeom prst="rect">
                          <a:avLst/>
                        </a:prstGeom>
                        <a:solidFill>
                          <a:srgbClr val="FFFFFF"/>
                        </a:solidFill>
                        <a:ln w="9525">
                          <a:solidFill>
                            <a:srgbClr val="000000"/>
                          </a:solidFill>
                          <a:miter lim="800000"/>
                          <a:headEnd/>
                          <a:tailEnd/>
                        </a:ln>
                      </wps:spPr>
                      <wps:txbx>
                        <w:txbxContent>
                          <w:p w14:paraId="0F0F0D1E" w14:textId="77777777" w:rsidR="00D40DE6" w:rsidRPr="00567044" w:rsidRDefault="00D40DE6" w:rsidP="00004FAA">
                            <w:pPr>
                              <w:jc w:val="center"/>
                              <w:rPr>
                                <w:sz w:val="20"/>
                                <w:lang w:val="es-ES"/>
                              </w:rPr>
                            </w:pPr>
                            <w:r>
                              <w:rPr>
                                <w:sz w:val="20"/>
                                <w:lang w:val="es-ES"/>
                              </w:rPr>
                              <w:t>D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AF8E8E" id="Text Box 59" o:spid="_x0000_s1202" type="#_x0000_t202" style="position:absolute;left:0;text-align:left;margin-left:215.1pt;margin-top:41.75pt;width:63.75pt;height:33.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PVaLwIAAFs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">
                <v:textbox>
                  <w:txbxContent>
                    <w:p w14:paraId="0F0F0D1E" w14:textId="77777777" w:rsidR="00D40DE6" w:rsidRPr="00567044" w:rsidRDefault="00D40DE6" w:rsidP="00004FAA">
                      <w:pPr>
                        <w:jc w:val="center"/>
                        <w:rPr>
                          <w:sz w:val="20"/>
                          <w:lang w:val="es-ES"/>
                        </w:rPr>
                      </w:pPr>
                      <w:r>
                        <w:rPr>
                          <w:sz w:val="20"/>
                          <w:lang w:val="es-ES"/>
                        </w:rPr>
                        <w:t>Del tanque de entrada</w:t>
                      </w:r>
                    </w:p>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14:anchorId="192458A5" wp14:editId="22697B60">
                <wp:simplePos x="0" y="0"/>
                <wp:positionH relativeFrom="column">
                  <wp:posOffset>2055495</wp:posOffset>
                </wp:positionH>
                <wp:positionV relativeFrom="paragraph">
                  <wp:posOffset>80010</wp:posOffset>
                </wp:positionV>
                <wp:extent cx="685800" cy="447675"/>
                <wp:effectExtent l="38100" t="38100" r="19050" b="28575"/>
                <wp:wrapNone/>
                <wp:docPr id="1035"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4476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27A3FCB" id="Straight Arrow Connector 60" o:spid="_x0000_s1026" type="#_x0000_t32" style="position:absolute;margin-left:161.85pt;margin-top:6.3pt;width:54pt;height:35.25pt;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3056" behindDoc="0" locked="0" layoutInCell="1" allowOverlap="1" wp14:anchorId="43AEC5A7" wp14:editId="22E15EDA">
                <wp:simplePos x="0" y="0"/>
                <wp:positionH relativeFrom="column">
                  <wp:posOffset>3331845</wp:posOffset>
                </wp:positionH>
                <wp:positionV relativeFrom="paragraph">
                  <wp:posOffset>2766060</wp:posOffset>
                </wp:positionV>
                <wp:extent cx="771525" cy="393065"/>
                <wp:effectExtent l="0" t="0" r="28575" b="26035"/>
                <wp:wrapNone/>
                <wp:docPr id="103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393065"/>
                        </a:xfrm>
                        <a:prstGeom prst="rect">
                          <a:avLst/>
                        </a:prstGeom>
                        <a:solidFill>
                          <a:srgbClr val="FFFFFF"/>
                        </a:solidFill>
                        <a:ln w="9525">
                          <a:solidFill>
                            <a:srgbClr val="000000"/>
                          </a:solidFill>
                          <a:miter lim="800000"/>
                          <a:headEnd/>
                          <a:tailEnd/>
                        </a:ln>
                      </wps:spPr>
                      <wps:txbx>
                        <w:txbxContent>
                          <w:p w14:paraId="214A46E0" w14:textId="77777777" w:rsidR="00D40DE6" w:rsidRPr="00567044" w:rsidRDefault="00D40DE6" w:rsidP="00004FAA">
                            <w:pPr>
                              <w:jc w:val="center"/>
                              <w:rPr>
                                <w:sz w:val="20"/>
                                <w:lang w:val="es-ES"/>
                              </w:rPr>
                            </w:pPr>
                            <w:r>
                              <w:rPr>
                                <w:sz w:val="20"/>
                                <w:lang w:val="es-ES"/>
                              </w:rPr>
                              <w:t xml:space="preserve">Entrada a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AEC5A7" id="Text Box 57" o:spid="_x0000_s1203" type="#_x0000_t202" style="position:absolute;left:0;text-align:left;margin-left:262.35pt;margin-top:217.8pt;width:60.75pt;height:3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">
                <v:textbox>
                  <w:txbxContent>
                    <w:p w14:paraId="214A46E0" w14:textId="77777777" w:rsidR="00D40DE6" w:rsidRPr="00567044" w:rsidRDefault="00D40DE6"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14:anchorId="3B009A1A" wp14:editId="2124A72C">
                <wp:simplePos x="0" y="0"/>
                <wp:positionH relativeFrom="column">
                  <wp:posOffset>4112895</wp:posOffset>
                </wp:positionH>
                <wp:positionV relativeFrom="paragraph">
                  <wp:posOffset>2901315</wp:posOffset>
                </wp:positionV>
                <wp:extent cx="800100" cy="45720"/>
                <wp:effectExtent l="0" t="57150" r="19050" b="49530"/>
                <wp:wrapNone/>
                <wp:docPr id="1033"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9361209" id="Straight Arrow Connector 58" o:spid="_x0000_s1026" type="#_x0000_t32" style="position:absolute;margin-left:323.85pt;margin-top:228.45pt;width:63pt;height:3.6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2032" behindDoc="0" locked="0" layoutInCell="1" allowOverlap="1" wp14:anchorId="162E00A7" wp14:editId="7DDBCCF2">
                <wp:simplePos x="0" y="0"/>
                <wp:positionH relativeFrom="column">
                  <wp:posOffset>3169920</wp:posOffset>
                </wp:positionH>
                <wp:positionV relativeFrom="paragraph">
                  <wp:posOffset>2244090</wp:posOffset>
                </wp:positionV>
                <wp:extent cx="1343025" cy="45720"/>
                <wp:effectExtent l="0" t="38100" r="28575" b="87630"/>
                <wp:wrapNone/>
                <wp:docPr id="1031"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57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54B6369" id="Straight Arrow Connector 56" o:spid="_x0000_s1026" type="#_x0000_t32" style="position:absolute;margin-left:249.6pt;margin-top:176.7pt;width:105.75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8960" behindDoc="0" locked="0" layoutInCell="1" allowOverlap="1" wp14:anchorId="74526EA6" wp14:editId="196BD78F">
                <wp:simplePos x="0" y="0"/>
                <wp:positionH relativeFrom="column">
                  <wp:posOffset>4322445</wp:posOffset>
                </wp:positionH>
                <wp:positionV relativeFrom="paragraph">
                  <wp:posOffset>1223010</wp:posOffset>
                </wp:positionV>
                <wp:extent cx="1171575" cy="431165"/>
                <wp:effectExtent l="0" t="0" r="28575" b="26035"/>
                <wp:wrapNone/>
                <wp:docPr id="103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431165"/>
                        </a:xfrm>
                        <a:prstGeom prst="rect">
                          <a:avLst/>
                        </a:prstGeom>
                        <a:solidFill>
                          <a:srgbClr val="FFFFFF"/>
                        </a:solidFill>
                        <a:ln w="9525">
                          <a:solidFill>
                            <a:srgbClr val="000000"/>
                          </a:solidFill>
                          <a:miter lim="800000"/>
                          <a:headEnd/>
                          <a:tailEnd/>
                        </a:ln>
                      </wps:spPr>
                      <wps:txbx>
                        <w:txbxContent>
                          <w:p w14:paraId="0EB98859" w14:textId="77777777" w:rsidR="00D40DE6" w:rsidRPr="00567044" w:rsidRDefault="00D40DE6" w:rsidP="00004FAA">
                            <w:pPr>
                              <w:jc w:val="center"/>
                              <w:rPr>
                                <w:sz w:val="20"/>
                                <w:lang w:val="es-ES"/>
                              </w:rPr>
                            </w:pPr>
                            <w:r>
                              <w:rPr>
                                <w:sz w:val="20"/>
                                <w:lang w:val="es-ES"/>
                              </w:rPr>
                              <w:t>Punto de inyección del coagulan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526EA6" id="Text Box 53" o:spid="_x0000_s1204" type="#_x0000_t202" style="position:absolute;left:0;text-align:left;margin-left:340.35pt;margin-top:96.3pt;width:92.25pt;height:33.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">
                <v:textbox>
                  <w:txbxContent>
                    <w:p w14:paraId="0EB98859" w14:textId="77777777" w:rsidR="00D40DE6" w:rsidRPr="00567044" w:rsidRDefault="00D40DE6" w:rsidP="00004FAA">
                      <w:pPr>
                        <w:jc w:val="center"/>
                        <w:rPr>
                          <w:sz w:val="20"/>
                          <w:lang w:val="es-ES"/>
                        </w:rPr>
                      </w:pPr>
                      <w:r>
                        <w:rPr>
                          <w:sz w:val="20"/>
                          <w:lang w:val="es-ES"/>
                        </w:rPr>
                        <w:t>Punto de inyección del coagulante</w:t>
                      </w:r>
                    </w:p>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14:anchorId="59394929" wp14:editId="05B89D4A">
                <wp:simplePos x="0" y="0"/>
                <wp:positionH relativeFrom="column">
                  <wp:posOffset>4808220</wp:posOffset>
                </wp:positionH>
                <wp:positionV relativeFrom="paragraph">
                  <wp:posOffset>1651635</wp:posOffset>
                </wp:positionV>
                <wp:extent cx="104775" cy="742950"/>
                <wp:effectExtent l="57150" t="0" r="28575" b="57150"/>
                <wp:wrapNone/>
                <wp:docPr id="1029"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7429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C7F402F" id="Straight Arrow Connector 54" o:spid="_x0000_s1026" type="#_x0000_t32" style="position:absolute;margin-left:378.6pt;margin-top:130.05pt;width:8.25pt;height:58.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sCu0QIAANk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7936" behindDoc="0" locked="0" layoutInCell="1" allowOverlap="1" wp14:anchorId="1676C8DF" wp14:editId="6604D433">
                <wp:simplePos x="0" y="0"/>
                <wp:positionH relativeFrom="column">
                  <wp:posOffset>5255895</wp:posOffset>
                </wp:positionH>
                <wp:positionV relativeFrom="paragraph">
                  <wp:posOffset>2242185</wp:posOffset>
                </wp:positionV>
                <wp:extent cx="523875" cy="495300"/>
                <wp:effectExtent l="38100" t="0" r="28575" b="57150"/>
                <wp:wrapNone/>
                <wp:docPr id="1028"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3875" cy="4953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A182EA1" id="Straight Arrow Connector 52" o:spid="_x0000_s1026" type="#_x0000_t32" style="position:absolute;margin-left:413.85pt;margin-top:176.55pt;width:41.25pt;height:39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6912" behindDoc="0" locked="0" layoutInCell="1" allowOverlap="1" wp14:anchorId="624D836A" wp14:editId="52B76002">
                <wp:simplePos x="0" y="0"/>
                <wp:positionH relativeFrom="column">
                  <wp:posOffset>5208270</wp:posOffset>
                </wp:positionH>
                <wp:positionV relativeFrom="paragraph">
                  <wp:posOffset>1842135</wp:posOffset>
                </wp:positionV>
                <wp:extent cx="1171575" cy="393065"/>
                <wp:effectExtent l="0" t="0" r="28575" b="26035"/>
                <wp:wrapNone/>
                <wp:docPr id="102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93065"/>
                        </a:xfrm>
                        <a:prstGeom prst="rect">
                          <a:avLst/>
                        </a:prstGeom>
                        <a:solidFill>
                          <a:srgbClr val="FFFFFF"/>
                        </a:solidFill>
                        <a:ln w="9525">
                          <a:solidFill>
                            <a:srgbClr val="000000"/>
                          </a:solidFill>
                          <a:miter lim="800000"/>
                          <a:headEnd/>
                          <a:tailEnd/>
                        </a:ln>
                      </wps:spPr>
                      <wps:txbx>
                        <w:txbxContent>
                          <w:p w14:paraId="55B3F9B6" w14:textId="77777777" w:rsidR="00D40DE6" w:rsidRPr="00567044" w:rsidRDefault="00D40DE6" w:rsidP="00CB3658">
                            <w:pPr>
                              <w:jc w:val="center"/>
                              <w:rPr>
                                <w:sz w:val="20"/>
                                <w:lang w:val="es-ES"/>
                              </w:rPr>
                            </w:pPr>
                            <w:r>
                              <w:rPr>
                                <w:sz w:val="20"/>
                                <w:lang w:val="es-ES"/>
                              </w:rPr>
                              <w:t>Placa con orificio de mezcla rápi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4D836A" id="Text Box 51" o:spid="_x0000_s1205" type="#_x0000_t202" style="position:absolute;left:0;text-align:left;margin-left:410.1pt;margin-top:145.05pt;width:92.25pt;height:30.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">
                <v:textbox>
                  <w:txbxContent>
                    <w:p w14:paraId="55B3F9B6" w14:textId="77777777" w:rsidR="00D40DE6" w:rsidRPr="00567044" w:rsidRDefault="00D40DE6" w:rsidP="00CB3658">
                      <w:pPr>
                        <w:jc w:val="center"/>
                        <w:rPr>
                          <w:sz w:val="20"/>
                          <w:lang w:val="es-ES"/>
                        </w:rPr>
                      </w:pPr>
                      <w:r>
                        <w:rPr>
                          <w:sz w:val="20"/>
                          <w:lang w:val="es-ES"/>
                        </w:rPr>
                        <w:t>Placa con orificio de mezcla rápida</w:t>
                      </w:r>
                    </w:p>
                  </w:txbxContent>
                </v:textbox>
              </v:shape>
            </w:pict>
          </mc:Fallback>
        </mc:AlternateContent>
      </w:r>
      <w:r w:rsidR="00CB3658" w:rsidRPr="001D7AF4">
        <w:rPr>
          <w:noProof/>
          <w:lang w:val="en-US"/>
        </w:rPr>
        <w:drawing>
          <wp:inline distT="0" distB="0" distL="0" distR="0" wp14:anchorId="5FEB1925" wp14:editId="59309A46">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14:paraId="7665BCF9" w14:textId="77777777" w:rsidR="00CB3658" w:rsidRPr="001D7AF4" w:rsidRDefault="00CB3658" w:rsidP="00CB3658">
      <w:pPr>
        <w:pStyle w:val="Figure"/>
      </w:pPr>
    </w:p>
    <w:p w14:paraId="380FA234" w14:textId="77777777"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14:paraId="4ACE8792" w14:textId="77777777" w:rsidR="00973038" w:rsidRPr="001D7AF4" w:rsidRDefault="00973038" w:rsidP="00973038">
      <w:pPr>
        <w:pStyle w:val="Caption"/>
      </w:pPr>
    </w:p>
    <w:p w14:paraId="7033CE58" w14:textId="77777777"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14:paraId="0E7FEBCD" w14:textId="77777777" w:rsidR="00EC75B8" w:rsidRPr="001D7AF4" w:rsidRDefault="00EC75B8" w:rsidP="00EC75B8">
      <w:pPr>
        <w:pStyle w:val="Heading2"/>
      </w:pPr>
      <w:bookmarkStart w:id="53" w:name="_Toc424289906"/>
      <w:r w:rsidRPr="001D7AF4">
        <w:lastRenderedPageBreak/>
        <w:t>Teoría del Diseño</w:t>
      </w:r>
      <w:bookmarkEnd w:id="53"/>
    </w:p>
    <w:p w14:paraId="5C85C541" w14:textId="77777777" w:rsidR="00D606D7" w:rsidRPr="001D7AF4" w:rsidRDefault="00D606D7" w:rsidP="00D606D7">
      <w:pPr>
        <w:pStyle w:val="Heading3"/>
      </w:pPr>
      <w:r w:rsidRPr="001D7AF4">
        <w:t>La máxima tasa de disipación de energía</w:t>
      </w:r>
    </w:p>
    <w:p w14:paraId="12ED27C8" w14:textId="77777777"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14:paraId="2F1BDCFA" w14:textId="77777777" w:rsidR="00CB4C2D" w:rsidRPr="001D7AF4" w:rsidRDefault="00D40DE6"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14:paraId="5AF93AEF" w14:textId="77777777" w:rsidR="00CB4C2D" w:rsidRPr="001D7AF4" w:rsidRDefault="00CB4C2D" w:rsidP="001A246B">
      <w:r w:rsidRPr="001D7AF4">
        <w:t>En donde</w:t>
      </w:r>
    </w:p>
    <w:p w14:paraId="2656D40B" w14:textId="77777777" w:rsidR="00CB4C2D" w:rsidRPr="001D7AF4" w:rsidRDefault="00D40DE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14:paraId="6C116F14" w14:textId="77777777" w:rsidR="00CD1BB8" w:rsidRPr="001D7AF4" w:rsidRDefault="00D40DE6"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14:paraId="73DF3E3C" w14:textId="77777777" w:rsidR="00CD1BB8" w:rsidRPr="001D7AF4" w:rsidRDefault="00D40DE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14:paraId="56637A42" w14:textId="77777777" w:rsidR="00CD1BB8" w:rsidRPr="001D7AF4" w:rsidRDefault="00D40DE6"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14:paraId="4156168F" w14:textId="77777777" w:rsidR="00CD1BB8" w:rsidRPr="001D7AF4" w:rsidRDefault="00CD1BB8" w:rsidP="001A246B"/>
    <w:p w14:paraId="1EAC4AF6" w14:textId="77777777" w:rsidR="008823CF" w:rsidRPr="001D7AF4" w:rsidRDefault="008823CF" w:rsidP="001A246B">
      <w:r w:rsidRPr="001D7AF4">
        <w:t>Organizando esta ecuación de otro modo, se halla el diámetro del orificio:</w:t>
      </w:r>
    </w:p>
    <w:p w14:paraId="52C47F21" w14:textId="77777777" w:rsidR="001B5C5C" w:rsidRPr="001D7AF4" w:rsidRDefault="001B5C5C" w:rsidP="001A246B"/>
    <w:p w14:paraId="574E04EE" w14:textId="77777777" w:rsidR="008823CF" w:rsidRPr="001D7AF4" w:rsidRDefault="00D40DE6"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14:paraId="67200689" w14:textId="77777777" w:rsidR="008823CF" w:rsidRPr="001D7AF4" w:rsidRDefault="008823CF" w:rsidP="008823CF"/>
    <w:p w14:paraId="52A79B12" w14:textId="77777777" w:rsidR="00D606D7" w:rsidRPr="001D7AF4" w:rsidRDefault="003647E1" w:rsidP="00D606D7">
      <w:pPr>
        <w:pStyle w:val="Heading3"/>
      </w:pPr>
      <w:r w:rsidRPr="001D7AF4">
        <w:t>La mínima tasa de disipación de energía</w:t>
      </w:r>
    </w:p>
    <w:p w14:paraId="02F4F190" w14:textId="77777777"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14:paraId="09E3C3A2" w14:textId="77777777" w:rsidR="004F775A" w:rsidRPr="001D7AF4" w:rsidRDefault="004F775A" w:rsidP="00B34390"/>
    <w:p w14:paraId="01D4D8AD" w14:textId="77777777" w:rsidR="000A67D6" w:rsidRPr="001D7AF4" w:rsidRDefault="00D40DE6"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14:paraId="5D891F81" w14:textId="77777777" w:rsidR="000A67D6" w:rsidRPr="001D7AF4" w:rsidRDefault="00D40DE6"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14:paraId="708A916D" w14:textId="77777777" w:rsidR="004F775A" w:rsidRPr="001D7AF4" w:rsidRDefault="004F775A" w:rsidP="00B34390"/>
    <w:p w14:paraId="0EF9EC53" w14:textId="77777777" w:rsidR="00587538" w:rsidRPr="001D7AF4" w:rsidRDefault="00587538" w:rsidP="00B34390">
      <w:r w:rsidRPr="001D7AF4">
        <w:t>En donde</w:t>
      </w:r>
    </w:p>
    <w:p w14:paraId="24EBEB05" w14:textId="77777777" w:rsidR="00587538" w:rsidRPr="001D7AF4" w:rsidRDefault="00D40DE6"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14:paraId="09A3E182" w14:textId="77777777" w:rsidR="00587538" w:rsidRPr="001D7AF4" w:rsidRDefault="00D40DE6"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14:paraId="6F0EDEAA" w14:textId="77777777"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14:paraId="28810091" w14:textId="77777777" w:rsidR="00800785" w:rsidRPr="001D7AF4" w:rsidRDefault="00D40DE6"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14:paraId="77FF8839" w14:textId="77777777" w:rsidR="00800785" w:rsidRPr="001D7AF4" w:rsidRDefault="00D40DE6"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14:paraId="2119F2D6" w14:textId="77777777" w:rsidR="00800785" w:rsidRPr="001D7AF4" w:rsidRDefault="00D40DE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14:paraId="7B85C698" w14:textId="77777777" w:rsidR="00800785" w:rsidRPr="001D7AF4" w:rsidRDefault="00D40DE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14:paraId="5620A0AA" w14:textId="77777777" w:rsidR="00800785" w:rsidRPr="001D7AF4" w:rsidRDefault="00D40DE6"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14:paraId="3CC085E1" w14:textId="77777777" w:rsidR="000A67D6" w:rsidRPr="001D7AF4" w:rsidRDefault="000A67D6" w:rsidP="00800785"/>
    <w:p w14:paraId="40DCE6B3" w14:textId="77777777" w:rsidR="003647E1" w:rsidRPr="001D7AF4" w:rsidRDefault="003647E1" w:rsidP="003647E1">
      <w:pPr>
        <w:pStyle w:val="Heading3"/>
      </w:pPr>
      <w:r w:rsidRPr="001D7AF4">
        <w:t xml:space="preserve">La pérdida de carga </w:t>
      </w:r>
    </w:p>
    <w:p w14:paraId="758B3252" w14:textId="77777777"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14:paraId="7816770F" w14:textId="77777777" w:rsidR="004F775A" w:rsidRPr="001D7AF4" w:rsidRDefault="004F775A" w:rsidP="003647E1"/>
    <w:p w14:paraId="10E283A5" w14:textId="77777777" w:rsidR="003647E1" w:rsidRPr="001D7AF4" w:rsidRDefault="00D40DE6"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14:paraId="5CE11AE5" w14:textId="77777777" w:rsidR="003647E1" w:rsidRPr="001D7AF4" w:rsidRDefault="003647E1" w:rsidP="003647E1"/>
    <w:p w14:paraId="42D1A7BF" w14:textId="77777777"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14:paraId="001D1B17" w14:textId="77777777" w:rsidR="00CC510B" w:rsidRPr="001D7AF4" w:rsidRDefault="00CC510B" w:rsidP="00B34390"/>
    <w:p w14:paraId="77A4E684" w14:textId="77777777" w:rsidR="00CC510B" w:rsidRPr="001D7AF4" w:rsidRDefault="00CC510B" w:rsidP="00B34390"/>
    <w:p w14:paraId="0C2C59C2" w14:textId="77777777" w:rsidR="00CC510B" w:rsidRPr="001D7AF4" w:rsidRDefault="00CC510B" w:rsidP="00B34390"/>
    <w:p w14:paraId="1C7C1676" w14:textId="77777777" w:rsidR="00CC510B" w:rsidRPr="001D7AF4" w:rsidRDefault="00CC510B" w:rsidP="00B34390"/>
    <w:p w14:paraId="5F765C12" w14:textId="77777777" w:rsidR="00CC510B" w:rsidRPr="001D7AF4" w:rsidRDefault="00CC510B" w:rsidP="00B34390"/>
    <w:p w14:paraId="5AB70903" w14:textId="77777777" w:rsidR="00CC510B" w:rsidRPr="001D7AF4" w:rsidRDefault="00CC510B" w:rsidP="00B34390"/>
    <w:p w14:paraId="3AE19633" w14:textId="77777777" w:rsidR="00CC510B" w:rsidRPr="001D7AF4" w:rsidRDefault="00CC510B" w:rsidP="00B34390"/>
    <w:p w14:paraId="7B4C01C2" w14:textId="77777777" w:rsidR="00CC510B" w:rsidRPr="001D7AF4" w:rsidRDefault="00CC510B" w:rsidP="00B34390"/>
    <w:p w14:paraId="2DEC6A83" w14:textId="77777777" w:rsidR="00CC510B" w:rsidRPr="001D7AF4" w:rsidRDefault="00CC510B" w:rsidP="00B34390"/>
    <w:p w14:paraId="61BEE0F4" w14:textId="77777777" w:rsidR="00CC510B" w:rsidRPr="001D7AF4" w:rsidRDefault="00CC510B" w:rsidP="00B34390"/>
    <w:p w14:paraId="72C8E7C6" w14:textId="77777777" w:rsidR="00CC510B" w:rsidRPr="001D7AF4" w:rsidRDefault="00CC510B" w:rsidP="00B34390"/>
    <w:p w14:paraId="20708FCB" w14:textId="77777777" w:rsidR="00CC510B" w:rsidRPr="001D7AF4" w:rsidRDefault="00CC510B" w:rsidP="00B34390"/>
    <w:p w14:paraId="194911C6" w14:textId="77777777" w:rsidR="00CC510B" w:rsidRPr="001D7AF4" w:rsidRDefault="00CC510B" w:rsidP="00B34390"/>
    <w:p w14:paraId="233BA728" w14:textId="77777777" w:rsidR="00CC510B" w:rsidRPr="001D7AF4" w:rsidRDefault="00CC510B" w:rsidP="00B34390"/>
    <w:p w14:paraId="42887549" w14:textId="77777777" w:rsidR="00CC510B" w:rsidRPr="001D7AF4" w:rsidRDefault="00CC510B" w:rsidP="00B34390"/>
    <w:p w14:paraId="08083D80" w14:textId="77777777" w:rsidR="00CC510B" w:rsidRPr="001D7AF4" w:rsidRDefault="00CC510B" w:rsidP="00B34390"/>
    <w:p w14:paraId="3F2C1205" w14:textId="77777777" w:rsidR="00CC510B" w:rsidRPr="001D7AF4" w:rsidRDefault="00CC510B" w:rsidP="00B34390"/>
    <w:p w14:paraId="18BC1E57" w14:textId="77777777" w:rsidR="00CC510B" w:rsidRPr="001D7AF4" w:rsidRDefault="00CC510B" w:rsidP="00B34390"/>
    <w:p w14:paraId="03E49EE4" w14:textId="77777777" w:rsidR="00CC510B" w:rsidRPr="001D7AF4" w:rsidRDefault="00CC510B" w:rsidP="00B34390"/>
    <w:p w14:paraId="74B0358A" w14:textId="77777777" w:rsidR="00CC510B" w:rsidRPr="001D7AF4" w:rsidRDefault="00CC510B" w:rsidP="00B34390"/>
    <w:p w14:paraId="2702EF7D" w14:textId="77777777" w:rsidR="00640475" w:rsidRPr="001D7AF4" w:rsidRDefault="00640475">
      <w:r w:rsidRPr="001D7AF4">
        <w:br w:type="page"/>
      </w:r>
    </w:p>
    <w:p w14:paraId="36AA47BB" w14:textId="77777777" w:rsidR="0057542E" w:rsidRPr="001D7AF4" w:rsidRDefault="0057542E" w:rsidP="00A3440E">
      <w:pPr>
        <w:pStyle w:val="Heading1"/>
      </w:pPr>
      <w:bookmarkStart w:id="54" w:name="_Toc424289907"/>
      <w:r w:rsidRPr="001D7AF4">
        <w:lastRenderedPageBreak/>
        <w:t>Floculación</w:t>
      </w:r>
      <w:bookmarkEnd w:id="52"/>
      <w:bookmarkEnd w:id="54"/>
    </w:p>
    <w:p w14:paraId="3D8EA90D" w14:textId="77777777" w:rsidR="00E37292" w:rsidRPr="001D7AF4" w:rsidRDefault="00E37292" w:rsidP="00063810">
      <w:pPr>
        <w:pStyle w:val="Heading2"/>
        <w:pBdr>
          <w:bottom w:val="single" w:sz="4" w:space="2" w:color="auto"/>
        </w:pBdr>
      </w:pPr>
      <w:bookmarkStart w:id="55" w:name="_Toc424289908"/>
      <w:r w:rsidRPr="001D7AF4">
        <w:t>Propósito y Descripción</w:t>
      </w:r>
      <w:bookmarkEnd w:id="55"/>
    </w:p>
    <w:p w14:paraId="24F82294" w14:textId="77777777"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14:paraId="5E534CD9" w14:textId="77777777" w:rsidR="005C4CA7" w:rsidRPr="001D7AF4" w:rsidRDefault="005C4CA7" w:rsidP="00CF721C">
      <w:pPr>
        <w:shd w:val="clear" w:color="auto" w:fill="FFFFFF"/>
        <w:contextualSpacing/>
      </w:pPr>
    </w:p>
    <w:p w14:paraId="3CB80CCE" w14:textId="77777777"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14:paraId="7BD00ADB" w14:textId="77777777" w:rsidR="00CF721C" w:rsidRPr="001D7AF4" w:rsidRDefault="00CF721C" w:rsidP="0057542E">
      <w:pPr>
        <w:pStyle w:val="Figure"/>
        <w:contextualSpacing/>
      </w:pPr>
    </w:p>
    <w:p w14:paraId="773D7375" w14:textId="77777777" w:rsidR="0057542E" w:rsidRPr="001D7AF4" w:rsidRDefault="00CB4CFA" w:rsidP="0057542E">
      <w:pPr>
        <w:pStyle w:val="Figure"/>
        <w:contextualSpacing/>
      </w:pPr>
      <w:r w:rsidRPr="001D7AF4">
        <w:rPr>
          <w:noProof/>
          <w:lang w:val="en-US"/>
        </w:rPr>
        <w:drawing>
          <wp:inline distT="0" distB="0" distL="0" distR="0" wp14:anchorId="389B569B" wp14:editId="3A5656B8">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1B57D6">
        <w:rPr>
          <w:noProof/>
          <w:lang w:val="en-US"/>
        </w:rPr>
        <mc:AlternateContent>
          <mc:Choice Requires="wps">
            <w:drawing>
              <wp:anchor distT="0" distB="0" distL="114300" distR="114300" simplePos="0" relativeHeight="251671552" behindDoc="0" locked="0" layoutInCell="1" allowOverlap="1" wp14:anchorId="1D49A597" wp14:editId="2D62560B">
                <wp:simplePos x="0" y="0"/>
                <wp:positionH relativeFrom="column">
                  <wp:posOffset>1092835</wp:posOffset>
                </wp:positionH>
                <wp:positionV relativeFrom="paragraph">
                  <wp:posOffset>2599690</wp:posOffset>
                </wp:positionV>
                <wp:extent cx="877570" cy="393065"/>
                <wp:effectExtent l="0" t="0" r="17780" b="26035"/>
                <wp:wrapNone/>
                <wp:docPr id="761"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14:paraId="5D544EBE" w14:textId="77777777" w:rsidR="00D40DE6" w:rsidRPr="00567044" w:rsidRDefault="00D40DE6" w:rsidP="009A1BBE">
                            <w:pPr>
                              <w:jc w:val="center"/>
                              <w:rPr>
                                <w:sz w:val="20"/>
                                <w:lang w:val="es-ES"/>
                              </w:rPr>
                            </w:pPr>
                            <w:r>
                              <w:rPr>
                                <w:sz w:val="20"/>
                                <w:lang w:val="es-ES"/>
                              </w:rPr>
                              <w:t>Deflectores inferio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49A597" id="Text Box 761" o:spid="_x0000_s1206" type="#_x0000_t202" style="position:absolute;left:0;text-align:left;margin-left:86.05pt;margin-top:204.7pt;width:69.1pt;height:3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5C/By0CAABbBAAADgAAAAAAAAAAAAAAAAAuAgAA&#10;ZHJzL2Uyb0RvYy54bWxQSwECLQAUAAYACAAAACEANyJ/A+AAAAALAQAADwAAAAAAAAAAAAAAAACH&#10;BAAAZHJzL2Rvd25yZXYueG1sUEsFBgAAAAAEAAQA8wAAAJQFAAAAAA==&#10;">
                <v:textbox>
                  <w:txbxContent>
                    <w:p w14:paraId="5D544EBE" w14:textId="77777777" w:rsidR="00D40DE6" w:rsidRPr="00567044" w:rsidRDefault="00D40DE6" w:rsidP="009A1BBE">
                      <w:pPr>
                        <w:jc w:val="center"/>
                        <w:rPr>
                          <w:sz w:val="20"/>
                          <w:lang w:val="es-ES"/>
                        </w:rPr>
                      </w:pPr>
                      <w:r>
                        <w:rPr>
                          <w:sz w:val="20"/>
                          <w:lang w:val="es-ES"/>
                        </w:rPr>
                        <w:t>Deflectores inferiores</w:t>
                      </w:r>
                    </w:p>
                  </w:txbxContent>
                </v:textbox>
              </v:shape>
            </w:pict>
          </mc:Fallback>
        </mc:AlternateContent>
      </w:r>
      <w:r w:rsidR="001B57D6">
        <w:rPr>
          <w:noProof/>
          <w:lang w:val="en-US"/>
        </w:rPr>
        <mc:AlternateContent>
          <mc:Choice Requires="wps">
            <w:drawing>
              <wp:anchor distT="0" distB="0" distL="114300" distR="114300" simplePos="0" relativeHeight="251674624" behindDoc="0" locked="0" layoutInCell="1" allowOverlap="1" wp14:anchorId="308BA2B6" wp14:editId="77EDFB3A">
                <wp:simplePos x="0" y="0"/>
                <wp:positionH relativeFrom="column">
                  <wp:posOffset>1965325</wp:posOffset>
                </wp:positionH>
                <wp:positionV relativeFrom="paragraph">
                  <wp:posOffset>2339975</wp:posOffset>
                </wp:positionV>
                <wp:extent cx="1414780" cy="274955"/>
                <wp:effectExtent l="0" t="57150" r="13970" b="29845"/>
                <wp:wrapNone/>
                <wp:docPr id="764" name="Straight Arrow Connector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14780" cy="2749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68A50B3" id="Straight Arrow Connector 764" o:spid="_x0000_s1026" type="#_x0000_t32" style="position:absolute;margin-left:154.75pt;margin-top:184.25pt;width:111.4pt;height:21.6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pLi0gIAANo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B3PpLi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3600" behindDoc="0" locked="0" layoutInCell="1" allowOverlap="1" wp14:anchorId="7FCBDB79" wp14:editId="4AAFB774">
                <wp:simplePos x="0" y="0"/>
                <wp:positionH relativeFrom="column">
                  <wp:posOffset>1965325</wp:posOffset>
                </wp:positionH>
                <wp:positionV relativeFrom="paragraph">
                  <wp:posOffset>2041525</wp:posOffset>
                </wp:positionV>
                <wp:extent cx="914400" cy="570230"/>
                <wp:effectExtent l="0" t="38100" r="57150" b="20320"/>
                <wp:wrapNone/>
                <wp:docPr id="763" name="Straight Arrow Connector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57023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A1C965" id="Straight Arrow Connector 763" o:spid="_x0000_s1026" type="#_x0000_t32" style="position:absolute;margin-left:154.75pt;margin-top:160.75pt;width:1in;height:44.9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2576" behindDoc="0" locked="0" layoutInCell="1" allowOverlap="1" wp14:anchorId="521DB8C7" wp14:editId="594689C0">
                <wp:simplePos x="0" y="0"/>
                <wp:positionH relativeFrom="column">
                  <wp:posOffset>1969770</wp:posOffset>
                </wp:positionH>
                <wp:positionV relativeFrom="paragraph">
                  <wp:posOffset>1729105</wp:posOffset>
                </wp:positionV>
                <wp:extent cx="407670" cy="882650"/>
                <wp:effectExtent l="0" t="38100" r="49530" b="31750"/>
                <wp:wrapNone/>
                <wp:docPr id="762" name="Straight Arrow Connector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7670" cy="8826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8F1DDD4" id="Straight Arrow Connector 762" o:spid="_x0000_s1026" type="#_x0000_t32" style="position:absolute;margin-left:155.1pt;margin-top:136.15pt;width:32.1pt;height:69.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4864" behindDoc="0" locked="0" layoutInCell="1" allowOverlap="1" wp14:anchorId="021F7454" wp14:editId="0BBE6B5F">
                <wp:simplePos x="0" y="0"/>
                <wp:positionH relativeFrom="column">
                  <wp:posOffset>534035</wp:posOffset>
                </wp:positionH>
                <wp:positionV relativeFrom="paragraph">
                  <wp:posOffset>1943735</wp:posOffset>
                </wp:positionV>
                <wp:extent cx="874395" cy="393065"/>
                <wp:effectExtent l="0" t="0" r="20955" b="26035"/>
                <wp:wrapNone/>
                <wp:docPr id="774"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14:paraId="563A48E2" w14:textId="77777777" w:rsidR="00D40DE6" w:rsidRPr="00567044" w:rsidRDefault="00D40DE6" w:rsidP="009A1BBE">
                            <w:pPr>
                              <w:jc w:val="center"/>
                              <w:rPr>
                                <w:sz w:val="20"/>
                                <w:lang w:val="es-ES"/>
                              </w:rPr>
                            </w:pPr>
                            <w:r>
                              <w:rPr>
                                <w:sz w:val="20"/>
                                <w:lang w:val="es-ES"/>
                              </w:rPr>
                              <w:t>Puentes entre los canal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1F7454" id="Text Box 774" o:spid="_x0000_s1207" type="#_x0000_t202" style="position:absolute;left:0;text-align:left;margin-left:42.05pt;margin-top:153.05pt;width:68.85pt;height:30.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Rr0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WSI8clVEck1sEw4biRKLTgflDS4XQX1H/fMyco&#10;UR8MNmc1mc/jOiRlvlhOUXGXlvLSwgxHqIIGSgZxG4YV2lsnmxYjDeNg4BYbWstE9ktWp/xxglMP&#10;TtsWV+RST14v/4TNEwA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cka9C4CAABbBAAADgAAAAAAAAAAAAAAAAAuAgAA&#10;ZHJzL2Uyb0RvYy54bWxQSwECLQAUAAYACAAAACEADQ4amt8AAAAKAQAADwAAAAAAAAAAAAAAAACI&#10;BAAAZHJzL2Rvd25yZXYueG1sUEsFBgAAAAAEAAQA8wAAAJQFAAAAAA==&#10;">
                <v:textbox>
                  <w:txbxContent>
                    <w:p w14:paraId="563A48E2" w14:textId="77777777" w:rsidR="00D40DE6" w:rsidRPr="00567044" w:rsidRDefault="00D40DE6" w:rsidP="009A1BBE">
                      <w:pPr>
                        <w:jc w:val="center"/>
                        <w:rPr>
                          <w:sz w:val="20"/>
                          <w:lang w:val="es-ES"/>
                        </w:rPr>
                      </w:pPr>
                      <w:r>
                        <w:rPr>
                          <w:sz w:val="20"/>
                          <w:lang w:val="es-ES"/>
                        </w:rPr>
                        <w:t>Puentes entre los canales</w:t>
                      </w:r>
                    </w:p>
                  </w:txbxContent>
                </v:textbox>
              </v:shape>
            </w:pict>
          </mc:Fallback>
        </mc:AlternateContent>
      </w:r>
      <w:r w:rsidR="001B57D6">
        <w:rPr>
          <w:noProof/>
          <w:lang w:val="en-US"/>
        </w:rPr>
        <mc:AlternateContent>
          <mc:Choice Requires="wps">
            <w:drawing>
              <wp:anchor distT="0" distB="0" distL="114300" distR="114300" simplePos="0" relativeHeight="251685888" behindDoc="0" locked="0" layoutInCell="1" allowOverlap="1" wp14:anchorId="2329DF7A" wp14:editId="186F0C20">
                <wp:simplePos x="0" y="0"/>
                <wp:positionH relativeFrom="column">
                  <wp:posOffset>1336675</wp:posOffset>
                </wp:positionH>
                <wp:positionV relativeFrom="paragraph">
                  <wp:posOffset>1351915</wp:posOffset>
                </wp:positionV>
                <wp:extent cx="448945" cy="591820"/>
                <wp:effectExtent l="0" t="38100" r="65405" b="17780"/>
                <wp:wrapNone/>
                <wp:docPr id="775" name="Straight Arrow Connector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945" cy="5918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40FB01B" id="Straight Arrow Connector 775" o:spid="_x0000_s1026" type="#_x0000_t32" style="position:absolute;margin-left:105.25pt;margin-top:106.45pt;width:35.35pt;height:46.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aI0w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3360" behindDoc="0" locked="0" layoutInCell="1" allowOverlap="1" wp14:anchorId="7730F6C9" wp14:editId="2C786655">
                <wp:simplePos x="0" y="0"/>
                <wp:positionH relativeFrom="column">
                  <wp:posOffset>1363345</wp:posOffset>
                </wp:positionH>
                <wp:positionV relativeFrom="paragraph">
                  <wp:posOffset>469265</wp:posOffset>
                </wp:positionV>
                <wp:extent cx="417830" cy="755650"/>
                <wp:effectExtent l="0" t="0" r="77470" b="63500"/>
                <wp:wrapNone/>
                <wp:docPr id="753" name="Straight Arrow Connector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7556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182C1FA" id="Straight Arrow Connector 753" o:spid="_x0000_s1026" type="#_x0000_t32" style="position:absolute;margin-left:107.35pt;margin-top:36.95pt;width:32.9pt;height:5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4384" behindDoc="0" locked="0" layoutInCell="1" allowOverlap="1" wp14:anchorId="21FA9CED" wp14:editId="266305F8">
                <wp:simplePos x="0" y="0"/>
                <wp:positionH relativeFrom="column">
                  <wp:posOffset>1363345</wp:posOffset>
                </wp:positionH>
                <wp:positionV relativeFrom="paragraph">
                  <wp:posOffset>458470</wp:posOffset>
                </wp:positionV>
                <wp:extent cx="549910" cy="475615"/>
                <wp:effectExtent l="0" t="0" r="78740" b="57785"/>
                <wp:wrapNone/>
                <wp:docPr id="754" name="Straight Arrow Connector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910" cy="4756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9B2C11" id="Straight Arrow Connector 754" o:spid="_x0000_s1026" type="#_x0000_t32" style="position:absolute;margin-left:107.35pt;margin-top:36.1pt;width:43.3pt;height:37.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OT0ywIAAM8FAAAOAAAAZHJzL2Uyb0RvYy54bWysVE2PmzAQvVfqf7B8Z4GEj4A2WWVJ0su2&#10;XSlb9exgE6yCjWwnJKr63zs2Cdt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5408" behindDoc="0" locked="0" layoutInCell="1" allowOverlap="1" wp14:anchorId="3FE8B4B7" wp14:editId="5D699E1B">
                <wp:simplePos x="0" y="0"/>
                <wp:positionH relativeFrom="column">
                  <wp:posOffset>1357630</wp:posOffset>
                </wp:positionH>
                <wp:positionV relativeFrom="paragraph">
                  <wp:posOffset>448310</wp:posOffset>
                </wp:positionV>
                <wp:extent cx="745490" cy="190500"/>
                <wp:effectExtent l="0" t="0" r="73660" b="76200"/>
                <wp:wrapNone/>
                <wp:docPr id="755" name="Straight Arrow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5490" cy="1905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160D4E" id="Straight Arrow Connector 755" o:spid="_x0000_s1026" type="#_x0000_t32" style="position:absolute;margin-left:106.9pt;margin-top:35.3pt;width:58.7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6432" behindDoc="0" locked="0" layoutInCell="1" allowOverlap="1" wp14:anchorId="37E3528B" wp14:editId="26E26515">
                <wp:simplePos x="0" y="0"/>
                <wp:positionH relativeFrom="column">
                  <wp:posOffset>1361440</wp:posOffset>
                </wp:positionH>
                <wp:positionV relativeFrom="paragraph">
                  <wp:posOffset>311785</wp:posOffset>
                </wp:positionV>
                <wp:extent cx="846455" cy="135890"/>
                <wp:effectExtent l="0" t="57150" r="10795" b="35560"/>
                <wp:wrapNone/>
                <wp:docPr id="756" name="Straight Arrow Connector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6455" cy="13589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0CBAAE" id="Straight Arrow Connector 756" o:spid="_x0000_s1026" type="#_x0000_t32" style="position:absolute;margin-left:107.2pt;margin-top:24.55pt;width:66.65pt;height:10.7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2336" behindDoc="0" locked="0" layoutInCell="1" allowOverlap="1" wp14:anchorId="564C8E26" wp14:editId="51F6387F">
                <wp:simplePos x="0" y="0"/>
                <wp:positionH relativeFrom="column">
                  <wp:posOffset>485775</wp:posOffset>
                </wp:positionH>
                <wp:positionV relativeFrom="paragraph">
                  <wp:posOffset>62865</wp:posOffset>
                </wp:positionV>
                <wp:extent cx="877570" cy="393065"/>
                <wp:effectExtent l="0" t="0" r="17780" b="26035"/>
                <wp:wrapNone/>
                <wp:docPr id="752"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14:paraId="5C9739B9" w14:textId="77777777" w:rsidR="00D40DE6" w:rsidRPr="00567044" w:rsidRDefault="00D40DE6" w:rsidP="009A1BBE">
                            <w:pPr>
                              <w:jc w:val="center"/>
                              <w:rPr>
                                <w:sz w:val="20"/>
                                <w:lang w:val="es-ES"/>
                              </w:rPr>
                            </w:pPr>
                            <w:r>
                              <w:rPr>
                                <w:sz w:val="20"/>
                                <w:lang w:val="es-ES"/>
                              </w:rPr>
                              <w:t xml:space="preserve">Canales de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4C8E26" id="Text Box 752" o:spid="_x0000_s1208" type="#_x0000_t202" style="position:absolute;left:0;text-align:left;margin-left:38.25pt;margin-top:4.95pt;width:69.1pt;height:30.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">
                <v:textbox>
                  <w:txbxContent>
                    <w:p w14:paraId="5C9739B9" w14:textId="77777777" w:rsidR="00D40DE6" w:rsidRPr="00567044" w:rsidRDefault="00D40DE6"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mc:Fallback>
        </mc:AlternateContent>
      </w:r>
      <w:r w:rsidR="001B57D6">
        <w:rPr>
          <w:noProof/>
          <w:lang w:val="en-US"/>
        </w:rPr>
        <mc:AlternateContent>
          <mc:Choice Requires="wps">
            <w:drawing>
              <wp:anchor distT="0" distB="0" distL="114300" distR="114300" simplePos="0" relativeHeight="251668480" behindDoc="0" locked="0" layoutInCell="1" allowOverlap="1" wp14:anchorId="6DE2412B" wp14:editId="1BEAF114">
                <wp:simplePos x="0" y="0"/>
                <wp:positionH relativeFrom="column">
                  <wp:posOffset>3208020</wp:posOffset>
                </wp:positionH>
                <wp:positionV relativeFrom="paragraph">
                  <wp:posOffset>435610</wp:posOffset>
                </wp:positionV>
                <wp:extent cx="800100" cy="480695"/>
                <wp:effectExtent l="38100" t="0" r="19050" b="52705"/>
                <wp:wrapNone/>
                <wp:docPr id="758" name="Straight Arrow Connector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4806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31E34AF" id="Straight Arrow Connector 758" o:spid="_x0000_s1026" type="#_x0000_t32" style="position:absolute;margin-left:252.6pt;margin-top:34.3pt;width:63pt;height:37.8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0528" behindDoc="0" locked="0" layoutInCell="1" allowOverlap="1" wp14:anchorId="1F2F59D2" wp14:editId="769580B0">
                <wp:simplePos x="0" y="0"/>
                <wp:positionH relativeFrom="column">
                  <wp:posOffset>4017645</wp:posOffset>
                </wp:positionH>
                <wp:positionV relativeFrom="paragraph">
                  <wp:posOffset>407035</wp:posOffset>
                </wp:positionV>
                <wp:extent cx="238125" cy="1133475"/>
                <wp:effectExtent l="0" t="0" r="66675" b="47625"/>
                <wp:wrapNone/>
                <wp:docPr id="760" name="Straight Arrow Connector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11334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1F4810" id="Straight Arrow Connector 760" o:spid="_x0000_s1026" type="#_x0000_t32" style="position:absolute;margin-left:316.35pt;margin-top:32.05pt;width:18.75pt;height:89.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9504" behindDoc="0" locked="0" layoutInCell="1" allowOverlap="1" wp14:anchorId="6076D101" wp14:editId="493CF0F3">
                <wp:simplePos x="0" y="0"/>
                <wp:positionH relativeFrom="column">
                  <wp:posOffset>3760470</wp:posOffset>
                </wp:positionH>
                <wp:positionV relativeFrom="paragraph">
                  <wp:posOffset>416560</wp:posOffset>
                </wp:positionV>
                <wp:extent cx="261620" cy="800100"/>
                <wp:effectExtent l="38100" t="0" r="24130" b="57150"/>
                <wp:wrapNone/>
                <wp:docPr id="759" name="Straight Arrow Connector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1620" cy="8001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C59E2F6" id="Straight Arrow Connector 759" o:spid="_x0000_s1026" type="#_x0000_t32" style="position:absolute;margin-left:296.1pt;margin-top:32.8pt;width:20.6pt;height:63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7456" behindDoc="0" locked="0" layoutInCell="1" allowOverlap="1" wp14:anchorId="41F46F19" wp14:editId="5956DD3C">
                <wp:simplePos x="0" y="0"/>
                <wp:positionH relativeFrom="column">
                  <wp:posOffset>3622040</wp:posOffset>
                </wp:positionH>
                <wp:positionV relativeFrom="paragraph">
                  <wp:posOffset>24765</wp:posOffset>
                </wp:positionV>
                <wp:extent cx="877570" cy="393065"/>
                <wp:effectExtent l="0" t="0" r="17780" b="26035"/>
                <wp:wrapNone/>
                <wp:docPr id="757"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14:paraId="5EB0B78C" w14:textId="77777777" w:rsidR="00D40DE6" w:rsidRPr="00567044" w:rsidRDefault="00D40DE6" w:rsidP="009A1BBE">
                            <w:pPr>
                              <w:jc w:val="center"/>
                              <w:rPr>
                                <w:sz w:val="20"/>
                                <w:lang w:val="es-ES"/>
                              </w:rPr>
                            </w:pPr>
                            <w:r>
                              <w:rPr>
                                <w:sz w:val="20"/>
                                <w:lang w:val="es-ES"/>
                              </w:rPr>
                              <w:t>Deflectores superio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F46F19" id="Text Box 757" o:spid="_x0000_s1209" type="#_x0000_t202" style="position:absolute;left:0;text-align:left;margin-left:285.2pt;margin-top:1.95pt;width:69.1pt;height:30.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ROq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a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1fROqLQIAAFsEAAAOAAAAAAAAAAAAAAAAAC4CAABk&#10;cnMvZTJvRG9jLnhtbFBLAQItABQABgAIAAAAIQCfvas43wAAAAgBAAAPAAAAAAAAAAAAAAAAAIcE&#10;AABkcnMvZG93bnJldi54bWxQSwUGAAAAAAQABADzAAAAkwUAAAAA&#10;">
                <v:textbox>
                  <w:txbxContent>
                    <w:p w14:paraId="5EB0B78C" w14:textId="77777777" w:rsidR="00D40DE6" w:rsidRPr="00567044" w:rsidRDefault="00D40DE6" w:rsidP="009A1BBE">
                      <w:pPr>
                        <w:jc w:val="center"/>
                        <w:rPr>
                          <w:sz w:val="20"/>
                          <w:lang w:val="es-ES"/>
                        </w:rPr>
                      </w:pPr>
                      <w:r>
                        <w:rPr>
                          <w:sz w:val="20"/>
                          <w:lang w:val="es-ES"/>
                        </w:rPr>
                        <w:t>Deflectores superiores</w:t>
                      </w:r>
                    </w:p>
                  </w:txbxContent>
                </v:textbox>
              </v:shape>
            </w:pict>
          </mc:Fallback>
        </mc:AlternateContent>
      </w:r>
      <w:r w:rsidR="001B57D6">
        <w:rPr>
          <w:noProof/>
          <w:lang w:val="en-US"/>
        </w:rPr>
        <mc:AlternateContent>
          <mc:Choice Requires="wps">
            <w:drawing>
              <wp:anchor distT="0" distB="0" distL="114300" distR="114300" simplePos="0" relativeHeight="251675648" behindDoc="0" locked="0" layoutInCell="1" allowOverlap="1" wp14:anchorId="747227C0" wp14:editId="5A6BF299">
                <wp:simplePos x="0" y="0"/>
                <wp:positionH relativeFrom="column">
                  <wp:posOffset>4636770</wp:posOffset>
                </wp:positionH>
                <wp:positionV relativeFrom="paragraph">
                  <wp:posOffset>835660</wp:posOffset>
                </wp:positionV>
                <wp:extent cx="737870" cy="790575"/>
                <wp:effectExtent l="38100" t="0" r="24130" b="47625"/>
                <wp:wrapNone/>
                <wp:docPr id="766" name="Straight Arrow Connector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7870" cy="7905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AC75913" id="Straight Arrow Connector 766" o:spid="_x0000_s1026" type="#_x0000_t32" style="position:absolute;margin-left:365.1pt;margin-top:65.8pt;width:58.1pt;height:62.2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6672" behindDoc="0" locked="0" layoutInCell="1" allowOverlap="1" wp14:anchorId="7A46CF8A" wp14:editId="0994D9EC">
                <wp:simplePos x="0" y="0"/>
                <wp:positionH relativeFrom="column">
                  <wp:posOffset>4867910</wp:posOffset>
                </wp:positionH>
                <wp:positionV relativeFrom="paragraph">
                  <wp:posOffset>440055</wp:posOffset>
                </wp:positionV>
                <wp:extent cx="1229360" cy="393065"/>
                <wp:effectExtent l="0" t="0" r="27940" b="26035"/>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393065"/>
                        </a:xfrm>
                        <a:prstGeom prst="rect">
                          <a:avLst/>
                        </a:prstGeom>
                        <a:solidFill>
                          <a:srgbClr val="FFFFFF"/>
                        </a:solidFill>
                        <a:ln w="9525">
                          <a:solidFill>
                            <a:srgbClr val="000000"/>
                          </a:solidFill>
                          <a:miter lim="800000"/>
                          <a:headEnd/>
                          <a:tailEnd/>
                        </a:ln>
                      </wps:spPr>
                      <wps:txbx>
                        <w:txbxContent>
                          <w:p w14:paraId="54851A8B" w14:textId="77777777" w:rsidR="00D40DE6" w:rsidRPr="00567044" w:rsidRDefault="00D40DE6" w:rsidP="009A1BBE">
                            <w:pPr>
                              <w:jc w:val="center"/>
                              <w:rPr>
                                <w:sz w:val="20"/>
                                <w:lang w:val="es-ES"/>
                              </w:rPr>
                            </w:pPr>
                            <w:r>
                              <w:rPr>
                                <w:sz w:val="20"/>
                                <w:lang w:val="es-ES"/>
                              </w:rPr>
                              <w:t>Tubos conectadores de PV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46CF8A" id="Text Box 765" o:spid="_x0000_s1210" type="#_x0000_t202" style="position:absolute;left:0;text-align:left;margin-left:383.3pt;margin-top:34.65pt;width:96.8pt;height:30.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">
                <v:textbox>
                  <w:txbxContent>
                    <w:p w14:paraId="54851A8B" w14:textId="77777777" w:rsidR="00D40DE6" w:rsidRPr="00567044" w:rsidRDefault="00D40DE6" w:rsidP="009A1BBE">
                      <w:pPr>
                        <w:jc w:val="center"/>
                        <w:rPr>
                          <w:sz w:val="20"/>
                          <w:lang w:val="es-ES"/>
                        </w:rPr>
                      </w:pPr>
                      <w:r>
                        <w:rPr>
                          <w:sz w:val="20"/>
                          <w:lang w:val="es-ES"/>
                        </w:rPr>
                        <w:t>Tubos conectadores de PVC</w:t>
                      </w:r>
                    </w:p>
                  </w:txbxContent>
                </v:textbox>
              </v:shape>
            </w:pict>
          </mc:Fallback>
        </mc:AlternateContent>
      </w:r>
      <w:r w:rsidR="001B57D6">
        <w:rPr>
          <w:noProof/>
          <w:lang w:val="en-US"/>
        </w:rPr>
        <mc:AlternateContent>
          <mc:Choice Requires="wps">
            <w:drawing>
              <wp:anchor distT="0" distB="0" distL="114300" distR="114300" simplePos="0" relativeHeight="251678720" behindDoc="0" locked="0" layoutInCell="1" allowOverlap="1" wp14:anchorId="2E78DEB8" wp14:editId="6E050438">
                <wp:simplePos x="0" y="0"/>
                <wp:positionH relativeFrom="column">
                  <wp:posOffset>5236845</wp:posOffset>
                </wp:positionH>
                <wp:positionV relativeFrom="paragraph">
                  <wp:posOffset>1571625</wp:posOffset>
                </wp:positionV>
                <wp:extent cx="257175" cy="417830"/>
                <wp:effectExtent l="38100" t="0" r="28575" b="58420"/>
                <wp:wrapNone/>
                <wp:docPr id="768" name="Straight Arrow Connector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7175" cy="41783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E270C58" id="Straight Arrow Connector 768" o:spid="_x0000_s1026" type="#_x0000_t32" style="position:absolute;margin-left:412.35pt;margin-top:123.75pt;width:20.25pt;height:32.9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7696" behindDoc="0" locked="0" layoutInCell="1" allowOverlap="1" wp14:anchorId="517FCE35" wp14:editId="2F169674">
                <wp:simplePos x="0" y="0"/>
                <wp:positionH relativeFrom="column">
                  <wp:posOffset>5213985</wp:posOffset>
                </wp:positionH>
                <wp:positionV relativeFrom="paragraph">
                  <wp:posOffset>1182370</wp:posOffset>
                </wp:positionV>
                <wp:extent cx="1229360" cy="393065"/>
                <wp:effectExtent l="0" t="0" r="27940" b="26035"/>
                <wp:wrapNone/>
                <wp:docPr id="767"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393065"/>
                        </a:xfrm>
                        <a:prstGeom prst="rect">
                          <a:avLst/>
                        </a:prstGeom>
                        <a:solidFill>
                          <a:srgbClr val="FFFFFF"/>
                        </a:solidFill>
                        <a:ln w="9525">
                          <a:solidFill>
                            <a:srgbClr val="000000"/>
                          </a:solidFill>
                          <a:miter lim="800000"/>
                          <a:headEnd/>
                          <a:tailEnd/>
                        </a:ln>
                      </wps:spPr>
                      <wps:txbx>
                        <w:txbxContent>
                          <w:p w14:paraId="7EE2BDA2" w14:textId="77777777" w:rsidR="00D40DE6" w:rsidRPr="00567044" w:rsidRDefault="00D40DE6" w:rsidP="009A1BBE">
                            <w:pPr>
                              <w:jc w:val="center"/>
                              <w:rPr>
                                <w:sz w:val="20"/>
                                <w:lang w:val="es-ES"/>
                              </w:rPr>
                            </w:pPr>
                            <w:r>
                              <w:rPr>
                                <w:sz w:val="20"/>
                                <w:lang w:val="es-ES"/>
                              </w:rPr>
                              <w:t>Salida a los tanques de sedimentació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7FCE35" id="Text Box 767" o:spid="_x0000_s1211" type="#_x0000_t202" style="position:absolute;left:0;text-align:left;margin-left:410.55pt;margin-top:93.1pt;width:96.8pt;height:30.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x7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iBY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BYtvx7LgIAAFwEAAAOAAAAAAAAAAAAAAAAAC4C&#10;AABkcnMvZTJvRG9jLnhtbFBLAQItABQABgAIAAAAIQAijhbJ4QAAAAwBAAAPAAAAAAAAAAAAAAAA&#10;AIgEAABkcnMvZG93bnJldi54bWxQSwUGAAAAAAQABADzAAAAlgUAAAAA&#10;">
                <v:textbox>
                  <w:txbxContent>
                    <w:p w14:paraId="7EE2BDA2" w14:textId="77777777" w:rsidR="00D40DE6" w:rsidRPr="00567044" w:rsidRDefault="00D40DE6" w:rsidP="009A1BBE">
                      <w:pPr>
                        <w:jc w:val="center"/>
                        <w:rPr>
                          <w:sz w:val="20"/>
                          <w:lang w:val="es-ES"/>
                        </w:rPr>
                      </w:pPr>
                      <w:r>
                        <w:rPr>
                          <w:sz w:val="20"/>
                          <w:lang w:val="es-ES"/>
                        </w:rPr>
                        <w:t>Salida a los tanques de sedimentación</w:t>
                      </w:r>
                    </w:p>
                  </w:txbxContent>
                </v:textbox>
              </v:shape>
            </w:pict>
          </mc:Fallback>
        </mc:AlternateContent>
      </w:r>
      <w:r w:rsidR="001B57D6">
        <w:rPr>
          <w:noProof/>
          <w:lang w:val="en-US"/>
        </w:rPr>
        <mc:AlternateContent>
          <mc:Choice Requires="wps">
            <w:drawing>
              <wp:anchor distT="0" distB="0" distL="114300" distR="114300" simplePos="0" relativeHeight="251682816" behindDoc="0" locked="0" layoutInCell="1" allowOverlap="1" wp14:anchorId="1096B9C2" wp14:editId="0161043F">
                <wp:simplePos x="0" y="0"/>
                <wp:positionH relativeFrom="column">
                  <wp:posOffset>5389245</wp:posOffset>
                </wp:positionH>
                <wp:positionV relativeFrom="paragraph">
                  <wp:posOffset>2693035</wp:posOffset>
                </wp:positionV>
                <wp:extent cx="257175" cy="685800"/>
                <wp:effectExtent l="38100" t="38100" r="28575" b="19050"/>
                <wp:wrapNone/>
                <wp:docPr id="772" name="Straight Arrow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7175" cy="6858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8688793" id="Straight Arrow Connector 772" o:spid="_x0000_s1026" type="#_x0000_t32" style="position:absolute;margin-left:424.35pt;margin-top:212.05pt;width:20.25pt;height:54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3840" behindDoc="0" locked="0" layoutInCell="1" allowOverlap="1" wp14:anchorId="01ECA448" wp14:editId="6E6704E5">
                <wp:simplePos x="0" y="0"/>
                <wp:positionH relativeFrom="column">
                  <wp:posOffset>5046345</wp:posOffset>
                </wp:positionH>
                <wp:positionV relativeFrom="paragraph">
                  <wp:posOffset>3207385</wp:posOffset>
                </wp:positionV>
                <wp:extent cx="590550" cy="171450"/>
                <wp:effectExtent l="38100" t="38100" r="19050" b="19050"/>
                <wp:wrapNone/>
                <wp:docPr id="773" name="Straight Arrow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0550" cy="1714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427A9DD" id="Straight Arrow Connector 773" o:spid="_x0000_s1026" type="#_x0000_t32" style="position:absolute;margin-left:397.35pt;margin-top:252.55pt;width:46.5pt;height:13.5pt;flip:x 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1792" behindDoc="0" locked="0" layoutInCell="1" allowOverlap="1" wp14:anchorId="0133A703" wp14:editId="359AD2EA">
                <wp:simplePos x="0" y="0"/>
                <wp:positionH relativeFrom="column">
                  <wp:posOffset>5231765</wp:posOffset>
                </wp:positionH>
                <wp:positionV relativeFrom="paragraph">
                  <wp:posOffset>3388360</wp:posOffset>
                </wp:positionV>
                <wp:extent cx="870585" cy="393065"/>
                <wp:effectExtent l="0" t="0" r="24765" b="26035"/>
                <wp:wrapNone/>
                <wp:docPr id="771"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585" cy="393065"/>
                        </a:xfrm>
                        <a:prstGeom prst="rect">
                          <a:avLst/>
                        </a:prstGeom>
                        <a:solidFill>
                          <a:srgbClr val="FFFFFF"/>
                        </a:solidFill>
                        <a:ln w="9525">
                          <a:solidFill>
                            <a:srgbClr val="000000"/>
                          </a:solidFill>
                          <a:miter lim="800000"/>
                          <a:headEnd/>
                          <a:tailEnd/>
                        </a:ln>
                      </wps:spPr>
                      <wps:txbx>
                        <w:txbxContent>
                          <w:p w14:paraId="06B371DB" w14:textId="77777777" w:rsidR="00D40DE6" w:rsidRPr="00567044" w:rsidRDefault="00D40DE6" w:rsidP="009A1BBE">
                            <w:pPr>
                              <w:jc w:val="center"/>
                              <w:rPr>
                                <w:sz w:val="20"/>
                                <w:lang w:val="es-ES"/>
                              </w:rPr>
                            </w:pPr>
                            <w:r>
                              <w:rPr>
                                <w:sz w:val="20"/>
                                <w:lang w:val="es-ES"/>
                              </w:rPr>
                              <w:t>Válvulas de limpiez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33A703" id="Text Box 771" o:spid="_x0000_s1212" type="#_x0000_t202" style="position:absolute;left:0;text-align:left;margin-left:411.95pt;margin-top:266.8pt;width:68.55pt;height:30.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">
                <v:textbox>
                  <w:txbxContent>
                    <w:p w14:paraId="06B371DB" w14:textId="77777777" w:rsidR="00D40DE6" w:rsidRPr="00567044" w:rsidRDefault="00D40DE6" w:rsidP="009A1BBE">
                      <w:pPr>
                        <w:jc w:val="center"/>
                        <w:rPr>
                          <w:sz w:val="20"/>
                          <w:lang w:val="es-ES"/>
                        </w:rPr>
                      </w:pPr>
                      <w:r>
                        <w:rPr>
                          <w:sz w:val="20"/>
                          <w:lang w:val="es-ES"/>
                        </w:rPr>
                        <w:t>Válvulas de limpieza</w:t>
                      </w:r>
                    </w:p>
                  </w:txbxContent>
                </v:textbox>
              </v:shape>
            </w:pict>
          </mc:Fallback>
        </mc:AlternateContent>
      </w:r>
      <w:r w:rsidR="001B57D6">
        <w:rPr>
          <w:noProof/>
          <w:lang w:val="en-US"/>
        </w:rPr>
        <mc:AlternateContent>
          <mc:Choice Requires="wps">
            <w:drawing>
              <wp:anchor distT="0" distB="0" distL="114300" distR="114300" simplePos="0" relativeHeight="251679744" behindDoc="0" locked="0" layoutInCell="1" allowOverlap="1" wp14:anchorId="0F9A3706" wp14:editId="2A3DA238">
                <wp:simplePos x="0" y="0"/>
                <wp:positionH relativeFrom="column">
                  <wp:posOffset>2141220</wp:posOffset>
                </wp:positionH>
                <wp:positionV relativeFrom="paragraph">
                  <wp:posOffset>3321685</wp:posOffset>
                </wp:positionV>
                <wp:extent cx="1329055" cy="400050"/>
                <wp:effectExtent l="0" t="0" r="23495" b="19050"/>
                <wp:wrapNone/>
                <wp:docPr id="769"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9055" cy="400050"/>
                        </a:xfrm>
                        <a:prstGeom prst="rect">
                          <a:avLst/>
                        </a:prstGeom>
                        <a:solidFill>
                          <a:srgbClr val="FFFFFF"/>
                        </a:solidFill>
                        <a:ln w="9525">
                          <a:solidFill>
                            <a:srgbClr val="000000"/>
                          </a:solidFill>
                          <a:miter lim="800000"/>
                          <a:headEnd/>
                          <a:tailEnd/>
                        </a:ln>
                      </wps:spPr>
                      <wps:txbx>
                        <w:txbxContent>
                          <w:p w14:paraId="4A5281AC" w14:textId="77777777" w:rsidR="00D40DE6" w:rsidRPr="00567044" w:rsidRDefault="00D40DE6"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9A3706" id="Text Box 769" o:spid="_x0000_s1213" type="#_x0000_t202" style="position:absolute;left:0;text-align:left;margin-left:168.6pt;margin-top:261.55pt;width:104.65pt;height: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dc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Jd3Zz0qaA+ILMOxhbHkcRNB+4HJT22d0n99x1z&#10;ghL1waA6y+l8HuchHeaLmxke3KWlurQwwxGqpIGScbsJ4wztrJNth5HGfjBwj4o2MpEdpR+zOuaP&#10;LZw0OI5bnJHLc/L69VNY/wQ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TycnXDECAABcBAAADgAAAAAAAAAAAAAA&#10;AAAuAgAAZHJzL2Uyb0RvYy54bWxQSwECLQAUAAYACAAAACEAFg6YveIAAAALAQAADwAAAAAAAAAA&#10;AAAAAACLBAAAZHJzL2Rvd25yZXYueG1sUEsFBgAAAAAEAAQA8wAAAJoFAAAAAA==&#10;">
                <v:textbox>
                  <w:txbxContent>
                    <w:p w14:paraId="4A5281AC" w14:textId="77777777" w:rsidR="00D40DE6" w:rsidRPr="00567044" w:rsidRDefault="00D40DE6"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mc:Fallback>
        </mc:AlternateContent>
      </w:r>
      <w:r w:rsidR="001B57D6">
        <w:rPr>
          <w:noProof/>
          <w:lang w:val="en-US"/>
        </w:rPr>
        <mc:AlternateContent>
          <mc:Choice Requires="wps">
            <w:drawing>
              <wp:anchor distT="0" distB="0" distL="114300" distR="114300" simplePos="0" relativeHeight="251680768" behindDoc="0" locked="0" layoutInCell="1" allowOverlap="1" wp14:anchorId="19850B4C" wp14:editId="200F2AFE">
                <wp:simplePos x="0" y="0"/>
                <wp:positionH relativeFrom="column">
                  <wp:posOffset>3465195</wp:posOffset>
                </wp:positionH>
                <wp:positionV relativeFrom="paragraph">
                  <wp:posOffset>3474085</wp:posOffset>
                </wp:positionV>
                <wp:extent cx="800100" cy="58420"/>
                <wp:effectExtent l="0" t="57150" r="19050" b="36830"/>
                <wp:wrapNone/>
                <wp:docPr id="770" name="Straight Arrow Connector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84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5B15710" id="Straight Arrow Connector 770" o:spid="_x0000_s1026" type="#_x0000_t32" style="position:absolute;margin-left:272.85pt;margin-top:273.55pt;width:63pt;height:4.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mc:Fallback>
        </mc:AlternateContent>
      </w:r>
    </w:p>
    <w:p w14:paraId="0B83521C" w14:textId="77777777" w:rsidR="0057542E" w:rsidRPr="001D7AF4" w:rsidRDefault="0057542E" w:rsidP="0057542E">
      <w:pPr>
        <w:pStyle w:val="Figure"/>
        <w:contextualSpacing/>
      </w:pPr>
    </w:p>
    <w:p w14:paraId="47F1A05D" w14:textId="77777777"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14:paraId="1BA1DF5D" w14:textId="77777777"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14:paraId="2C02A284" w14:textId="77777777" w:rsidR="00312CFB" w:rsidRPr="001D7AF4" w:rsidRDefault="00312CFB" w:rsidP="00312CFB">
      <w:pPr>
        <w:pStyle w:val="Heading2"/>
      </w:pPr>
      <w:r w:rsidRPr="001D7AF4">
        <w:lastRenderedPageBreak/>
        <w:t>Diseño específico</w:t>
      </w:r>
    </w:p>
    <w:p w14:paraId="7C21707A" w14:textId="77777777" w:rsidR="00312CFB" w:rsidRPr="001D7AF4" w:rsidRDefault="00312CFB" w:rsidP="00312CFB">
      <w:pPr>
        <w:pStyle w:val="Heading3"/>
      </w:pPr>
      <w:r w:rsidRPr="001D7AF4">
        <w:t>Los canales</w:t>
      </w:r>
    </w:p>
    <w:p w14:paraId="29E4DFF3" w14:textId="77777777"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14:paraId="4C7028D8" w14:textId="77777777" w:rsidR="00312CFB" w:rsidRPr="001D7AF4" w:rsidRDefault="00312CFB" w:rsidP="00312CFB"/>
    <w:p w14:paraId="05DBCFD2" w14:textId="77777777" w:rsidR="00312CFB" w:rsidRPr="001D7AF4" w:rsidRDefault="007C1AEE" w:rsidP="00312CFB">
      <w:pPr>
        <w:pStyle w:val="Heading3"/>
      </w:pPr>
      <w:r w:rsidRPr="001D7AF4">
        <w:t>A</w:t>
      </w:r>
      <w:r w:rsidR="00312CFB" w:rsidRPr="001D7AF4">
        <w:t>lturas</w:t>
      </w:r>
    </w:p>
    <w:p w14:paraId="5CC06D99" w14:textId="77777777"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14:paraId="5D397D44" w14:textId="77777777" w:rsidR="00312CFB" w:rsidRPr="001D7AF4" w:rsidRDefault="00312CFB" w:rsidP="00312CFB"/>
    <w:p w14:paraId="01878F1F" w14:textId="77777777" w:rsidR="00312CFB" w:rsidRPr="001D7AF4" w:rsidRDefault="00312CFB" w:rsidP="00312CFB">
      <w:pPr>
        <w:pStyle w:val="Heading3"/>
      </w:pPr>
      <w:r w:rsidRPr="001D7AF4">
        <w:t>Desagües</w:t>
      </w:r>
    </w:p>
    <w:p w14:paraId="488A3D93" w14:textId="77777777"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14:paraId="7A691BC6" w14:textId="77777777" w:rsidR="00312CFB" w:rsidRPr="001D7AF4" w:rsidRDefault="00312CFB" w:rsidP="00312CFB">
      <w:pPr>
        <w:contextualSpacing/>
      </w:pPr>
    </w:p>
    <w:p w14:paraId="2D5B6B66" w14:textId="77777777" w:rsidR="00312CFB" w:rsidRPr="001D7AF4" w:rsidRDefault="007C1AEE" w:rsidP="00312CFB">
      <w:pPr>
        <w:pStyle w:val="Heading3"/>
      </w:pPr>
      <w:r w:rsidRPr="001D7AF4">
        <w:t>Datos del diseño</w:t>
      </w:r>
    </w:p>
    <w:p w14:paraId="2733F442" w14:textId="77777777"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14:paraId="0F2E5767" w14:textId="77777777" w:rsidR="00312CFB" w:rsidRPr="001D7AF4" w:rsidRDefault="00312CFB" w:rsidP="00312CFB"/>
    <w:p w14:paraId="7FDBD292" w14:textId="77777777"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14:paraId="7F53E0A5" w14:textId="77777777" w:rsidTr="008A3783">
        <w:trPr>
          <w:trHeight w:val="406"/>
        </w:trPr>
        <w:tc>
          <w:tcPr>
            <w:tcW w:w="10214" w:type="dxa"/>
            <w:gridSpan w:val="2"/>
            <w:vAlign w:val="center"/>
          </w:tcPr>
          <w:p w14:paraId="2F2A282C" w14:textId="77777777" w:rsidR="008A3783" w:rsidRPr="001D7AF4" w:rsidRDefault="008A3783" w:rsidP="008A3783">
            <w:pPr>
              <w:jc w:val="center"/>
            </w:pPr>
            <w:r w:rsidRPr="001D7AF4">
              <w:rPr>
                <w:b/>
              </w:rPr>
              <w:t>Datos constructivos</w:t>
            </w:r>
          </w:p>
        </w:tc>
      </w:tr>
      <w:tr w:rsidR="00312CFB" w:rsidRPr="001D7AF4" w14:paraId="66C37055" w14:textId="77777777" w:rsidTr="00900D6E">
        <w:trPr>
          <w:trHeight w:val="288"/>
        </w:trPr>
        <w:tc>
          <w:tcPr>
            <w:tcW w:w="6232" w:type="dxa"/>
            <w:vAlign w:val="center"/>
          </w:tcPr>
          <w:p w14:paraId="4FDE10C7" w14:textId="77777777" w:rsidR="00312CFB" w:rsidRPr="001D7AF4" w:rsidRDefault="00312CFB" w:rsidP="00900D6E">
            <w:r w:rsidRPr="001D7AF4">
              <w:t>Longitud de los canales</w:t>
            </w:r>
          </w:p>
        </w:tc>
        <w:tc>
          <w:tcPr>
            <w:tcW w:w="3982" w:type="dxa"/>
            <w:vAlign w:val="center"/>
          </w:tcPr>
          <w:p w14:paraId="15367F6F" w14:textId="77777777" w:rsidR="00312CFB" w:rsidRPr="001D7AF4" w:rsidRDefault="00312CFB" w:rsidP="00900D6E">
            <w:proofErr w:type="spellStart"/>
            <w:r w:rsidRPr="001D7AF4">
              <w:t>L.Floc</w:t>
            </w:r>
            <w:proofErr w:type="spellEnd"/>
          </w:p>
        </w:tc>
      </w:tr>
      <w:tr w:rsidR="00312CFB" w:rsidRPr="001D7AF4" w14:paraId="46A658B1" w14:textId="77777777" w:rsidTr="00900D6E">
        <w:trPr>
          <w:trHeight w:val="288"/>
        </w:trPr>
        <w:tc>
          <w:tcPr>
            <w:tcW w:w="6232" w:type="dxa"/>
            <w:vAlign w:val="center"/>
          </w:tcPr>
          <w:p w14:paraId="72B950C1" w14:textId="77777777" w:rsidR="00312CFB" w:rsidRPr="001D7AF4" w:rsidRDefault="00312CFB" w:rsidP="00900D6E">
            <w:r w:rsidRPr="001D7AF4">
              <w:t>Ancho de los canales</w:t>
            </w:r>
          </w:p>
        </w:tc>
        <w:tc>
          <w:tcPr>
            <w:tcW w:w="3982" w:type="dxa"/>
            <w:vAlign w:val="center"/>
          </w:tcPr>
          <w:p w14:paraId="4A5C0130" w14:textId="77777777" w:rsidR="00312CFB" w:rsidRPr="001D7AF4" w:rsidRDefault="00312CFB" w:rsidP="00900D6E">
            <w:proofErr w:type="spellStart"/>
            <w:r w:rsidRPr="001D7AF4">
              <w:t>W.FlocChannel</w:t>
            </w:r>
            <w:proofErr w:type="spellEnd"/>
          </w:p>
        </w:tc>
      </w:tr>
      <w:tr w:rsidR="00312CFB" w:rsidRPr="001D7AF4" w14:paraId="516892E3" w14:textId="77777777" w:rsidTr="00900D6E">
        <w:trPr>
          <w:trHeight w:val="288"/>
        </w:trPr>
        <w:tc>
          <w:tcPr>
            <w:tcW w:w="6232" w:type="dxa"/>
            <w:vAlign w:val="center"/>
          </w:tcPr>
          <w:p w14:paraId="76A5585D" w14:textId="77777777" w:rsidR="00312CFB" w:rsidRPr="001D7AF4" w:rsidRDefault="00312CFB" w:rsidP="00900D6E">
            <w:r w:rsidRPr="001D7AF4">
              <w:t>Profundidad de los canales</w:t>
            </w:r>
          </w:p>
        </w:tc>
        <w:tc>
          <w:tcPr>
            <w:tcW w:w="3982" w:type="dxa"/>
            <w:vAlign w:val="center"/>
          </w:tcPr>
          <w:p w14:paraId="403BCE5D" w14:textId="77777777" w:rsidR="00312CFB" w:rsidRPr="001D7AF4" w:rsidRDefault="00312CFB" w:rsidP="00900D6E">
            <w:proofErr w:type="spellStart"/>
            <w:r w:rsidRPr="001D7AF4">
              <w:t>H.Floc</w:t>
            </w:r>
            <w:proofErr w:type="spellEnd"/>
          </w:p>
        </w:tc>
      </w:tr>
      <w:tr w:rsidR="00312CFB" w:rsidRPr="001D7AF4" w14:paraId="0A201742" w14:textId="77777777" w:rsidTr="00900D6E">
        <w:trPr>
          <w:trHeight w:val="288"/>
        </w:trPr>
        <w:tc>
          <w:tcPr>
            <w:tcW w:w="6232" w:type="dxa"/>
            <w:vAlign w:val="center"/>
          </w:tcPr>
          <w:p w14:paraId="33D7E4C9" w14:textId="77777777" w:rsidR="00312CFB" w:rsidRPr="001D7AF4" w:rsidRDefault="00312CFB" w:rsidP="00900D6E">
            <w:r w:rsidRPr="001D7AF4">
              <w:t>Número de canales</w:t>
            </w:r>
          </w:p>
        </w:tc>
        <w:tc>
          <w:tcPr>
            <w:tcW w:w="3982" w:type="dxa"/>
            <w:vAlign w:val="center"/>
          </w:tcPr>
          <w:p w14:paraId="7C70B015" w14:textId="77777777" w:rsidR="00312CFB" w:rsidRPr="001D7AF4" w:rsidRDefault="00312CFB" w:rsidP="00900D6E">
            <w:proofErr w:type="spellStart"/>
            <w:r w:rsidRPr="001D7AF4">
              <w:t>N.FlocChannels</w:t>
            </w:r>
            <w:proofErr w:type="spellEnd"/>
          </w:p>
        </w:tc>
      </w:tr>
      <w:tr w:rsidR="00312CFB" w:rsidRPr="001D7AF4" w14:paraId="2FA1D865" w14:textId="77777777" w:rsidTr="00900D6E">
        <w:trPr>
          <w:trHeight w:val="288"/>
        </w:trPr>
        <w:tc>
          <w:tcPr>
            <w:tcW w:w="6232" w:type="dxa"/>
            <w:vAlign w:val="center"/>
          </w:tcPr>
          <w:p w14:paraId="0C28FBBF" w14:textId="77777777" w:rsidR="00312CFB" w:rsidRPr="001D7AF4" w:rsidRDefault="00312CFB" w:rsidP="00900D6E">
            <w:r w:rsidRPr="001D7AF4">
              <w:t>Número de deflectores en cada canal</w:t>
            </w:r>
          </w:p>
        </w:tc>
        <w:tc>
          <w:tcPr>
            <w:tcW w:w="3982" w:type="dxa"/>
            <w:vAlign w:val="center"/>
          </w:tcPr>
          <w:p w14:paraId="1B4E8DC7" w14:textId="77777777"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14:paraId="01B202DF" w14:textId="77777777" w:rsidTr="00900D6E">
        <w:trPr>
          <w:trHeight w:val="288"/>
        </w:trPr>
        <w:tc>
          <w:tcPr>
            <w:tcW w:w="6232" w:type="dxa"/>
            <w:vAlign w:val="center"/>
          </w:tcPr>
          <w:p w14:paraId="6EF77102" w14:textId="77777777" w:rsidR="00312CFB" w:rsidRPr="001D7AF4" w:rsidRDefault="00312CFB" w:rsidP="00900D6E">
            <w:r w:rsidRPr="001D7AF4">
              <w:t>Altura de deflectores superiores</w:t>
            </w:r>
          </w:p>
        </w:tc>
        <w:tc>
          <w:tcPr>
            <w:tcW w:w="3982" w:type="dxa"/>
            <w:vAlign w:val="center"/>
          </w:tcPr>
          <w:p w14:paraId="25B73D29" w14:textId="77777777" w:rsidR="00312CFB" w:rsidRPr="001D7AF4" w:rsidRDefault="00312CFB" w:rsidP="00900D6E">
            <w:proofErr w:type="spellStart"/>
            <w:r w:rsidRPr="001D7AF4">
              <w:t>H.FlocBaffleHigh</w:t>
            </w:r>
            <w:proofErr w:type="spellEnd"/>
          </w:p>
        </w:tc>
      </w:tr>
      <w:tr w:rsidR="00312CFB" w:rsidRPr="001D7AF4" w14:paraId="46FCD584" w14:textId="77777777" w:rsidTr="00900D6E">
        <w:trPr>
          <w:trHeight w:val="288"/>
        </w:trPr>
        <w:tc>
          <w:tcPr>
            <w:tcW w:w="6232" w:type="dxa"/>
            <w:vAlign w:val="center"/>
          </w:tcPr>
          <w:p w14:paraId="2524E899" w14:textId="77777777" w:rsidR="00312CFB" w:rsidRPr="001D7AF4" w:rsidRDefault="00312CFB" w:rsidP="00900D6E">
            <w:r w:rsidRPr="001D7AF4">
              <w:t>Altura de deflectores inferiores</w:t>
            </w:r>
          </w:p>
        </w:tc>
        <w:tc>
          <w:tcPr>
            <w:tcW w:w="3982" w:type="dxa"/>
            <w:vAlign w:val="center"/>
          </w:tcPr>
          <w:p w14:paraId="13FC0948" w14:textId="77777777" w:rsidR="00312CFB" w:rsidRPr="001D7AF4" w:rsidRDefault="00312CFB" w:rsidP="00900D6E">
            <w:proofErr w:type="spellStart"/>
            <w:r w:rsidRPr="001D7AF4">
              <w:t>H.FlocBaffleLow</w:t>
            </w:r>
            <w:proofErr w:type="spellEnd"/>
          </w:p>
        </w:tc>
      </w:tr>
      <w:tr w:rsidR="00312CFB" w:rsidRPr="001D7AF4" w14:paraId="73D08BEF" w14:textId="77777777" w:rsidTr="00900D6E">
        <w:trPr>
          <w:trHeight w:val="288"/>
        </w:trPr>
        <w:tc>
          <w:tcPr>
            <w:tcW w:w="6232" w:type="dxa"/>
            <w:vAlign w:val="center"/>
          </w:tcPr>
          <w:p w14:paraId="6C97F1EE" w14:textId="77777777" w:rsidR="00312CFB" w:rsidRPr="001D7AF4" w:rsidRDefault="00312CFB" w:rsidP="00900D6E">
            <w:r w:rsidRPr="001D7AF4">
              <w:t>Separación entre deflectores</w:t>
            </w:r>
          </w:p>
        </w:tc>
        <w:tc>
          <w:tcPr>
            <w:tcW w:w="3982" w:type="dxa"/>
            <w:vAlign w:val="center"/>
          </w:tcPr>
          <w:p w14:paraId="1C293485" w14:textId="77777777" w:rsidR="00312CFB" w:rsidRPr="001D7AF4" w:rsidRDefault="00312CFB" w:rsidP="00900D6E">
            <w:proofErr w:type="spellStart"/>
            <w:r w:rsidRPr="001D7AF4">
              <w:t>S.FlocBaffle</w:t>
            </w:r>
            <w:proofErr w:type="spellEnd"/>
          </w:p>
        </w:tc>
      </w:tr>
      <w:tr w:rsidR="00CE13B1" w:rsidRPr="001D7AF4" w14:paraId="5A892131" w14:textId="77777777" w:rsidTr="00900D6E">
        <w:trPr>
          <w:trHeight w:val="288"/>
        </w:trPr>
        <w:tc>
          <w:tcPr>
            <w:tcW w:w="6232" w:type="dxa"/>
            <w:vAlign w:val="center"/>
          </w:tcPr>
          <w:p w14:paraId="229543D1" w14:textId="77777777" w:rsidR="00CE13B1" w:rsidRPr="001D7AF4" w:rsidRDefault="00CE13B1" w:rsidP="00900D6E">
            <w:r w:rsidRPr="001D7AF4">
              <w:t>Altura d</w:t>
            </w:r>
            <w:r w:rsidR="008A3783" w:rsidRPr="001D7AF4">
              <w:t>e la compuerta entre los canales</w:t>
            </w:r>
          </w:p>
        </w:tc>
        <w:tc>
          <w:tcPr>
            <w:tcW w:w="3982" w:type="dxa"/>
            <w:vAlign w:val="center"/>
          </w:tcPr>
          <w:p w14:paraId="5357634B" w14:textId="77777777" w:rsidR="00CE13B1" w:rsidRPr="001D7AF4" w:rsidRDefault="00CE13B1" w:rsidP="00900D6E">
            <w:proofErr w:type="spellStart"/>
            <w:r w:rsidRPr="001D7AF4">
              <w:t>H.FlocPort</w:t>
            </w:r>
            <w:proofErr w:type="spellEnd"/>
          </w:p>
        </w:tc>
      </w:tr>
      <w:tr w:rsidR="00CE13B1" w:rsidRPr="001D7AF4" w14:paraId="1B0195BD" w14:textId="77777777" w:rsidTr="00900D6E">
        <w:trPr>
          <w:trHeight w:val="288"/>
        </w:trPr>
        <w:tc>
          <w:tcPr>
            <w:tcW w:w="6232" w:type="dxa"/>
            <w:vAlign w:val="center"/>
          </w:tcPr>
          <w:p w14:paraId="59CB32AF" w14:textId="77777777" w:rsidR="00CE13B1" w:rsidRPr="001D7AF4" w:rsidRDefault="008A3783" w:rsidP="00900D6E">
            <w:r w:rsidRPr="001D7AF4">
              <w:t>Ancho de la compuerta entre los canales</w:t>
            </w:r>
          </w:p>
        </w:tc>
        <w:tc>
          <w:tcPr>
            <w:tcW w:w="3982" w:type="dxa"/>
            <w:vAlign w:val="center"/>
          </w:tcPr>
          <w:p w14:paraId="63645444" w14:textId="77777777" w:rsidR="00CE13B1" w:rsidRPr="001D7AF4" w:rsidRDefault="00CE13B1" w:rsidP="00900D6E">
            <w:proofErr w:type="spellStart"/>
            <w:r w:rsidRPr="001D7AF4">
              <w:t>W.FlocPort</w:t>
            </w:r>
            <w:proofErr w:type="spellEnd"/>
          </w:p>
        </w:tc>
      </w:tr>
      <w:tr w:rsidR="00C0222A" w:rsidRPr="001D7AF4" w14:paraId="51C0AFC8" w14:textId="77777777" w:rsidTr="00900D6E">
        <w:trPr>
          <w:trHeight w:val="288"/>
        </w:trPr>
        <w:tc>
          <w:tcPr>
            <w:tcW w:w="6232" w:type="dxa"/>
            <w:vAlign w:val="center"/>
          </w:tcPr>
          <w:p w14:paraId="26DA2FC1" w14:textId="77777777" w:rsidR="00C0222A" w:rsidRPr="001D7AF4" w:rsidRDefault="00C0222A" w:rsidP="00900D6E">
            <w:r>
              <w:t>Número de obstáculos entre cada dos deflectores</w:t>
            </w:r>
          </w:p>
        </w:tc>
        <w:tc>
          <w:tcPr>
            <w:tcW w:w="3982" w:type="dxa"/>
            <w:vAlign w:val="center"/>
          </w:tcPr>
          <w:p w14:paraId="1B66CC84" w14:textId="77777777" w:rsidR="00C0222A" w:rsidRPr="001D7AF4" w:rsidRDefault="00C0222A" w:rsidP="00900D6E">
            <w:proofErr w:type="spellStart"/>
            <w:r>
              <w:t>N.FlocSpaceObstacles</w:t>
            </w:r>
            <w:proofErr w:type="spellEnd"/>
          </w:p>
        </w:tc>
      </w:tr>
      <w:tr w:rsidR="00C0222A" w:rsidRPr="001D7AF4" w14:paraId="0CC9F2A7" w14:textId="77777777" w:rsidTr="00900D6E">
        <w:trPr>
          <w:trHeight w:val="288"/>
        </w:trPr>
        <w:tc>
          <w:tcPr>
            <w:tcW w:w="6232" w:type="dxa"/>
            <w:vAlign w:val="center"/>
          </w:tcPr>
          <w:p w14:paraId="68245E9A" w14:textId="77777777" w:rsidR="00C0222A" w:rsidRDefault="00C0222A" w:rsidP="00900D6E">
            <w:r>
              <w:t>Diámetro nominal de la tubería para los obstáculos</w:t>
            </w:r>
          </w:p>
        </w:tc>
        <w:tc>
          <w:tcPr>
            <w:tcW w:w="3982" w:type="dxa"/>
            <w:vAlign w:val="center"/>
          </w:tcPr>
          <w:p w14:paraId="564E16B5" w14:textId="77777777" w:rsidR="00C0222A" w:rsidRDefault="00C0222A" w:rsidP="00900D6E">
            <w:proofErr w:type="spellStart"/>
            <w:r>
              <w:t>ND.FlocObs</w:t>
            </w:r>
            <w:proofErr w:type="spellEnd"/>
          </w:p>
        </w:tc>
      </w:tr>
      <w:tr w:rsidR="00C0222A" w:rsidRPr="001D7AF4" w14:paraId="38292430" w14:textId="77777777" w:rsidTr="00900D6E">
        <w:trPr>
          <w:trHeight w:val="288"/>
        </w:trPr>
        <w:tc>
          <w:tcPr>
            <w:tcW w:w="6232" w:type="dxa"/>
            <w:vAlign w:val="center"/>
          </w:tcPr>
          <w:p w14:paraId="3A6E9C6D" w14:textId="77777777" w:rsidR="00C0222A" w:rsidRDefault="00362327" w:rsidP="00900D6E">
            <w:r>
              <w:t>Ancho del flujo de agua pasando por</w:t>
            </w:r>
            <w:r w:rsidR="00C0222A">
              <w:t xml:space="preserve"> el obstáculo</w:t>
            </w:r>
          </w:p>
        </w:tc>
        <w:tc>
          <w:tcPr>
            <w:tcW w:w="3982" w:type="dxa"/>
            <w:vAlign w:val="center"/>
          </w:tcPr>
          <w:p w14:paraId="4073DE6F" w14:textId="77777777" w:rsidR="00C0222A" w:rsidRDefault="00C0222A" w:rsidP="00900D6E">
            <w:proofErr w:type="spellStart"/>
            <w:r>
              <w:t>W.FlocObstacleWake</w:t>
            </w:r>
            <w:proofErr w:type="spellEnd"/>
          </w:p>
        </w:tc>
      </w:tr>
      <w:tr w:rsidR="008A3783" w:rsidRPr="001D7AF4" w14:paraId="3D1C8CE6" w14:textId="77777777" w:rsidTr="008A3783">
        <w:trPr>
          <w:trHeight w:val="361"/>
        </w:trPr>
        <w:tc>
          <w:tcPr>
            <w:tcW w:w="10214" w:type="dxa"/>
            <w:gridSpan w:val="2"/>
            <w:vAlign w:val="center"/>
          </w:tcPr>
          <w:p w14:paraId="1D5E1371" w14:textId="77777777" w:rsidR="008A3783" w:rsidRPr="001D7AF4" w:rsidRDefault="008A3783" w:rsidP="008A3783">
            <w:pPr>
              <w:jc w:val="center"/>
              <w:rPr>
                <w:b/>
              </w:rPr>
            </w:pPr>
            <w:r w:rsidRPr="001D7AF4">
              <w:rPr>
                <w:b/>
              </w:rPr>
              <w:lastRenderedPageBreak/>
              <w:t>Parámetros hidráulicos</w:t>
            </w:r>
          </w:p>
        </w:tc>
      </w:tr>
      <w:tr w:rsidR="00312CFB" w:rsidRPr="001D7AF4" w14:paraId="15DC7C5D" w14:textId="77777777" w:rsidTr="00900D6E">
        <w:trPr>
          <w:trHeight w:val="288"/>
        </w:trPr>
        <w:tc>
          <w:tcPr>
            <w:tcW w:w="6232" w:type="dxa"/>
            <w:vAlign w:val="center"/>
          </w:tcPr>
          <w:p w14:paraId="0B562BE6" w14:textId="77777777"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14:paraId="03DECFF4" w14:textId="77777777" w:rsidR="00312CFB" w:rsidRPr="001D7AF4" w:rsidRDefault="00312CFB" w:rsidP="00900D6E">
            <w:proofErr w:type="spellStart"/>
            <w:r w:rsidRPr="001D7AF4">
              <w:t>ED.FlocMax</w:t>
            </w:r>
            <w:proofErr w:type="spellEnd"/>
          </w:p>
        </w:tc>
      </w:tr>
      <w:tr w:rsidR="00312CFB" w:rsidRPr="001D7AF4" w14:paraId="7D22ED60" w14:textId="77777777" w:rsidTr="00900D6E">
        <w:trPr>
          <w:trHeight w:val="288"/>
        </w:trPr>
        <w:tc>
          <w:tcPr>
            <w:tcW w:w="6232" w:type="dxa"/>
            <w:vAlign w:val="center"/>
          </w:tcPr>
          <w:p w14:paraId="469BC284" w14:textId="77777777"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14:paraId="60822DC6" w14:textId="77777777" w:rsidR="00312CFB" w:rsidRPr="001D7AF4" w:rsidRDefault="00312CFB" w:rsidP="00900D6E">
            <w:proofErr w:type="spellStart"/>
            <w:r w:rsidRPr="001D7AF4">
              <w:t>ED.FlocAve</w:t>
            </w:r>
            <w:proofErr w:type="spellEnd"/>
          </w:p>
        </w:tc>
      </w:tr>
      <w:tr w:rsidR="00312CFB" w:rsidRPr="001D7AF4" w14:paraId="616874DB" w14:textId="77777777" w:rsidTr="00900D6E">
        <w:trPr>
          <w:trHeight w:val="288"/>
        </w:trPr>
        <w:tc>
          <w:tcPr>
            <w:tcW w:w="6232" w:type="dxa"/>
            <w:vAlign w:val="center"/>
          </w:tcPr>
          <w:p w14:paraId="3FF98405" w14:textId="77777777" w:rsidR="00312CFB" w:rsidRPr="001D7AF4" w:rsidRDefault="00312CFB" w:rsidP="00900D6E">
            <w:r w:rsidRPr="001D7AF4">
              <w:t>Pérdida de carga</w:t>
            </w:r>
            <w:r w:rsidR="00CE13B1" w:rsidRPr="001D7AF4">
              <w:t xml:space="preserve"> total</w:t>
            </w:r>
          </w:p>
        </w:tc>
        <w:tc>
          <w:tcPr>
            <w:tcW w:w="3982" w:type="dxa"/>
            <w:vAlign w:val="center"/>
          </w:tcPr>
          <w:p w14:paraId="624A8F4D" w14:textId="77777777" w:rsidR="00312CFB" w:rsidRPr="001D7AF4" w:rsidRDefault="00312CFB" w:rsidP="00900D6E">
            <w:proofErr w:type="spellStart"/>
            <w:r w:rsidRPr="001D7AF4">
              <w:t>HL.Floc</w:t>
            </w:r>
            <w:proofErr w:type="spellEnd"/>
          </w:p>
        </w:tc>
      </w:tr>
      <w:tr w:rsidR="00312CFB" w:rsidRPr="001D7AF4" w14:paraId="39030F1F" w14:textId="77777777" w:rsidTr="00900D6E">
        <w:trPr>
          <w:trHeight w:val="288"/>
        </w:trPr>
        <w:tc>
          <w:tcPr>
            <w:tcW w:w="6232" w:type="dxa"/>
            <w:vAlign w:val="center"/>
          </w:tcPr>
          <w:p w14:paraId="7F57E75F" w14:textId="77777777" w:rsidR="00312CFB" w:rsidRPr="001D7AF4" w:rsidRDefault="00312CFB" w:rsidP="00900D6E">
            <w:r w:rsidRPr="001D7AF4">
              <w:t>Tiempo de retención mínimo</w:t>
            </w:r>
          </w:p>
        </w:tc>
        <w:tc>
          <w:tcPr>
            <w:tcW w:w="3982" w:type="dxa"/>
            <w:vAlign w:val="center"/>
          </w:tcPr>
          <w:p w14:paraId="6A542457" w14:textId="77777777" w:rsidR="00312CFB" w:rsidRPr="001D7AF4" w:rsidRDefault="00312CFB" w:rsidP="00900D6E">
            <w:proofErr w:type="spellStart"/>
            <w:r w:rsidRPr="001D7AF4">
              <w:t>Ti.Floc</w:t>
            </w:r>
            <w:proofErr w:type="spellEnd"/>
          </w:p>
        </w:tc>
      </w:tr>
      <w:tr w:rsidR="00312CFB" w:rsidRPr="001D7AF4" w14:paraId="21B620E7" w14:textId="77777777" w:rsidTr="00900D6E">
        <w:trPr>
          <w:trHeight w:val="288"/>
        </w:trPr>
        <w:tc>
          <w:tcPr>
            <w:tcW w:w="6232" w:type="dxa"/>
            <w:vAlign w:val="center"/>
          </w:tcPr>
          <w:p w14:paraId="4567F938" w14:textId="77777777" w:rsidR="00312CFB" w:rsidRPr="001D7AF4" w:rsidRDefault="00312CFB" w:rsidP="00900D6E">
            <w:r w:rsidRPr="001D7AF4">
              <w:t>Potencial de colisiones real</w:t>
            </w:r>
          </w:p>
        </w:tc>
        <w:tc>
          <w:tcPr>
            <w:tcW w:w="3982" w:type="dxa"/>
            <w:vAlign w:val="center"/>
          </w:tcPr>
          <w:p w14:paraId="40D0B4D5" w14:textId="77777777" w:rsidR="00312CFB" w:rsidRPr="001D7AF4" w:rsidRDefault="00312CFB" w:rsidP="00900D6E">
            <w:pPr>
              <w:rPr>
                <w:vertAlign w:val="superscript"/>
              </w:rPr>
            </w:pPr>
            <w:proofErr w:type="spellStart"/>
            <w:r w:rsidRPr="001D7AF4">
              <w:t>CP.Floc</w:t>
            </w:r>
            <w:proofErr w:type="spellEnd"/>
          </w:p>
        </w:tc>
      </w:tr>
      <w:tr w:rsidR="00312CFB" w:rsidRPr="001D7AF4" w14:paraId="7A01032F" w14:textId="77777777" w:rsidTr="00900D6E">
        <w:trPr>
          <w:trHeight w:val="288"/>
        </w:trPr>
        <w:tc>
          <w:tcPr>
            <w:tcW w:w="6232" w:type="dxa"/>
            <w:vAlign w:val="center"/>
          </w:tcPr>
          <w:p w14:paraId="6319095E" w14:textId="77777777" w:rsidR="00312CFB" w:rsidRPr="001D7AF4" w:rsidRDefault="00312CFB" w:rsidP="00900D6E">
            <w:r w:rsidRPr="001D7AF4">
              <w:t>Gradiente de velocidad medio (calculado retroactivamente)</w:t>
            </w:r>
          </w:p>
        </w:tc>
        <w:tc>
          <w:tcPr>
            <w:tcW w:w="3982" w:type="dxa"/>
            <w:vAlign w:val="center"/>
          </w:tcPr>
          <w:p w14:paraId="528957FA" w14:textId="77777777" w:rsidR="00312CFB" w:rsidRPr="001D7AF4" w:rsidRDefault="00312CFB" w:rsidP="00900D6E">
            <w:pPr>
              <w:rPr>
                <w:vertAlign w:val="superscript"/>
              </w:rPr>
            </w:pPr>
            <w:proofErr w:type="spellStart"/>
            <w:r w:rsidRPr="001D7AF4">
              <w:t>G.FlocAve</w:t>
            </w:r>
            <w:proofErr w:type="spellEnd"/>
          </w:p>
        </w:tc>
      </w:tr>
    </w:tbl>
    <w:p w14:paraId="13E41B76" w14:textId="77777777" w:rsidR="00312CFB" w:rsidRPr="001D7AF4" w:rsidRDefault="00312CFB" w:rsidP="00312CFB">
      <w:r w:rsidRPr="001D7AF4">
        <w:br w:type="page"/>
      </w:r>
    </w:p>
    <w:p w14:paraId="30FE3B3C" w14:textId="77777777"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14:paraId="24333D92" w14:textId="77777777"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14:paraId="5CCDDC89" w14:textId="77777777"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14:paraId="60924D15" w14:textId="77777777" w:rsidR="002665CE" w:rsidRPr="001D7AF4" w:rsidRDefault="002665CE" w:rsidP="00300F4F"/>
    <w:p w14:paraId="67A40C3F" w14:textId="77777777"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14:paraId="1B76C320" w14:textId="77777777" w:rsidR="002665CE" w:rsidRPr="001D7AF4" w:rsidRDefault="002665CE" w:rsidP="00300F4F"/>
    <w:p w14:paraId="36286E3B" w14:textId="77777777"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14:paraId="48198B79" w14:textId="77777777" w:rsidR="00FF6D5C" w:rsidRPr="001D7AF4" w:rsidRDefault="00FF6D5C" w:rsidP="00300F4F"/>
    <w:p w14:paraId="17088A16" w14:textId="77777777"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14:paraId="3DA61B66" w14:textId="77777777" w:rsidR="00CF024D" w:rsidRPr="001D7AF4" w:rsidRDefault="00CF024D" w:rsidP="00300F4F"/>
    <w:p w14:paraId="2875F4BE" w14:textId="77777777" w:rsidR="00CF024D" w:rsidRPr="001D7AF4" w:rsidRDefault="00D40DE6"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14:paraId="503AEAF3" w14:textId="77777777" w:rsidR="00312CFB" w:rsidRPr="001D7AF4" w:rsidRDefault="00312CFB" w:rsidP="00300F4F"/>
    <w:p w14:paraId="7F544284" w14:textId="77777777" w:rsidR="00CF024D" w:rsidRPr="001D7AF4" w:rsidRDefault="00CF024D" w:rsidP="00300F4F">
      <w:r w:rsidRPr="001D7AF4">
        <w:t>Donde ν es la viscosidad cinemática del fluido.</w:t>
      </w:r>
    </w:p>
    <w:p w14:paraId="5E88C4C7" w14:textId="77777777" w:rsidR="00F65200" w:rsidRPr="001D7AF4" w:rsidRDefault="00F65200" w:rsidP="00300F4F"/>
    <w:p w14:paraId="3FF1E5D4" w14:textId="77777777"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14:paraId="3E0AC032" w14:textId="77777777" w:rsidR="004F775A" w:rsidRPr="001D7AF4" w:rsidRDefault="004F775A" w:rsidP="00300F4F"/>
    <w:p w14:paraId="3D7C1143" w14:textId="77777777"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14:paraId="5BAEFBAC" w14:textId="77777777" w:rsidR="00C620C9" w:rsidRPr="001D7AF4" w:rsidRDefault="00ED3068" w:rsidP="00300F4F">
      <w:r w:rsidRPr="001D7AF4">
        <w:t>D</w:t>
      </w:r>
      <w:r w:rsidR="00C620C9" w:rsidRPr="001D7AF4">
        <w:t>onde:</w:t>
      </w:r>
    </w:p>
    <w:p w14:paraId="62F9E87F" w14:textId="77777777"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14:paraId="2859495F" w14:textId="77777777" w:rsidR="00BB5ADC" w:rsidRPr="001D7AF4" w:rsidRDefault="00D40DE6"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14:paraId="0460974F" w14:textId="77777777" w:rsidR="00BB5ADC" w:rsidRPr="001D7AF4" w:rsidRDefault="00BB5ADC" w:rsidP="00300F4F">
      <m:oMath>
        <m:r>
          <w:rPr>
            <w:rFonts w:ascii="Cambria Math" w:hAnsi="Cambria Math"/>
          </w:rPr>
          <m:t>θ</m:t>
        </m:r>
      </m:oMath>
      <w:r w:rsidRPr="001D7AF4">
        <w:t xml:space="preserve"> = tiempo de retención del floculador (s)</w:t>
      </w:r>
    </w:p>
    <w:p w14:paraId="0899645B" w14:textId="77777777" w:rsidR="00BB5ADC" w:rsidRPr="001D7AF4" w:rsidRDefault="00D40DE6"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14:paraId="7FABA270" w14:textId="77777777" w:rsidR="00203ADF" w:rsidRPr="001D7AF4" w:rsidRDefault="00203ADF" w:rsidP="00203ADF"/>
    <w:p w14:paraId="7683A968" w14:textId="77777777"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14:paraId="3406EB66" w14:textId="77777777" w:rsidR="00B63F56" w:rsidRDefault="00B63F56" w:rsidP="00203ADF"/>
    <w:p w14:paraId="08818232" w14:textId="77777777"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14:paraId="6B6C7F58" w14:textId="77777777" w:rsidR="00FF1368" w:rsidRDefault="00FF1368" w:rsidP="00FF1368"/>
    <w:p w14:paraId="3C5E423D" w14:textId="77777777" w:rsidR="00C40F2F" w:rsidRPr="00462ED0" w:rsidRDefault="00D40DE6"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14:paraId="071FEDF6" w14:textId="77777777" w:rsidR="00462ED0" w:rsidRDefault="00462ED0" w:rsidP="00FF1368">
      <w:r>
        <w:t>Donde:</w:t>
      </w:r>
    </w:p>
    <w:p w14:paraId="6EF8BB00" w14:textId="77777777" w:rsidR="00462ED0" w:rsidRDefault="00D40DE6"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14:paraId="572AD786" w14:textId="77777777" w:rsidR="00462ED0" w:rsidRDefault="00462ED0" w:rsidP="00FF1368">
      <m:oMath>
        <m:r>
          <w:rPr>
            <w:rFonts w:ascii="Cambria Math" w:hAnsi="Cambria Math"/>
          </w:rPr>
          <m:t>W</m:t>
        </m:r>
      </m:oMath>
      <w:r>
        <w:t xml:space="preserve"> = la función W de Lambert</w:t>
      </w:r>
    </w:p>
    <w:p w14:paraId="219B1882" w14:textId="77777777"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14:paraId="5607EB1F" w14:textId="77777777" w:rsidR="00462ED0" w:rsidRDefault="00D40DE6"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14:paraId="08D3F170" w14:textId="77777777" w:rsidR="00A575A7" w:rsidRDefault="00A575A7" w:rsidP="00FF1368">
      <m:oMath>
        <m:r>
          <w:rPr>
            <w:rFonts w:ascii="Cambria Math" w:hAnsi="Cambria Math"/>
          </w:rPr>
          <m:t>t</m:t>
        </m:r>
      </m:oMath>
      <w:r>
        <w:t xml:space="preserve"> = el tiempo de floculación</w:t>
      </w:r>
    </w:p>
    <w:p w14:paraId="45E1FBC0" w14:textId="77777777" w:rsidR="00A575A7" w:rsidRDefault="00A575A7" w:rsidP="00FF1368">
      <m:oMath>
        <m:r>
          <w:rPr>
            <w:rFonts w:ascii="Cambria Math" w:hAnsi="Cambria Math"/>
          </w:rPr>
          <m:t>ε</m:t>
        </m:r>
      </m:oMath>
      <w:r>
        <w:t xml:space="preserve"> = la tasa media de la disipación de energía</w:t>
      </w:r>
    </w:p>
    <w:p w14:paraId="0983D915" w14:textId="77777777" w:rsidR="00A575A7" w:rsidRDefault="00D40DE6"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14:paraId="222BB66D" w14:textId="77777777" w:rsidR="00A575A7" w:rsidRPr="00462ED0" w:rsidRDefault="00D40DE6"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14:paraId="02022521" w14:textId="77777777" w:rsidR="00C40F2F" w:rsidRDefault="00D40DE6"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14:paraId="275718F0" w14:textId="77777777" w:rsidR="00A575A7" w:rsidRPr="00462ED0" w:rsidRDefault="00A575A7" w:rsidP="00FF1368"/>
    <w:p w14:paraId="536480A3" w14:textId="77777777"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624A48">
        <w:t>Por ta</w:t>
      </w:r>
      <w:r w:rsidR="000764C8">
        <w:t>nto, no es necesario conocer muchas</w:t>
      </w:r>
      <w:r w:rsidR="00624A48">
        <w:t xml:space="preserve"> características</w:t>
      </w:r>
      <w:r w:rsidR="000764C8">
        <w:t xml:space="preserve"> específicas</w:t>
      </w:r>
      <w:r w:rsidR="00624A48">
        <w:t xml:space="preserve"> del agua con la metodología</w:t>
      </w:r>
      <w:r w:rsidR="003E2D37">
        <w:t xml:space="preserve"> de diseño</w:t>
      </w:r>
      <w:r w:rsidR="004372E9">
        <w:t xml:space="preserve"> de </w:t>
      </w:r>
      <w:proofErr w:type="spellStart"/>
      <w:r w:rsidR="004372E9">
        <w:t>AguaClara</w:t>
      </w:r>
      <w:proofErr w:type="spellEnd"/>
      <w:r w:rsidR="004372E9">
        <w:t xml:space="preserve">. En lugar de eso,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14:paraId="51A7C8B4" w14:textId="77777777" w:rsidR="003C4FF0" w:rsidRPr="001D7AF4" w:rsidRDefault="003C4FF0" w:rsidP="00203ADF"/>
    <w:p w14:paraId="2CCB72EA" w14:textId="77777777" w:rsidR="00442DBC"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14:paraId="14044677" w14:textId="77777777" w:rsidR="00312CFB" w:rsidRPr="001D7AF4" w:rsidRDefault="00312CFB" w:rsidP="00203ADF"/>
    <w:p w14:paraId="030FF357" w14:textId="77777777" w:rsidR="00442DBC" w:rsidRPr="001D7AF4" w:rsidRDefault="00442DBC" w:rsidP="00203ADF"/>
    <w:p w14:paraId="15F6F540" w14:textId="77777777"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14:paraId="3E2B44E9" w14:textId="77777777"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14:paraId="1CFF7304" w14:textId="77777777" w:rsidR="00337D46" w:rsidRDefault="00337D46" w:rsidP="001F4562">
      <w:pPr>
        <w:pStyle w:val="Figure"/>
      </w:pPr>
    </w:p>
    <w:p w14:paraId="0EEC282A" w14:textId="77777777" w:rsidR="001F4562" w:rsidRPr="001D7AF4" w:rsidRDefault="005D32ED" w:rsidP="001F4562">
      <w:pPr>
        <w:pStyle w:val="Figure"/>
      </w:pPr>
      <w:r w:rsidRPr="001D7AF4">
        <w:rPr>
          <w:noProof/>
          <w:lang w:val="en-US"/>
        </w:rPr>
        <w:drawing>
          <wp:inline distT="0" distB="0" distL="0" distR="0" wp14:anchorId="00F11796" wp14:editId="3C2289A5">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14:paraId="14CD8038" w14:textId="77777777" w:rsidR="001F4562" w:rsidRPr="001D7AF4" w:rsidRDefault="001F4562" w:rsidP="001F4562">
      <w:pPr>
        <w:pStyle w:val="Figure"/>
      </w:pPr>
    </w:p>
    <w:p w14:paraId="2ABC9739" w14:textId="77777777"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14:paraId="200225FF" w14:textId="77777777" w:rsidR="005D32ED" w:rsidRPr="001D7AF4" w:rsidRDefault="005D32ED" w:rsidP="005D32ED"/>
    <w:p w14:paraId="0D787BA2" w14:textId="77777777"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14:paraId="622BC114" w14:textId="77777777" w:rsidR="00CC264F" w:rsidRPr="001D7AF4" w:rsidRDefault="00CC264F" w:rsidP="005D32ED"/>
    <w:p w14:paraId="439B0431" w14:textId="77777777" w:rsidR="00CC264F" w:rsidRPr="001D7AF4" w:rsidRDefault="00D40DE6"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14:paraId="2CFCA32B" w14:textId="77777777" w:rsidR="00CC264F" w:rsidRPr="001D7AF4" w:rsidRDefault="00CC264F" w:rsidP="005D32ED"/>
    <w:p w14:paraId="730C7A84" w14:textId="77777777" w:rsidR="00CC264F" w:rsidRPr="001D7AF4" w:rsidRDefault="00CC264F" w:rsidP="005D32ED">
      <w:r w:rsidRPr="001D7AF4">
        <w:t>Donde:</w:t>
      </w:r>
    </w:p>
    <w:p w14:paraId="40C5083F" w14:textId="77777777" w:rsidR="00041EBC" w:rsidRPr="001D7AF4" w:rsidRDefault="00D40DE6"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14:paraId="61DA411C" w14:textId="77777777" w:rsidR="00041EBC" w:rsidRPr="001D7AF4" w:rsidRDefault="00D40DE6"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14:paraId="0D00C26A" w14:textId="77777777" w:rsidR="00CC264F" w:rsidRPr="001D7AF4" w:rsidRDefault="00CC264F" w:rsidP="005D32ED"/>
    <w:p w14:paraId="712F1DEB" w14:textId="77777777"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14:paraId="379BB02A" w14:textId="77777777" w:rsidR="00CE7237" w:rsidRPr="001D7AF4" w:rsidRDefault="00CE7237" w:rsidP="005D32ED">
      <w:pPr>
        <w:pStyle w:val="Figure"/>
        <w:jc w:val="left"/>
      </w:pPr>
    </w:p>
    <w:p w14:paraId="6AC21565" w14:textId="77777777" w:rsidR="00900D6E" w:rsidRPr="001D7AF4" w:rsidRDefault="001B57D6" w:rsidP="005D32ED">
      <w:pPr>
        <w:pStyle w:val="Figure"/>
        <w:jc w:val="left"/>
      </w:pPr>
      <w:r>
        <w:rPr>
          <w:noProof/>
          <w:lang w:val="en-US"/>
        </w:rPr>
        <mc:AlternateContent>
          <mc:Choice Requires="wps">
            <w:drawing>
              <wp:anchor distT="0" distB="0" distL="114300" distR="114300" simplePos="0" relativeHeight="251710464" behindDoc="0" locked="0" layoutInCell="1" allowOverlap="1" wp14:anchorId="1407429B" wp14:editId="7592F412">
                <wp:simplePos x="0" y="0"/>
                <wp:positionH relativeFrom="column">
                  <wp:posOffset>3571240</wp:posOffset>
                </wp:positionH>
                <wp:positionV relativeFrom="paragraph">
                  <wp:posOffset>31115</wp:posOffset>
                </wp:positionV>
                <wp:extent cx="678180" cy="259715"/>
                <wp:effectExtent l="13335" t="13970" r="13335" b="12065"/>
                <wp:wrapNone/>
                <wp:docPr id="1026"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59715"/>
                        </a:xfrm>
                        <a:prstGeom prst="rect">
                          <a:avLst/>
                        </a:prstGeom>
                        <a:solidFill>
                          <a:srgbClr val="FFFFFF"/>
                        </a:solidFill>
                        <a:ln w="9525">
                          <a:solidFill>
                            <a:srgbClr val="000000"/>
                          </a:solidFill>
                          <a:miter lim="800000"/>
                          <a:headEnd/>
                          <a:tailEnd/>
                        </a:ln>
                      </wps:spPr>
                      <wps:txbx>
                        <w:txbxContent>
                          <w:p w14:paraId="36CBCBFD" w14:textId="77777777" w:rsidR="00D40DE6" w:rsidRPr="0070434C" w:rsidRDefault="00D40DE6" w:rsidP="0070434C">
                            <w:pPr>
                              <w:jc w:val="center"/>
                              <w:rPr>
                                <w:lang w:val="en-US"/>
                              </w:rPr>
                            </w:pPr>
                            <w:r>
                              <w:t>H/S = 10</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407429B" id="Text Box 391" o:spid="_x0000_s1214" type="#_x0000_t202" style="position:absolute;margin-left:281.2pt;margin-top:2.45pt;width:53.4pt;height:20.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">
                <v:textbox inset="0,0,0,0">
                  <w:txbxContent>
                    <w:p w14:paraId="36CBCBFD" w14:textId="77777777" w:rsidR="00D40DE6" w:rsidRPr="0070434C" w:rsidRDefault="00D40DE6" w:rsidP="0070434C">
                      <w:pPr>
                        <w:jc w:val="center"/>
                        <w:rPr>
                          <w:lang w:val="en-US"/>
                        </w:rPr>
                      </w:pPr>
                      <w:r>
                        <w:t>H/S = 10</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14:anchorId="21AA467C" wp14:editId="1C5EC4E9">
                <wp:simplePos x="0" y="0"/>
                <wp:positionH relativeFrom="column">
                  <wp:posOffset>2628265</wp:posOffset>
                </wp:positionH>
                <wp:positionV relativeFrom="paragraph">
                  <wp:posOffset>40640</wp:posOffset>
                </wp:positionV>
                <wp:extent cx="678180" cy="259715"/>
                <wp:effectExtent l="13335" t="13970" r="13335" b="12065"/>
                <wp:wrapNone/>
                <wp:docPr id="1025"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59715"/>
                        </a:xfrm>
                        <a:prstGeom prst="rect">
                          <a:avLst/>
                        </a:prstGeom>
                        <a:solidFill>
                          <a:srgbClr val="FFFFFF"/>
                        </a:solidFill>
                        <a:ln w="9525">
                          <a:solidFill>
                            <a:srgbClr val="000000"/>
                          </a:solidFill>
                          <a:miter lim="800000"/>
                          <a:headEnd/>
                          <a:tailEnd/>
                        </a:ln>
                      </wps:spPr>
                      <wps:txbx>
                        <w:txbxContent>
                          <w:p w14:paraId="752BB465" w14:textId="77777777" w:rsidR="00D40DE6" w:rsidRPr="0070434C" w:rsidRDefault="00D40DE6" w:rsidP="0070434C">
                            <w:pPr>
                              <w:jc w:val="center"/>
                              <w:rPr>
                                <w:lang w:val="en-US"/>
                              </w:rPr>
                            </w:pPr>
                            <w:r>
                              <w:t>H/S = 4</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1AA467C" id="Text Box 390" o:spid="_x0000_s1215" type="#_x0000_t202" style="position:absolute;margin-left:206.95pt;margin-top:3.2pt;width:53.4pt;height:20.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">
                <v:textbox inset="0,0,0,0">
                  <w:txbxContent>
                    <w:p w14:paraId="752BB465" w14:textId="77777777" w:rsidR="00D40DE6" w:rsidRPr="0070434C" w:rsidRDefault="00D40DE6" w:rsidP="0070434C">
                      <w:pPr>
                        <w:jc w:val="center"/>
                        <w:rPr>
                          <w:lang w:val="en-US"/>
                        </w:rPr>
                      </w:pPr>
                      <w:r>
                        <w:t>H/S = 4</w:t>
                      </w:r>
                    </w:p>
                  </w:txbxContent>
                </v:textbox>
              </v:shape>
            </w:pict>
          </mc:Fallback>
        </mc:AlternateContent>
      </w:r>
    </w:p>
    <w:p w14:paraId="32BBB13D" w14:textId="77777777" w:rsidR="00900D6E" w:rsidRPr="001D7AF4" w:rsidRDefault="00900D6E" w:rsidP="005D32ED">
      <w:pPr>
        <w:pStyle w:val="Figure"/>
      </w:pPr>
      <w:r w:rsidRPr="001D7AF4">
        <w:rPr>
          <w:noProof/>
          <w:lang w:val="en-US"/>
        </w:rPr>
        <w:drawing>
          <wp:inline distT="0" distB="0" distL="0" distR="0" wp14:anchorId="7AB4EB85" wp14:editId="09BC3519">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44DA33A" wp14:editId="017BA2D1">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14:paraId="658B3A10" w14:textId="77777777" w:rsidR="005D32ED" w:rsidRPr="001D7AF4" w:rsidRDefault="005D32ED" w:rsidP="005D32ED">
      <w:pPr>
        <w:pStyle w:val="Figure"/>
      </w:pPr>
    </w:p>
    <w:p w14:paraId="293F6DE7" w14:textId="77777777"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14:paraId="0167F497" w14:textId="77777777" w:rsidR="00900D6E" w:rsidRPr="001D7AF4" w:rsidRDefault="00900D6E" w:rsidP="00203ADF"/>
    <w:p w14:paraId="0C1EE4C7" w14:textId="77777777"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14:paraId="183B684F" w14:textId="77777777" w:rsidR="003D24EA" w:rsidRPr="001D7AF4" w:rsidRDefault="003D24EA" w:rsidP="00203ADF"/>
    <w:p w14:paraId="3A1D5EA7" w14:textId="77777777" w:rsidR="00CF798A" w:rsidRPr="001D7AF4" w:rsidRDefault="00D40DE6"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14:paraId="13C4F47D" w14:textId="77777777" w:rsidR="00CF798A" w:rsidRPr="001D7AF4" w:rsidRDefault="00CF798A" w:rsidP="00203ADF"/>
    <w:p w14:paraId="05E42A0B" w14:textId="77777777" w:rsidR="00900D6E" w:rsidRPr="001D7AF4" w:rsidRDefault="00C37BC9" w:rsidP="00203ADF">
      <w:r w:rsidRPr="001D7AF4">
        <w:t>Donde:</w:t>
      </w:r>
    </w:p>
    <w:p w14:paraId="1D2D982D" w14:textId="77777777" w:rsidR="005355BA" w:rsidRPr="001D7AF4" w:rsidRDefault="00D40DE6"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14:paraId="7933C851" w14:textId="77777777" w:rsidR="005355BA" w:rsidRPr="001D7AF4" w:rsidRDefault="00D40DE6"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14:paraId="5298C0B0" w14:textId="77777777" w:rsidR="00C37BC9" w:rsidRPr="001D7AF4" w:rsidRDefault="00D40DE6"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14:paraId="4925041E" w14:textId="77777777" w:rsidR="005355BA" w:rsidRPr="001D7AF4" w:rsidRDefault="00D40DE6"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14:paraId="2C1BC71F" w14:textId="77777777" w:rsidR="005355BA" w:rsidRPr="001D7AF4" w:rsidRDefault="005355BA" w:rsidP="00203ADF"/>
    <w:p w14:paraId="40B2AA08" w14:textId="77777777"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14:paraId="2131D079" w14:textId="77777777" w:rsidR="005355BA" w:rsidRPr="001D7AF4" w:rsidRDefault="005355BA" w:rsidP="00203ADF"/>
    <w:p w14:paraId="0F176416" w14:textId="77777777"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14:paraId="0F676754" w14:textId="77777777" w:rsidR="00CE7237" w:rsidRPr="001D7AF4" w:rsidRDefault="00CE7237" w:rsidP="00203ADF"/>
    <w:p w14:paraId="0CF3B1FF" w14:textId="77777777" w:rsidR="00BD06ED" w:rsidRPr="001D7AF4" w:rsidRDefault="00D40DE6"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14:paraId="7C004B1D" w14:textId="77777777" w:rsidR="008C1303" w:rsidRPr="001D7AF4" w:rsidRDefault="008C1303" w:rsidP="00BD06ED"/>
    <w:p w14:paraId="324EA2AE" w14:textId="77777777" w:rsidR="00473C90" w:rsidRPr="001D7AF4" w:rsidRDefault="004372E9" w:rsidP="00473C90">
      <w:pPr>
        <w:pStyle w:val="Heading3"/>
      </w:pPr>
      <w:r>
        <w:t>La t</w:t>
      </w:r>
      <w:r w:rsidR="00473C90" w:rsidRPr="001D7AF4">
        <w:t>asa máxima de la disipación de energía</w:t>
      </w:r>
    </w:p>
    <w:p w14:paraId="0DC3AC87" w14:textId="77777777"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14:paraId="26BE7D2D" w14:textId="77777777" w:rsidR="00C666E6" w:rsidRPr="001D7AF4" w:rsidRDefault="00C666E6" w:rsidP="00C666E6"/>
    <w:p w14:paraId="74D501C9" w14:textId="77777777" w:rsidR="00C666E6" w:rsidRPr="001D7AF4" w:rsidRDefault="00D40DE6"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14:paraId="2AB25F14" w14:textId="77777777" w:rsidR="00C666E6" w:rsidRPr="001D7AF4" w:rsidRDefault="00C666E6" w:rsidP="00C666E6"/>
    <w:p w14:paraId="17F63AD7" w14:textId="77777777" w:rsidR="00C666E6" w:rsidRPr="001D7AF4" w:rsidRDefault="00C666E6" w:rsidP="00C666E6">
      <w:r w:rsidRPr="001D7AF4">
        <w:t>Donde:</w:t>
      </w:r>
    </w:p>
    <w:p w14:paraId="5C3C02E6" w14:textId="77777777" w:rsidR="00C666E6" w:rsidRPr="001D7AF4" w:rsidRDefault="00D40DE6"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14:paraId="0548259F" w14:textId="77777777" w:rsidR="00C666E6" w:rsidRPr="001D7AF4" w:rsidRDefault="00C666E6" w:rsidP="00C666E6">
      <m:oMath>
        <m:r>
          <w:rPr>
            <w:rFonts w:ascii="Cambria Math" w:hAnsi="Cambria Math"/>
          </w:rPr>
          <m:t>S</m:t>
        </m:r>
      </m:oMath>
      <w:r w:rsidRPr="001D7AF4">
        <w:t xml:space="preserve"> = separación entre los deflectores</w:t>
      </w:r>
    </w:p>
    <w:p w14:paraId="3BD8061A" w14:textId="77777777" w:rsidR="00C666E6" w:rsidRPr="001D7AF4" w:rsidRDefault="00C666E6" w:rsidP="00473C90"/>
    <w:p w14:paraId="696ED5E8" w14:textId="77777777"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14:paraId="5C11038A" w14:textId="77777777" w:rsidR="0083061D" w:rsidRPr="001D7AF4" w:rsidRDefault="0083061D" w:rsidP="00473C90"/>
    <w:p w14:paraId="13C1B24E" w14:textId="77777777"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14:paraId="08E226C4" w14:textId="77777777" w:rsidR="00361265" w:rsidRPr="001D7AF4" w:rsidRDefault="00361265" w:rsidP="00473C90"/>
    <w:p w14:paraId="66F5EB2B" w14:textId="77777777"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14:paraId="034BB2C8" w14:textId="77777777" w:rsidR="00FE3654" w:rsidRPr="001D7AF4" w:rsidRDefault="00FE3654" w:rsidP="00BD06ED"/>
    <w:p w14:paraId="0A165430" w14:textId="77777777"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14:paraId="15A86B64" w14:textId="77777777" w:rsidR="00B21C1C" w:rsidRPr="001D7AF4" w:rsidRDefault="00B21C1C" w:rsidP="00BD06ED"/>
    <w:p w14:paraId="792C9D67" w14:textId="77777777" w:rsidR="003F28CF" w:rsidRDefault="001B0320" w:rsidP="00FE79EC">
      <w:pPr>
        <w:pStyle w:val="Heading3"/>
      </w:pPr>
      <w:r>
        <w:t xml:space="preserve">Las dimensiones del </w:t>
      </w:r>
      <w:proofErr w:type="spellStart"/>
      <w:r>
        <w:t>floculador</w:t>
      </w:r>
      <w:proofErr w:type="spellEnd"/>
      <w:r>
        <w:t xml:space="preserve"> y la tasa de la disipación de energía</w:t>
      </w:r>
    </w:p>
    <w:p w14:paraId="3F9F7151" w14:textId="77777777"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14:paraId="62CAFA14" w14:textId="77777777" w:rsidR="001B0320" w:rsidRDefault="001B0320" w:rsidP="00FE79EC"/>
    <w:p w14:paraId="1FE8C050" w14:textId="77777777" w:rsidR="00FE79EC" w:rsidRDefault="00FE79EC" w:rsidP="00FE79EC">
      <w:r>
        <w:t>La tasa media de la disipación de energía se puede escribir de la forma:</w:t>
      </w:r>
    </w:p>
    <w:p w14:paraId="3F2677E2" w14:textId="77777777" w:rsidR="00FE79EC" w:rsidRDefault="00FE79EC" w:rsidP="00FE79EC"/>
    <w:p w14:paraId="41D1E322" w14:textId="77777777" w:rsidR="00FE79EC" w:rsidRPr="00FE79EC" w:rsidRDefault="00D40DE6"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14:paraId="2C035483" w14:textId="77777777" w:rsidR="00FE79EC" w:rsidRDefault="00FE79EC" w:rsidP="00FE79EC"/>
    <w:p w14:paraId="16CDF22B" w14:textId="77777777" w:rsidR="00FE79EC" w:rsidRDefault="00FE79EC" w:rsidP="00FE79EC">
      <w:r>
        <w:t>Donde:</w:t>
      </w:r>
    </w:p>
    <w:p w14:paraId="75D02785" w14:textId="77777777" w:rsidR="00FE79EC" w:rsidRDefault="00D40DE6"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14:paraId="4D891998" w14:textId="77777777" w:rsidR="00FE79EC" w:rsidRDefault="00D40DE6"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14:paraId="1FA7B4DC" w14:textId="77777777" w:rsidR="00FE79EC" w:rsidRDefault="00D40DE6"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14:paraId="7FD23130" w14:textId="77777777"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14:paraId="3DB5F367" w14:textId="77777777" w:rsidR="001D7AF4" w:rsidRDefault="001D7AF4" w:rsidP="004F775A">
      <w:pPr>
        <w:pStyle w:val="Heading3"/>
      </w:pPr>
    </w:p>
    <w:p w14:paraId="08477EBA" w14:textId="77777777"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14:paraId="39D563E9" w14:textId="77777777" w:rsidR="001E3307" w:rsidRDefault="001E3307" w:rsidP="00FE79EC"/>
    <w:p w14:paraId="4A66C047" w14:textId="77777777" w:rsidR="001E3307" w:rsidRDefault="00D40DE6"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14:paraId="62EB4D71" w14:textId="77777777" w:rsidR="001E3307" w:rsidRDefault="001E3307" w:rsidP="00FE79EC">
      <w:r>
        <w:t>Donde:</w:t>
      </w:r>
    </w:p>
    <w:p w14:paraId="7806C63C" w14:textId="77777777" w:rsidR="001E3307" w:rsidRDefault="001E3307" w:rsidP="00FE79EC">
      <m:oMath>
        <m:r>
          <w:rPr>
            <w:rFonts w:ascii="Cambria Math" w:hAnsi="Cambria Math"/>
          </w:rPr>
          <m:t>W</m:t>
        </m:r>
      </m:oMath>
      <w:r>
        <w:t xml:space="preserve"> = el ancho del canal</w:t>
      </w:r>
    </w:p>
    <w:p w14:paraId="36EFD200" w14:textId="77777777" w:rsidR="001E3307" w:rsidRDefault="001E3307" w:rsidP="00FE79EC">
      <w:r>
        <w:t>S = la separación entre deflectores</w:t>
      </w:r>
    </w:p>
    <w:p w14:paraId="29581A8D" w14:textId="77777777" w:rsidR="00F947EA" w:rsidRDefault="00F947EA" w:rsidP="00FE79EC"/>
    <w:p w14:paraId="33FF50D1" w14:textId="77777777" w:rsidR="001E3307" w:rsidRDefault="008D13D9" w:rsidP="00FE79EC">
      <w:r>
        <w:t>Sustituyendo esta expresión para la velocidad media, la tasa media de la disipación de energía se escribe:</w:t>
      </w:r>
    </w:p>
    <w:p w14:paraId="64CC213D" w14:textId="77777777" w:rsidR="008D13D9" w:rsidRDefault="008D13D9" w:rsidP="00FE79EC"/>
    <w:p w14:paraId="06240DA9" w14:textId="77777777" w:rsidR="008D13D9" w:rsidRPr="00FE79EC" w:rsidRDefault="00D40DE6"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14:paraId="302CC079" w14:textId="77777777" w:rsidR="008D13D9" w:rsidRDefault="008D13D9" w:rsidP="00FE79EC"/>
    <w:p w14:paraId="3FE09EA6" w14:textId="77777777"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14:paraId="27332517" w14:textId="77777777" w:rsidR="00151092" w:rsidRDefault="00151092" w:rsidP="00FE79EC"/>
    <w:p w14:paraId="7022B493" w14:textId="77777777"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14:paraId="7E7667B4" w14:textId="77777777"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14:paraId="1F7571C8" w14:textId="77777777" w:rsidR="00151092" w:rsidRDefault="00151092" w:rsidP="00151092"/>
    <w:p w14:paraId="779AD633" w14:textId="77777777" w:rsidR="00151092" w:rsidRDefault="00151092" w:rsidP="00151092">
      <w:pPr>
        <w:pStyle w:val="ListParagraph"/>
        <w:numPr>
          <w:ilvl w:val="0"/>
          <w:numId w:val="30"/>
        </w:numPr>
      </w:pPr>
      <w:r>
        <w:t>Para calcular la separación máxima entre expansiones que mantiene el radio H/S dentro del rango eficiente:</w:t>
      </w:r>
    </w:p>
    <w:p w14:paraId="0A186CD9" w14:textId="77777777" w:rsidR="00151092" w:rsidRDefault="00D40DE6"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14:paraId="6614804B" w14:textId="77777777" w:rsidR="00151092" w:rsidRDefault="00151092" w:rsidP="00151092">
      <w:pPr>
        <w:pStyle w:val="ListParagraph"/>
      </w:pPr>
    </w:p>
    <w:p w14:paraId="3B8AB7AE" w14:textId="77777777" w:rsidR="00151092" w:rsidRDefault="00151092" w:rsidP="00AC49AF">
      <w:pPr>
        <w:pStyle w:val="ListParagraph"/>
        <w:numPr>
          <w:ilvl w:val="0"/>
          <w:numId w:val="30"/>
        </w:numPr>
      </w:pPr>
      <w:r>
        <w:t>Para encontrar la separación entre deflectores cuando ya se saben las otras dimensiones:</w:t>
      </w:r>
    </w:p>
    <w:p w14:paraId="53B56068" w14:textId="77777777" w:rsidR="00AC49AF" w:rsidRDefault="00AC49AF" w:rsidP="00AC49AF">
      <w:pPr>
        <w:pStyle w:val="ListParagraph"/>
      </w:pPr>
    </w:p>
    <w:p w14:paraId="70405995" w14:textId="77777777"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14:paraId="6FB9A73B" w14:textId="77777777" w:rsidR="00151092" w:rsidRPr="00FE79EC" w:rsidRDefault="00151092" w:rsidP="00FE79EC"/>
    <w:p w14:paraId="4051773F" w14:textId="77777777"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14:paraId="10588C9F" w14:textId="77777777" w:rsidR="001D7AF4" w:rsidRPr="001D7AF4" w:rsidRDefault="00D61EC7" w:rsidP="001D7AF4">
      <w:r>
        <w:t xml:space="preserve">Comparado con el diseño convencional, los </w:t>
      </w:r>
      <w:proofErr w:type="spellStart"/>
      <w:r>
        <w:t>floculadores</w:t>
      </w:r>
      <w:proofErr w:type="spellEnd"/>
    </w:p>
    <w:p w14:paraId="30177658" w14:textId="77777777" w:rsidR="001D7AF4" w:rsidRPr="001D7AF4" w:rsidRDefault="001D7AF4" w:rsidP="001D7AF4"/>
    <w:p w14:paraId="0F23EBDB" w14:textId="77777777"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14:paraId="701BFAE3" w14:textId="77777777" w:rsidR="000A3030" w:rsidRDefault="000A3030" w:rsidP="001D7AF4"/>
    <w:p w14:paraId="7C74B77E" w14:textId="77777777"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14:paraId="24B065AB" w14:textId="77777777" w:rsidR="001D7AF4" w:rsidRPr="001D7AF4" w:rsidRDefault="001D7AF4" w:rsidP="001D7AF4"/>
    <w:p w14:paraId="1E392591" w14:textId="77777777" w:rsidR="00301565" w:rsidRPr="00011A6F" w:rsidRDefault="003F28CF" w:rsidP="004F775A">
      <w:pPr>
        <w:pStyle w:val="Heading3"/>
        <w:rPr>
          <w:lang w:val="en-US"/>
        </w:rPr>
      </w:pPr>
      <w:proofErr w:type="spellStart"/>
      <w:r w:rsidRPr="00011A6F">
        <w:rPr>
          <w:lang w:val="en-US"/>
        </w:rPr>
        <w:t>Bibliografía</w:t>
      </w:r>
      <w:proofErr w:type="spellEnd"/>
    </w:p>
    <w:p w14:paraId="1162FA5B" w14:textId="77777777"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14:paraId="1D2B1DE6" w14:textId="77777777" w:rsidR="00CE3936" w:rsidRDefault="00CE3936" w:rsidP="00301565">
      <w:pPr>
        <w:spacing w:line="240" w:lineRule="auto"/>
        <w:ind w:left="720" w:hanging="720"/>
        <w:rPr>
          <w:szCs w:val="24"/>
          <w:lang w:val="en-US"/>
        </w:rPr>
      </w:pPr>
    </w:p>
    <w:p w14:paraId="1A26B3CF" w14:textId="77777777"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14:paraId="59CCC8F7" w14:textId="77777777" w:rsidR="000764C8" w:rsidRPr="00011A6F" w:rsidRDefault="000764C8" w:rsidP="00301565">
      <w:pPr>
        <w:spacing w:line="240" w:lineRule="auto"/>
        <w:ind w:left="720" w:hanging="720"/>
        <w:rPr>
          <w:szCs w:val="24"/>
          <w:lang w:val="en-US"/>
        </w:rPr>
      </w:pPr>
    </w:p>
    <w:p w14:paraId="2046917C" w14:textId="77777777"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14:paraId="4E480F26" w14:textId="77777777" w:rsidR="0054360E" w:rsidRPr="001D7AF4" w:rsidRDefault="00870C2C" w:rsidP="00870C2C">
      <w:pPr>
        <w:pStyle w:val="Heading2"/>
      </w:pPr>
      <w:r w:rsidRPr="001D7AF4">
        <w:lastRenderedPageBreak/>
        <w:t>Algoritmo de diseño</w:t>
      </w:r>
    </w:p>
    <w:p w14:paraId="3D79FB1F" w14:textId="77777777"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14:paraId="4DFA0C10" w14:textId="77777777" w:rsidTr="00CE13B1">
        <w:tc>
          <w:tcPr>
            <w:tcW w:w="3798" w:type="dxa"/>
          </w:tcPr>
          <w:p w14:paraId="0BA3B7B2" w14:textId="77777777" w:rsidR="00870C2C" w:rsidRPr="001D7AF4" w:rsidRDefault="00870C2C" w:rsidP="00870C2C">
            <w:pPr>
              <w:rPr>
                <w:b/>
              </w:rPr>
            </w:pPr>
            <w:r w:rsidRPr="001D7AF4">
              <w:rPr>
                <w:b/>
              </w:rPr>
              <w:t>Parámetro</w:t>
            </w:r>
          </w:p>
        </w:tc>
        <w:tc>
          <w:tcPr>
            <w:tcW w:w="2340" w:type="dxa"/>
          </w:tcPr>
          <w:p w14:paraId="22CADC91" w14:textId="77777777" w:rsidR="00870C2C" w:rsidRPr="001D7AF4" w:rsidRDefault="00870C2C" w:rsidP="00870C2C">
            <w:pPr>
              <w:rPr>
                <w:b/>
              </w:rPr>
            </w:pPr>
            <w:r w:rsidRPr="001D7AF4">
              <w:rPr>
                <w:b/>
              </w:rPr>
              <w:t>Valor</w:t>
            </w:r>
          </w:p>
        </w:tc>
        <w:tc>
          <w:tcPr>
            <w:tcW w:w="4504" w:type="dxa"/>
          </w:tcPr>
          <w:p w14:paraId="5B7C634B" w14:textId="77777777" w:rsidR="00870C2C" w:rsidRPr="001D7AF4" w:rsidRDefault="00344A87" w:rsidP="00870C2C">
            <w:pPr>
              <w:rPr>
                <w:b/>
              </w:rPr>
            </w:pPr>
            <w:r w:rsidRPr="001D7AF4">
              <w:rPr>
                <w:b/>
              </w:rPr>
              <w:t>Notas</w:t>
            </w:r>
          </w:p>
        </w:tc>
      </w:tr>
      <w:tr w:rsidR="00870C2C" w:rsidRPr="001D7AF4" w14:paraId="0FEDF1C6" w14:textId="77777777" w:rsidTr="00CE13B1">
        <w:tc>
          <w:tcPr>
            <w:tcW w:w="3798" w:type="dxa"/>
          </w:tcPr>
          <w:p w14:paraId="0CAD9729" w14:textId="77777777" w:rsidR="00870C2C" w:rsidRPr="001D7AF4" w:rsidRDefault="00CA3698" w:rsidP="00870C2C">
            <w:r w:rsidRPr="001D7AF4">
              <w:t>Potencial de colisiones mínimo</w:t>
            </w:r>
          </w:p>
        </w:tc>
        <w:tc>
          <w:tcPr>
            <w:tcW w:w="2340" w:type="dxa"/>
          </w:tcPr>
          <w:p w14:paraId="7A8CAF19" w14:textId="77777777" w:rsidR="00870C2C" w:rsidRPr="001D7AF4" w:rsidRDefault="00CA3698" w:rsidP="00870C2C">
            <w:proofErr w:type="spellStart"/>
            <w:r w:rsidRPr="001D7AF4">
              <w:t>CP.FlocBod</w:t>
            </w:r>
            <w:proofErr w:type="spellEnd"/>
          </w:p>
        </w:tc>
        <w:tc>
          <w:tcPr>
            <w:tcW w:w="4504" w:type="dxa"/>
          </w:tcPr>
          <w:p w14:paraId="02263C8F" w14:textId="77777777" w:rsidR="00870C2C" w:rsidRPr="001D7AF4" w:rsidRDefault="00870C2C" w:rsidP="00870C2C"/>
        </w:tc>
      </w:tr>
      <w:tr w:rsidR="00870C2C" w:rsidRPr="001D7AF4" w14:paraId="371BC786" w14:textId="77777777" w:rsidTr="00CE13B1">
        <w:tc>
          <w:tcPr>
            <w:tcW w:w="3798" w:type="dxa"/>
          </w:tcPr>
          <w:p w14:paraId="3660F8C6" w14:textId="77777777" w:rsidR="00870C2C" w:rsidRPr="001D7AF4" w:rsidRDefault="00CA3698" w:rsidP="00870C2C">
            <w:r w:rsidRPr="001D7AF4">
              <w:t>Pérdida de carga máxima</w:t>
            </w:r>
          </w:p>
        </w:tc>
        <w:tc>
          <w:tcPr>
            <w:tcW w:w="2340" w:type="dxa"/>
          </w:tcPr>
          <w:p w14:paraId="4134851E" w14:textId="77777777" w:rsidR="00870C2C" w:rsidRPr="001D7AF4" w:rsidRDefault="00CA3698" w:rsidP="00870C2C">
            <w:proofErr w:type="spellStart"/>
            <w:r w:rsidRPr="001D7AF4">
              <w:t>HL.FlocMax</w:t>
            </w:r>
            <w:proofErr w:type="spellEnd"/>
          </w:p>
        </w:tc>
        <w:tc>
          <w:tcPr>
            <w:tcW w:w="4504" w:type="dxa"/>
          </w:tcPr>
          <w:p w14:paraId="16E3AACA" w14:textId="77777777"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14:paraId="0FD48DAC" w14:textId="77777777" w:rsidTr="00CE13B1">
        <w:tc>
          <w:tcPr>
            <w:tcW w:w="3798" w:type="dxa"/>
          </w:tcPr>
          <w:p w14:paraId="3FC225BD" w14:textId="77777777" w:rsidR="00CA3698" w:rsidRPr="001D7AF4" w:rsidRDefault="00CA3698" w:rsidP="00870C2C">
            <w:r w:rsidRPr="001D7AF4">
              <w:t>Longitud de los canales</w:t>
            </w:r>
          </w:p>
        </w:tc>
        <w:tc>
          <w:tcPr>
            <w:tcW w:w="2340" w:type="dxa"/>
          </w:tcPr>
          <w:p w14:paraId="162E9722" w14:textId="77777777" w:rsidR="00CA3698" w:rsidRPr="001D7AF4" w:rsidRDefault="00CA3698" w:rsidP="00870C2C">
            <w:proofErr w:type="spellStart"/>
            <w:r w:rsidRPr="001D7AF4">
              <w:t>L.Floc</w:t>
            </w:r>
            <w:proofErr w:type="spellEnd"/>
          </w:p>
        </w:tc>
        <w:tc>
          <w:tcPr>
            <w:tcW w:w="4504" w:type="dxa"/>
          </w:tcPr>
          <w:p w14:paraId="1468B42B" w14:textId="77777777" w:rsidR="00CA3698" w:rsidRPr="001D7AF4" w:rsidRDefault="006B3451" w:rsidP="00870C2C">
            <w:r w:rsidRPr="001D7AF4">
              <w:t>Basada en la longitud del tanque de sedimentación para que compartan una pared</w:t>
            </w:r>
            <w:r w:rsidR="003A324F" w:rsidRPr="001D7AF4">
              <w:t>.</w:t>
            </w:r>
          </w:p>
        </w:tc>
      </w:tr>
      <w:tr w:rsidR="00CA3698" w:rsidRPr="001D7AF4" w14:paraId="2BF49C9E" w14:textId="77777777" w:rsidTr="00CE13B1">
        <w:tc>
          <w:tcPr>
            <w:tcW w:w="3798" w:type="dxa"/>
          </w:tcPr>
          <w:p w14:paraId="684BADDD" w14:textId="77777777" w:rsidR="00CA3698" w:rsidRPr="001D7AF4" w:rsidRDefault="00CA3698" w:rsidP="00870C2C">
            <w:r w:rsidRPr="001D7AF4">
              <w:t>Profundidad de agua al final</w:t>
            </w:r>
          </w:p>
        </w:tc>
        <w:tc>
          <w:tcPr>
            <w:tcW w:w="2340" w:type="dxa"/>
          </w:tcPr>
          <w:p w14:paraId="3A59E1D5" w14:textId="77777777" w:rsidR="00CA3698" w:rsidRPr="001D7AF4" w:rsidRDefault="00CA3698" w:rsidP="00870C2C">
            <w:proofErr w:type="spellStart"/>
            <w:r w:rsidRPr="001D7AF4">
              <w:t>HW.FlocEnd</w:t>
            </w:r>
            <w:proofErr w:type="spellEnd"/>
          </w:p>
        </w:tc>
        <w:tc>
          <w:tcPr>
            <w:tcW w:w="4504" w:type="dxa"/>
          </w:tcPr>
          <w:p w14:paraId="25398D76" w14:textId="77777777" w:rsidR="00CA3698" w:rsidRPr="001D7AF4" w:rsidRDefault="006B3451" w:rsidP="00870C2C">
            <w:r w:rsidRPr="001D7AF4">
              <w:t>Basada en la profundidad del tanque de sedimentación para que los dos tanques compartan una sola cimentación.</w:t>
            </w:r>
          </w:p>
        </w:tc>
      </w:tr>
      <w:tr w:rsidR="006B3451" w:rsidRPr="001D7AF4" w14:paraId="3535D6D1" w14:textId="77777777" w:rsidTr="00CE13B1">
        <w:tc>
          <w:tcPr>
            <w:tcW w:w="3798" w:type="dxa"/>
          </w:tcPr>
          <w:p w14:paraId="62292E71" w14:textId="77777777" w:rsidR="006B3451" w:rsidRPr="001D7AF4" w:rsidRDefault="006B3451" w:rsidP="00870C2C">
            <w:r w:rsidRPr="001D7AF4">
              <w:t>Ancho mínimo de los canales</w:t>
            </w:r>
          </w:p>
        </w:tc>
        <w:tc>
          <w:tcPr>
            <w:tcW w:w="2340" w:type="dxa"/>
          </w:tcPr>
          <w:p w14:paraId="60E7851B" w14:textId="77777777" w:rsidR="006B3451" w:rsidRPr="001D7AF4" w:rsidRDefault="006B3451" w:rsidP="00870C2C">
            <w:proofErr w:type="spellStart"/>
            <w:r w:rsidRPr="001D7AF4">
              <w:t>W.FlocChannelMinPlate</w:t>
            </w:r>
            <w:proofErr w:type="spellEnd"/>
          </w:p>
        </w:tc>
        <w:tc>
          <w:tcPr>
            <w:tcW w:w="4504" w:type="dxa"/>
          </w:tcPr>
          <w:p w14:paraId="2CEA57C4" w14:textId="77777777"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14:paraId="3DBBB913" w14:textId="77777777" w:rsidTr="00CE13B1">
        <w:tc>
          <w:tcPr>
            <w:tcW w:w="3798" w:type="dxa"/>
          </w:tcPr>
          <w:p w14:paraId="6D7ED6E1" w14:textId="77777777" w:rsidR="006B3451" w:rsidRPr="001D7AF4" w:rsidRDefault="006B3451" w:rsidP="00870C2C">
            <w:r w:rsidRPr="001D7AF4">
              <w:t>Ancho máximo de los canales</w:t>
            </w:r>
          </w:p>
        </w:tc>
        <w:tc>
          <w:tcPr>
            <w:tcW w:w="2340" w:type="dxa"/>
          </w:tcPr>
          <w:p w14:paraId="36067677" w14:textId="77777777" w:rsidR="006B3451" w:rsidRPr="001D7AF4" w:rsidRDefault="006B3451" w:rsidP="00870C2C">
            <w:proofErr w:type="spellStart"/>
            <w:r w:rsidRPr="001D7AF4">
              <w:t>W.FlocChannelMaxPlate</w:t>
            </w:r>
            <w:proofErr w:type="spellEnd"/>
          </w:p>
        </w:tc>
        <w:tc>
          <w:tcPr>
            <w:tcW w:w="4504" w:type="dxa"/>
          </w:tcPr>
          <w:p w14:paraId="30FB8F78" w14:textId="77777777" w:rsidR="006B3451" w:rsidRPr="001D7AF4" w:rsidRDefault="006B3451" w:rsidP="00870C2C">
            <w:r w:rsidRPr="001D7AF4">
              <w:t>Basado en el ancho total de las láminas de policarbonato q</w:t>
            </w:r>
            <w:r w:rsidR="003A324F" w:rsidRPr="001D7AF4">
              <w:t>ue se usan para los deflectores.</w:t>
            </w:r>
          </w:p>
        </w:tc>
      </w:tr>
      <w:tr w:rsidR="00CE13B1" w:rsidRPr="001D7AF4" w14:paraId="72DB23AC" w14:textId="77777777" w:rsidTr="00CE13B1">
        <w:tc>
          <w:tcPr>
            <w:tcW w:w="3798" w:type="dxa"/>
          </w:tcPr>
          <w:p w14:paraId="65B7D682" w14:textId="77777777" w:rsidR="00CE13B1" w:rsidRPr="001D7AF4" w:rsidRDefault="00CE13B1" w:rsidP="00870C2C">
            <w:r w:rsidRPr="001D7AF4">
              <w:t>Radio de la longitud de cada expansión a la separación entre deflectores (H/S)</w:t>
            </w:r>
          </w:p>
        </w:tc>
        <w:tc>
          <w:tcPr>
            <w:tcW w:w="2340" w:type="dxa"/>
          </w:tcPr>
          <w:p w14:paraId="58AD1370" w14:textId="77777777"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14:paraId="02CFA434" w14:textId="77777777" w:rsidR="00CE13B1" w:rsidRPr="001D7AF4" w:rsidRDefault="00CE13B1" w:rsidP="00870C2C">
            <w:r w:rsidRPr="001D7AF4">
              <w:t>El radio H/S debe estar en el rango eficiente</w:t>
            </w:r>
            <w:r w:rsidR="003A324F" w:rsidRPr="001D7AF4">
              <w:t>.</w:t>
            </w:r>
          </w:p>
        </w:tc>
      </w:tr>
      <w:tr w:rsidR="00CE13B1" w:rsidRPr="001D7AF4" w14:paraId="0DE5721D" w14:textId="77777777" w:rsidTr="00CE13B1">
        <w:tc>
          <w:tcPr>
            <w:tcW w:w="3798" w:type="dxa"/>
          </w:tcPr>
          <w:p w14:paraId="5BF473F2" w14:textId="77777777"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14:paraId="4C11026D" w14:textId="77777777" w:rsidR="00CE13B1" w:rsidRPr="001D7AF4" w:rsidRDefault="00063C2D" w:rsidP="00870C2C">
            <w:proofErr w:type="spellStart"/>
            <w:r w:rsidRPr="001D7AF4">
              <w:t>Alpha.EpsilonFloc</w:t>
            </w:r>
            <w:proofErr w:type="spellEnd"/>
          </w:p>
        </w:tc>
        <w:tc>
          <w:tcPr>
            <w:tcW w:w="4504" w:type="dxa"/>
          </w:tcPr>
          <w:p w14:paraId="4396DE92" w14:textId="77777777"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14:paraId="5BB46C42" w14:textId="77777777" w:rsidTr="00CE13B1">
        <w:tc>
          <w:tcPr>
            <w:tcW w:w="3798" w:type="dxa"/>
          </w:tcPr>
          <w:p w14:paraId="36578BAB" w14:textId="77777777"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14:paraId="5795DD63" w14:textId="77777777" w:rsidR="00063C2D" w:rsidRPr="001D7AF4" w:rsidRDefault="00063C2D" w:rsidP="00870C2C">
            <w:proofErr w:type="spellStart"/>
            <w:r w:rsidRPr="001D7AF4">
              <w:t>Alpha.PsiFloc</w:t>
            </w:r>
            <w:proofErr w:type="spellEnd"/>
          </w:p>
        </w:tc>
        <w:tc>
          <w:tcPr>
            <w:tcW w:w="4504" w:type="dxa"/>
          </w:tcPr>
          <w:p w14:paraId="2B5AF6A2" w14:textId="77777777"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14:paraId="05B9FF6F" w14:textId="77777777" w:rsidTr="00CE13B1">
        <w:tc>
          <w:tcPr>
            <w:tcW w:w="3798" w:type="dxa"/>
          </w:tcPr>
          <w:p w14:paraId="33A9FDCA" w14:textId="77777777"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14:paraId="1B79F1BF" w14:textId="77777777" w:rsidR="006405DA" w:rsidRPr="001D7AF4" w:rsidRDefault="006405DA" w:rsidP="00870C2C">
            <w:proofErr w:type="spellStart"/>
            <w:r w:rsidRPr="001D7AF4">
              <w:t>ED.FlocAveMinSettling</w:t>
            </w:r>
            <w:proofErr w:type="spellEnd"/>
          </w:p>
        </w:tc>
        <w:tc>
          <w:tcPr>
            <w:tcW w:w="4504" w:type="dxa"/>
          </w:tcPr>
          <w:p w14:paraId="303BEB2E" w14:textId="77777777"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14:paraId="4B88EFE2" w14:textId="77777777" w:rsidR="00870C2C" w:rsidRDefault="00870C2C" w:rsidP="00870C2C"/>
    <w:p w14:paraId="5F679188" w14:textId="77777777"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14:paraId="234705D8" w14:textId="77777777"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14:paraId="76B7F779" w14:textId="77777777" w:rsidR="005A74AE" w:rsidRDefault="005A74AE" w:rsidP="005A74AE">
      <w:pPr>
        <w:pStyle w:val="Figure"/>
        <w:contextualSpacing/>
      </w:pPr>
    </w:p>
    <w:p w14:paraId="0A9DCC27" w14:textId="77777777" w:rsidR="008A688A" w:rsidRDefault="005A74AE" w:rsidP="005A74AE">
      <w:pPr>
        <w:pStyle w:val="Figure"/>
      </w:pPr>
      <w:r>
        <w:rPr>
          <w:noProof/>
          <w:lang w:val="en-US"/>
        </w:rPr>
        <w:drawing>
          <wp:inline distT="0" distB="0" distL="0" distR="0" wp14:anchorId="7F21EEFC" wp14:editId="53DA293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14:paraId="62ADBCEC" w14:textId="77777777"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14:paraId="3E3591E3" w14:textId="77777777" w:rsidR="008A688A" w:rsidRDefault="008A688A" w:rsidP="008A688A"/>
    <w:p w14:paraId="282A7760" w14:textId="77777777" w:rsidR="008A688A" w:rsidRDefault="008A688A" w:rsidP="008A688A"/>
    <w:p w14:paraId="0032636A" w14:textId="77777777" w:rsidR="008A688A" w:rsidRDefault="00143F06" w:rsidP="00143F06">
      <w:pPr>
        <w:pStyle w:val="Heading3"/>
        <w:numPr>
          <w:ilvl w:val="0"/>
          <w:numId w:val="26"/>
        </w:numPr>
        <w:ind w:left="360"/>
      </w:pPr>
      <w:r>
        <w:t xml:space="preserve">Volumen del </w:t>
      </w:r>
      <w:proofErr w:type="spellStart"/>
      <w:r>
        <w:t>floculador</w:t>
      </w:r>
      <w:proofErr w:type="spellEnd"/>
    </w:p>
    <w:p w14:paraId="281C7C34" w14:textId="77777777" w:rsidR="00143F06" w:rsidRDefault="00143F06" w:rsidP="00143F06">
      <w:r>
        <w:t>Hay dos restricciones para el volumen mínimo dedicado a la floculación:</w:t>
      </w:r>
    </w:p>
    <w:p w14:paraId="67D58E30" w14:textId="77777777"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14:paraId="06BCB19D" w14:textId="77777777"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14:paraId="0FF69646" w14:textId="77777777" w:rsidR="00EC515B" w:rsidRDefault="00EC515B" w:rsidP="00EC515B">
      <w:pPr>
        <w:pStyle w:val="ListParagraph"/>
      </w:pPr>
    </w:p>
    <w:p w14:paraId="01EFC4CA" w14:textId="77777777" w:rsidR="00EC515B" w:rsidRPr="00EC515B" w:rsidRDefault="00D40DE6"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14:paraId="665D2630" w14:textId="77777777" w:rsidR="00136E44" w:rsidRDefault="00136E44" w:rsidP="00EC515B">
      <w:pPr>
        <w:pStyle w:val="ListParagraph"/>
      </w:pPr>
    </w:p>
    <w:p w14:paraId="1E8EF11C" w14:textId="77777777" w:rsidR="0032058D" w:rsidRDefault="0032058D" w:rsidP="00EC515B">
      <w:pPr>
        <w:pStyle w:val="ListParagraph"/>
      </w:pPr>
      <w:r>
        <w:t>Donde:</w:t>
      </w:r>
    </w:p>
    <w:p w14:paraId="6CC47857" w14:textId="77777777" w:rsidR="00136E44" w:rsidRDefault="00D40DE6"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14:paraId="48499226" w14:textId="77777777" w:rsidR="00136E44" w:rsidRDefault="00D40DE6"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14:paraId="49788F0D" w14:textId="77777777"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14:paraId="3114B7FF" w14:textId="77777777" w:rsidR="0032058D" w:rsidRDefault="00136E44" w:rsidP="00EC515B">
      <w:pPr>
        <w:pStyle w:val="ListParagraph"/>
      </w:pPr>
      <m:oMath>
        <m:r>
          <w:rPr>
            <w:rFonts w:ascii="Cambria Math" w:hAnsi="Cambria Math"/>
          </w:rPr>
          <m:t>ψ</m:t>
        </m:r>
      </m:oMath>
      <w:r>
        <w:t xml:space="preserve"> = el potencial de colisiones deseado = CP.FlocBod</w:t>
      </w:r>
    </w:p>
    <w:p w14:paraId="02E3760D" w14:textId="77777777" w:rsidR="00136E44" w:rsidRDefault="00D40DE6"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14:paraId="6B347DFA" w14:textId="77777777" w:rsidR="00136E44" w:rsidRPr="0032058D" w:rsidRDefault="00136E44" w:rsidP="00EC515B">
      <w:pPr>
        <w:pStyle w:val="ListParagraph"/>
      </w:pPr>
    </w:p>
    <w:p w14:paraId="57D1D4EF" w14:textId="77777777"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14:paraId="27E2C1FF" w14:textId="77777777" w:rsidR="00EC515B" w:rsidRDefault="00EC515B" w:rsidP="00EC515B">
      <w:pPr>
        <w:pStyle w:val="ListParagraph"/>
      </w:pPr>
    </w:p>
    <w:p w14:paraId="41392010" w14:textId="77777777"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14:paraId="478FEA24" w14:textId="77777777" w:rsidR="00EC515B" w:rsidRDefault="00EC515B" w:rsidP="00EC515B">
      <w:pPr>
        <w:pStyle w:val="ListParagraph"/>
      </w:pPr>
    </w:p>
    <w:p w14:paraId="7716493B" w14:textId="77777777"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14:paraId="2D045AB0" w14:textId="77777777" w:rsidR="0032058D" w:rsidRDefault="0032058D" w:rsidP="00EC515B">
      <w:pPr>
        <w:pStyle w:val="ListParagraph"/>
      </w:pPr>
    </w:p>
    <w:p w14:paraId="1B17EE54" w14:textId="77777777" w:rsidR="0032058D" w:rsidRDefault="0032058D" w:rsidP="00EC515B">
      <w:pPr>
        <w:pStyle w:val="ListParagraph"/>
      </w:pPr>
      <m:oMathPara>
        <m:oMath>
          <m:r>
            <w:rPr>
              <w:rFonts w:ascii="Cambria Math" w:hAnsi="Cambria Math"/>
            </w:rPr>
            <m:t>V=Qθ</m:t>
          </m:r>
        </m:oMath>
      </m:oMathPara>
    </w:p>
    <w:p w14:paraId="001EBE92" w14:textId="77777777" w:rsidR="00136E44" w:rsidRDefault="00136E44" w:rsidP="00EC515B">
      <w:pPr>
        <w:pStyle w:val="ListParagraph"/>
      </w:pPr>
    </w:p>
    <w:p w14:paraId="3681A767" w14:textId="77777777"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14:paraId="26FFF562" w14:textId="77777777" w:rsidR="00EC515B" w:rsidRDefault="00EC515B" w:rsidP="00EC515B"/>
    <w:p w14:paraId="44758618" w14:textId="77777777"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14:paraId="6BA62A39" w14:textId="77777777" w:rsidR="00136E44" w:rsidRDefault="00136E44" w:rsidP="00EC515B"/>
    <w:p w14:paraId="60AEAEF0" w14:textId="77777777" w:rsidR="00136E44" w:rsidRDefault="00136E44" w:rsidP="00EC515B"/>
    <w:p w14:paraId="287A0C20" w14:textId="77777777" w:rsidR="00136E44" w:rsidRDefault="00212BF0" w:rsidP="00212BF0">
      <w:pPr>
        <w:pStyle w:val="Heading3"/>
        <w:numPr>
          <w:ilvl w:val="0"/>
          <w:numId w:val="26"/>
        </w:numPr>
        <w:ind w:left="360"/>
      </w:pPr>
      <w:r>
        <w:t>Tasa de la disipación de energía</w:t>
      </w:r>
    </w:p>
    <w:p w14:paraId="6D2FE06B" w14:textId="77777777"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14:paraId="60C15CEF" w14:textId="77777777" w:rsidR="00212BF0" w:rsidRDefault="00212BF0" w:rsidP="00212BF0"/>
    <w:p w14:paraId="75172499" w14:textId="77777777"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14:paraId="13E3F161" w14:textId="77777777"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14:paraId="2AAFCA04" w14:textId="77777777" w:rsidR="008C2024" w:rsidRDefault="008C2024" w:rsidP="008C2024">
      <w:pPr>
        <w:pStyle w:val="ListParagraph"/>
      </w:pPr>
    </w:p>
    <w:p w14:paraId="34E5C2A3" w14:textId="77777777" w:rsidR="008C2024" w:rsidRPr="008C2024" w:rsidRDefault="00D40DE6"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14:paraId="6D68B01E" w14:textId="77777777" w:rsidR="008C2024" w:rsidRDefault="008C2024" w:rsidP="008C2024">
      <w:pPr>
        <w:pStyle w:val="ListParagraph"/>
      </w:pPr>
    </w:p>
    <w:p w14:paraId="643964FC" w14:textId="77777777"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14:paraId="08E3FB94" w14:textId="77777777" w:rsidR="00F83C64" w:rsidRDefault="00F83C64" w:rsidP="00F83C64"/>
    <w:p w14:paraId="2D37230D" w14:textId="77777777"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14:paraId="37486BBC" w14:textId="77777777" w:rsidR="00F83C64" w:rsidRDefault="00F83C64" w:rsidP="00F83C64"/>
    <w:p w14:paraId="7059E61B" w14:textId="77777777"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14:paraId="43DD9FB5" w14:textId="77777777" w:rsidR="000A3030" w:rsidRDefault="00441D7D" w:rsidP="000A3030">
      <w:r>
        <w:t>Hay dos restricciones para el ancho mínimo de los canales:</w:t>
      </w:r>
    </w:p>
    <w:p w14:paraId="2844AD02" w14:textId="77777777"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14:paraId="6DADFFCA" w14:textId="77777777"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14:paraId="473ACEF6" w14:textId="77777777" w:rsidR="00685C5F" w:rsidRDefault="00685C5F" w:rsidP="00685C5F">
      <w:pPr>
        <w:pStyle w:val="ListParagraph"/>
        <w:rPr>
          <w:b/>
        </w:rPr>
      </w:pPr>
    </w:p>
    <w:p w14:paraId="36228078" w14:textId="77777777" w:rsidR="00685C5F" w:rsidRPr="009B6CBD" w:rsidRDefault="00D40DE6"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14:paraId="64A751E9" w14:textId="77777777" w:rsidR="003F68D2" w:rsidRDefault="003F68D2" w:rsidP="00685C5F">
      <w:pPr>
        <w:pStyle w:val="ListParagraph"/>
      </w:pPr>
    </w:p>
    <w:p w14:paraId="01FE3B14" w14:textId="77777777"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14:paraId="112D232B" w14:textId="77777777" w:rsidR="003F68D2" w:rsidRDefault="003F68D2" w:rsidP="00685C5F">
      <w:pPr>
        <w:pStyle w:val="ListParagraph"/>
      </w:pPr>
    </w:p>
    <w:p w14:paraId="0BAAE53E" w14:textId="77777777"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14:paraId="362943FB" w14:textId="77777777" w:rsidR="00CA359B" w:rsidRDefault="00CA359B" w:rsidP="00CA359B"/>
    <w:p w14:paraId="6821C075" w14:textId="77777777" w:rsidR="00CA359B" w:rsidRDefault="00CA359B" w:rsidP="00CA359B"/>
    <w:p w14:paraId="71E14542" w14:textId="77777777"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14:paraId="6A2ADF5F" w14:textId="77777777" w:rsidR="00CA359B" w:rsidRDefault="00CA359B" w:rsidP="00CA359B"/>
    <w:p w14:paraId="09C83D05" w14:textId="77777777"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14:paraId="61D9A5CE" w14:textId="77777777" w:rsidR="00CA359B" w:rsidRDefault="00CA359B" w:rsidP="00CA359B"/>
    <w:p w14:paraId="75BACA7E" w14:textId="77777777"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14:paraId="19F72AE1" w14:textId="77777777" w:rsidR="00CA359B" w:rsidRPr="00CA359B" w:rsidRDefault="00CA359B" w:rsidP="00CA359B"/>
    <w:p w14:paraId="3A34AAD1" w14:textId="77777777"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14:paraId="1189ECCB" w14:textId="77777777" w:rsidR="00F6195C" w:rsidRDefault="00F6195C" w:rsidP="00F83C64"/>
    <w:p w14:paraId="734DEB8E" w14:textId="77777777"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14:paraId="0F528F30" w14:textId="77777777" w:rsidR="003F68D2" w:rsidRDefault="003F68D2">
      <w:bookmarkStart w:id="65" w:name="_Toc424289911"/>
      <w:bookmarkEnd w:id="60"/>
      <w:bookmarkEnd w:id="61"/>
    </w:p>
    <w:p w14:paraId="6D4BEDCA" w14:textId="77777777" w:rsidR="00F6195C" w:rsidRDefault="00F6195C">
      <w:r>
        <w:t>Donde:</w:t>
      </w:r>
    </w:p>
    <w:p w14:paraId="14EE57EB" w14:textId="77777777" w:rsidR="003F68D2" w:rsidRDefault="003F68D2">
      <m:oMath>
        <m:r>
          <w:rPr>
            <w:rFonts w:ascii="Cambria Math" w:hAnsi="Cambria Math"/>
          </w:rPr>
          <m:t>L</m:t>
        </m:r>
      </m:oMath>
      <w:r>
        <w:t xml:space="preserve"> = la longitud de los canales que corresponde a la longitud de los tanques de sedimentación = L.Floc</w:t>
      </w:r>
    </w:p>
    <w:p w14:paraId="16AF9DD4" w14:textId="77777777" w:rsidR="003F68D2" w:rsidRDefault="003F68D2"/>
    <w:p w14:paraId="6A467E1E" w14:textId="77777777"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14:paraId="2D613644" w14:textId="77777777" w:rsidR="003F68D2" w:rsidRDefault="003F68D2"/>
    <w:p w14:paraId="056BA1BA" w14:textId="77777777" w:rsidR="003F68D2" w:rsidRDefault="00D40DE6">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14:paraId="0D2819F1" w14:textId="77777777" w:rsidR="0003483B" w:rsidRDefault="0003483B"/>
    <w:p w14:paraId="5677DCF6" w14:textId="77777777" w:rsidR="003F68D2" w:rsidRDefault="00403D54">
      <w:r>
        <w:t>Donde:</w:t>
      </w:r>
    </w:p>
    <w:p w14:paraId="4F649BDD" w14:textId="77777777"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14:paraId="61BC4699" w14:textId="77777777" w:rsidR="00403D54" w:rsidRDefault="00D40DE6">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14:paraId="0EED4935" w14:textId="77777777" w:rsidR="00403D54" w:rsidRDefault="00403D54">
      <m:oMath>
        <m:r>
          <w:rPr>
            <w:rFonts w:ascii="Cambria Math" w:hAnsi="Cambria Math"/>
          </w:rPr>
          <m:t>T</m:t>
        </m:r>
      </m:oMath>
      <w:r>
        <w:t xml:space="preserve"> = grosor de la pared del tanque de entrada = T.FlocDividingWall</w:t>
      </w:r>
    </w:p>
    <w:p w14:paraId="401E1FC4" w14:textId="77777777" w:rsidR="00403D54" w:rsidRDefault="00D40DE6">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14:paraId="5EB56DCE" w14:textId="77777777" w:rsidR="00403D54" w:rsidRDefault="00403D54"/>
    <w:p w14:paraId="71425C3D" w14:textId="77777777"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14:paraId="19D9794A" w14:textId="77777777" w:rsidR="00E66544" w:rsidRDefault="00E66544"/>
    <w:p w14:paraId="470EB95D" w14:textId="77777777" w:rsidR="00F81452" w:rsidRDefault="00D40DE6">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14:paraId="1AEA0871" w14:textId="77777777" w:rsidR="0003483B" w:rsidRDefault="0003483B"/>
    <w:p w14:paraId="1F52A0DC" w14:textId="77777777"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14:paraId="3FF1C82D" w14:textId="77777777" w:rsidR="00F81452" w:rsidRDefault="00F81452"/>
    <w:p w14:paraId="39993F4A" w14:textId="77777777" w:rsidR="00F81452" w:rsidRDefault="00300259" w:rsidP="00300259">
      <w:pPr>
        <w:pStyle w:val="Heading3"/>
        <w:numPr>
          <w:ilvl w:val="0"/>
          <w:numId w:val="26"/>
        </w:numPr>
        <w:ind w:left="360"/>
      </w:pPr>
      <w:r>
        <w:t>Separación entre expansiones</w:t>
      </w:r>
    </w:p>
    <w:p w14:paraId="471DC4A9" w14:textId="77777777"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14:paraId="5C0E6BDF" w14:textId="77777777" w:rsidR="009E4EE5" w:rsidRDefault="009E4EE5" w:rsidP="00300259"/>
    <w:p w14:paraId="304D3A1B" w14:textId="77777777" w:rsidR="009E4EE5" w:rsidRPr="009E4EE5" w:rsidRDefault="00D40DE6"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14:paraId="1DBAED76" w14:textId="77777777" w:rsidR="009E4EE5" w:rsidRDefault="009E4EE5" w:rsidP="009E4EE5"/>
    <w:p w14:paraId="27347E91" w14:textId="77777777" w:rsidR="009E4EE5" w:rsidRDefault="00070BF7" w:rsidP="009E4EE5">
      <w:r>
        <w:t>Donde:</w:t>
      </w:r>
    </w:p>
    <w:p w14:paraId="23E84B15" w14:textId="77777777" w:rsidR="00070BF7" w:rsidRDefault="00D40DE6"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14:paraId="21952645" w14:textId="77777777" w:rsidR="001B6B0A" w:rsidRDefault="001B6B0A" w:rsidP="009E4EE5"/>
    <w:p w14:paraId="71E9DD09" w14:textId="77777777"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14:paraId="33D19669" w14:textId="77777777" w:rsidR="001C11A7" w:rsidRDefault="001C11A7" w:rsidP="009E4EE5"/>
    <w:p w14:paraId="0A84029B" w14:textId="77777777" w:rsidR="001C11A7" w:rsidRDefault="00D40DE6"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14:paraId="05649A3A" w14:textId="77777777" w:rsidR="009E4EE5" w:rsidRDefault="009E4EE5" w:rsidP="00300259"/>
    <w:p w14:paraId="7F7D5319" w14:textId="77777777" w:rsidR="00151092" w:rsidRDefault="00151092" w:rsidP="00300259">
      <w:r>
        <w:t xml:space="preserve">Por fin, la separación real entre expansiones, igual a </w:t>
      </w:r>
      <w:proofErr w:type="spellStart"/>
      <w:r>
        <w:t>H.FlocObs</w:t>
      </w:r>
      <w:proofErr w:type="spellEnd"/>
      <w:r>
        <w:t>, es:</w:t>
      </w:r>
    </w:p>
    <w:p w14:paraId="05E9D07C" w14:textId="77777777" w:rsidR="00151092" w:rsidRDefault="00151092" w:rsidP="00300259"/>
    <w:p w14:paraId="75EFD5D2" w14:textId="77777777" w:rsidR="00151092" w:rsidRPr="00300259" w:rsidRDefault="00D40DE6"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14:paraId="0CEAE303" w14:textId="77777777" w:rsidR="00151092" w:rsidRDefault="00151092"/>
    <w:p w14:paraId="2A13982C" w14:textId="77777777" w:rsidR="00151092" w:rsidRDefault="00151092" w:rsidP="00151092">
      <w:pPr>
        <w:pStyle w:val="Heading3"/>
        <w:numPr>
          <w:ilvl w:val="0"/>
          <w:numId w:val="26"/>
        </w:numPr>
        <w:ind w:left="360"/>
      </w:pPr>
      <w:r>
        <w:t>Separación entre deflectores</w:t>
      </w:r>
    </w:p>
    <w:p w14:paraId="4CC19EA9" w14:textId="77777777"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14:paraId="3AF08898" w14:textId="77777777" w:rsidR="00FE182D" w:rsidRDefault="00FE182D" w:rsidP="00151092"/>
    <w:p w14:paraId="38B508D5" w14:textId="77777777" w:rsidR="00FE182D" w:rsidRDefault="00D40DE6"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14:paraId="1420B683" w14:textId="77777777" w:rsidR="00FE182D" w:rsidRPr="00151092" w:rsidRDefault="00FE182D" w:rsidP="00151092"/>
    <w:p w14:paraId="46067EFB" w14:textId="77777777" w:rsidR="00DA0913" w:rsidRDefault="00224D73">
      <w:r>
        <w:t>Sin embargo, tiene que haber un número entero de deflectores en el canal de longitud predete</w:t>
      </w:r>
      <w:r w:rsidR="00DA0913">
        <w:t>rminada. El número de espacios entre deflectores que mantiene la separación mínima se encuentra por:</w:t>
      </w:r>
    </w:p>
    <w:p w14:paraId="0242304A" w14:textId="77777777" w:rsidR="00DA0913" w:rsidRDefault="00DA0913"/>
    <w:p w14:paraId="404336D6" w14:textId="77777777" w:rsidR="00DA0913" w:rsidRPr="00DA0913" w:rsidRDefault="00D40DE6">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14:paraId="6D9B932C" w14:textId="77777777" w:rsidR="00DA0913" w:rsidRDefault="00DA0913"/>
    <w:p w14:paraId="0469F141" w14:textId="77777777" w:rsidR="00DA0913" w:rsidRDefault="00DA0913">
      <w:r>
        <w:t>Donde:</w:t>
      </w:r>
    </w:p>
    <w:p w14:paraId="6F58FE3C" w14:textId="77777777" w:rsidR="00DA0913" w:rsidRDefault="00D40DE6">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14:paraId="441E49C5" w14:textId="77777777"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14:paraId="5900DBB6" w14:textId="77777777"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14:paraId="10F9CA75" w14:textId="77777777"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14:paraId="59D8AF36" w14:textId="77777777" w:rsidR="000F712F" w:rsidRDefault="000F712F"/>
    <w:p w14:paraId="68C69A1C" w14:textId="77777777" w:rsidR="00DA0913" w:rsidRDefault="00A77B07">
      <w:r>
        <w:t xml:space="preserve">Este número de espacios corresponde a </w:t>
      </w:r>
      <w:proofErr w:type="spellStart"/>
      <w:r>
        <w:t>N.FlocChannelBaffles</w:t>
      </w:r>
      <w:proofErr w:type="spellEnd"/>
      <w:r>
        <w:t xml:space="preserve"> deflectores en cada canal.</w:t>
      </w:r>
    </w:p>
    <w:p w14:paraId="261308CD" w14:textId="77777777" w:rsidR="00A77B07" w:rsidRDefault="00A77B07"/>
    <w:p w14:paraId="43457824" w14:textId="77777777" w:rsidR="00A77B07" w:rsidRDefault="00A77B07">
      <w:r>
        <w:t xml:space="preserve">Por fin se calcula la separación precisa entre los deflectores, igual a </w:t>
      </w:r>
      <w:proofErr w:type="spellStart"/>
      <w:r>
        <w:t>S.FlocBaffle</w:t>
      </w:r>
      <w:proofErr w:type="spellEnd"/>
      <w:r>
        <w:t>:</w:t>
      </w:r>
    </w:p>
    <w:p w14:paraId="5B1EC47C" w14:textId="77777777" w:rsidR="00A77B07" w:rsidRDefault="00A77B07"/>
    <w:p w14:paraId="4664A6DB" w14:textId="77777777"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14:paraId="1E620949" w14:textId="77777777" w:rsidR="00A77B07" w:rsidRDefault="00A77B07">
      <w:r>
        <w:t>Donde:</w:t>
      </w:r>
    </w:p>
    <w:p w14:paraId="320AF450" w14:textId="77777777" w:rsidR="00A77B07" w:rsidRDefault="00D40DE6">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14:paraId="694B5CC7" w14:textId="77777777" w:rsidR="00A77B07" w:rsidRDefault="00A77B07">
      <m:oMath>
        <m:r>
          <w:rPr>
            <w:rFonts w:ascii="Cambria Math" w:hAnsi="Cambria Math"/>
          </w:rPr>
          <m:t>T</m:t>
        </m:r>
      </m:oMath>
      <w:r>
        <w:t xml:space="preserve"> = el grosor de la lámina de policarbonato que se usa para los deflectores</w:t>
      </w:r>
    </w:p>
    <w:p w14:paraId="0B333595" w14:textId="77777777" w:rsidR="00A77B07" w:rsidRDefault="00A77B07"/>
    <w:p w14:paraId="469B4F33" w14:textId="77777777" w:rsidR="00A77B07" w:rsidRDefault="003C0DE9" w:rsidP="003C0DE9">
      <w:pPr>
        <w:pStyle w:val="Heading3"/>
        <w:numPr>
          <w:ilvl w:val="0"/>
          <w:numId w:val="26"/>
        </w:numPr>
        <w:ind w:left="360"/>
      </w:pPr>
      <w:r>
        <w:t>Cálculo de los parámetros finales</w:t>
      </w:r>
    </w:p>
    <w:p w14:paraId="4F3A2899" w14:textId="77777777" w:rsidR="00DA0913" w:rsidRDefault="00DA0913"/>
    <w:p w14:paraId="053463F5" w14:textId="77777777" w:rsidR="00770093" w:rsidRDefault="00AC49AF" w:rsidP="00AC49AF">
      <w:pPr>
        <w:pStyle w:val="ListParagraph"/>
        <w:numPr>
          <w:ilvl w:val="0"/>
          <w:numId w:val="31"/>
        </w:numPr>
      </w:pPr>
      <w:r>
        <w:t>Potencial de colisiones provocado</w:t>
      </w:r>
      <w:r w:rsidR="00770093">
        <w:t xml:space="preserve"> por una sola expansión:</w:t>
      </w:r>
    </w:p>
    <w:p w14:paraId="45EB5079" w14:textId="77777777" w:rsidR="00770093" w:rsidRDefault="00770093" w:rsidP="00770093">
      <w:pPr>
        <w:pStyle w:val="ListParagraph"/>
      </w:pPr>
    </w:p>
    <w:p w14:paraId="6F7AFAB6" w14:textId="77777777" w:rsidR="00770093" w:rsidRPr="00770093" w:rsidRDefault="00D40DE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14:paraId="5BF10044" w14:textId="77777777" w:rsidR="00770093" w:rsidRDefault="00770093" w:rsidP="00770093">
      <w:pPr>
        <w:pStyle w:val="ListParagraph"/>
      </w:pPr>
      <w:r>
        <w:t>Donde:</w:t>
      </w:r>
    </w:p>
    <w:p w14:paraId="47A41D20" w14:textId="77777777" w:rsidR="009E6714" w:rsidRDefault="00D40DE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14:paraId="7DFE2817" w14:textId="77777777" w:rsidR="00770093" w:rsidRDefault="00D40DE6"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14:paraId="1A5507E6" w14:textId="77777777" w:rsidR="00770093" w:rsidRDefault="00770093" w:rsidP="009E6714"/>
    <w:p w14:paraId="4B1CBAAD" w14:textId="77777777" w:rsidR="00770093" w:rsidRDefault="00770093" w:rsidP="00770093">
      <w:pPr>
        <w:pStyle w:val="ListParagraph"/>
      </w:pPr>
    </w:p>
    <w:p w14:paraId="28325A90" w14:textId="77777777"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14:paraId="2EC90661" w14:textId="77777777" w:rsidR="00AC49AF" w:rsidRDefault="00AC49AF" w:rsidP="00770093">
      <w:pPr>
        <w:pStyle w:val="ListParagraph"/>
      </w:pPr>
    </w:p>
    <w:p w14:paraId="71067653" w14:textId="77777777" w:rsidR="00770093" w:rsidRPr="009E6714" w:rsidRDefault="00D40DE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14:paraId="1FF64C1C" w14:textId="77777777" w:rsidR="009E6714" w:rsidRDefault="009E6714" w:rsidP="00770093">
      <w:pPr>
        <w:pStyle w:val="ListParagraph"/>
      </w:pPr>
    </w:p>
    <w:p w14:paraId="46D28EAF" w14:textId="77777777" w:rsidR="009E6714" w:rsidRDefault="009E6714" w:rsidP="00770093">
      <w:pPr>
        <w:pStyle w:val="ListParagraph"/>
      </w:pPr>
      <w:r>
        <w:t>Donde:</w:t>
      </w:r>
    </w:p>
    <w:p w14:paraId="16B8B87A" w14:textId="77777777" w:rsidR="009E6714" w:rsidRDefault="00D40DE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14:paraId="4789DF2F" w14:textId="77777777" w:rsidR="009E6714" w:rsidRDefault="00D40DE6"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14:paraId="0F43F721" w14:textId="77777777" w:rsidR="00770093" w:rsidRDefault="00770093" w:rsidP="00770093">
      <w:pPr>
        <w:pStyle w:val="ListParagraph"/>
      </w:pPr>
    </w:p>
    <w:p w14:paraId="3D6C536D" w14:textId="77777777" w:rsidR="00770093" w:rsidRDefault="009E6714" w:rsidP="00770093">
      <w:pPr>
        <w:pStyle w:val="ListParagraph"/>
        <w:numPr>
          <w:ilvl w:val="0"/>
          <w:numId w:val="31"/>
        </w:numPr>
      </w:pPr>
      <w:r>
        <w:t>Velocidad media del fluido:</w:t>
      </w:r>
    </w:p>
    <w:p w14:paraId="7FC95D67" w14:textId="77777777" w:rsidR="009E6714" w:rsidRDefault="009E6714" w:rsidP="009E6714">
      <w:pPr>
        <w:pStyle w:val="ListParagraph"/>
      </w:pPr>
    </w:p>
    <w:p w14:paraId="6B112C54" w14:textId="77777777"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14:paraId="0CDE92B9" w14:textId="77777777" w:rsidR="00046D61" w:rsidRDefault="00046D61" w:rsidP="009E6714">
      <w:pPr>
        <w:pStyle w:val="ListParagraph"/>
      </w:pPr>
      <w:r>
        <w:t>Donde:</w:t>
      </w:r>
    </w:p>
    <w:p w14:paraId="51AF6E97" w14:textId="77777777"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14:paraId="52327736" w14:textId="77777777" w:rsidR="00046D61" w:rsidRDefault="00046D61" w:rsidP="009E6714">
      <w:pPr>
        <w:pStyle w:val="ListParagraph"/>
      </w:pPr>
      <m:oMath>
        <m:r>
          <w:rPr>
            <w:rFonts w:ascii="Cambria Math" w:hAnsi="Cambria Math"/>
          </w:rPr>
          <m:t>S</m:t>
        </m:r>
      </m:oMath>
      <w:r>
        <w:t xml:space="preserve"> = la separación entre deflectores = S.FlocBaffle</w:t>
      </w:r>
    </w:p>
    <w:p w14:paraId="75144315" w14:textId="77777777" w:rsidR="009E6714" w:rsidRDefault="00046D61" w:rsidP="00046D61">
      <w:pPr>
        <w:pStyle w:val="ListParagraph"/>
      </w:pPr>
      <m:oMath>
        <m:r>
          <w:rPr>
            <w:rFonts w:ascii="Cambria Math" w:hAnsi="Cambria Math"/>
          </w:rPr>
          <m:t>W</m:t>
        </m:r>
      </m:oMath>
      <w:r>
        <w:t xml:space="preserve"> = el ancho de los canales = W.FlocChannel</w:t>
      </w:r>
    </w:p>
    <w:p w14:paraId="255E6F1F" w14:textId="77777777" w:rsidR="009E6714" w:rsidRDefault="009E6714" w:rsidP="009E6714">
      <w:pPr>
        <w:pStyle w:val="ListParagraph"/>
      </w:pPr>
    </w:p>
    <w:p w14:paraId="32D9C0B8" w14:textId="77777777" w:rsidR="00046D61" w:rsidRDefault="00046D61" w:rsidP="00046D61">
      <w:pPr>
        <w:pStyle w:val="ListParagraph"/>
        <w:numPr>
          <w:ilvl w:val="0"/>
          <w:numId w:val="31"/>
        </w:numPr>
      </w:pPr>
      <w:r>
        <w:t>Pérdida de carga:</w:t>
      </w:r>
    </w:p>
    <w:p w14:paraId="66C31F1E" w14:textId="77777777" w:rsidR="00046D61" w:rsidRDefault="00046D61" w:rsidP="00046D61">
      <w:pPr>
        <w:pStyle w:val="ListParagraph"/>
      </w:pPr>
    </w:p>
    <w:p w14:paraId="668DBEA7" w14:textId="77777777" w:rsidR="00046D61" w:rsidRPr="00046D61" w:rsidRDefault="00D40DE6"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14:paraId="66D7F710" w14:textId="77777777" w:rsidR="00046D61" w:rsidRDefault="00046D61" w:rsidP="00046D61">
      <w:pPr>
        <w:pStyle w:val="ListParagraph"/>
      </w:pPr>
      <w:r>
        <w:t>Donde:</w:t>
      </w:r>
    </w:p>
    <w:p w14:paraId="062E1E52" w14:textId="77777777" w:rsidR="00046D61" w:rsidRDefault="00D40DE6"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14:paraId="324DECC8" w14:textId="77777777" w:rsidR="00046D61" w:rsidRDefault="00046D61" w:rsidP="00046D61">
      <w:pPr>
        <w:pStyle w:val="ListParagraph"/>
      </w:pPr>
      <m:oMath>
        <m:r>
          <w:rPr>
            <w:rFonts w:ascii="Cambria Math" w:hAnsi="Cambria Math"/>
          </w:rPr>
          <m:t>V</m:t>
        </m:r>
      </m:oMath>
      <w:r>
        <w:t xml:space="preserve"> = la velocidad media del fluido = V.Floc</w:t>
      </w:r>
    </w:p>
    <w:p w14:paraId="728188F3" w14:textId="77777777"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14:paraId="6E6FB960" w14:textId="77777777" w:rsidR="00046D61" w:rsidRDefault="00046D61" w:rsidP="00046D61">
      <w:pPr>
        <w:ind w:left="360"/>
      </w:pPr>
    </w:p>
    <w:p w14:paraId="4F2795AE" w14:textId="77777777"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14:paraId="3CA60D27" w14:textId="77777777" w:rsidR="00DD7FE3" w:rsidRDefault="00DD7FE3" w:rsidP="00DD7FE3">
      <w:pPr>
        <w:pStyle w:val="ListParagraph"/>
      </w:pPr>
    </w:p>
    <w:p w14:paraId="49535BF2" w14:textId="77777777" w:rsidR="00DD7FE3" w:rsidRDefault="00D40DE6"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14:paraId="1DFB3765" w14:textId="77777777" w:rsidR="00DD7FE3" w:rsidRDefault="00DD7FE3" w:rsidP="00046D61">
      <w:pPr>
        <w:pStyle w:val="ListParagraph"/>
      </w:pPr>
    </w:p>
    <w:p w14:paraId="4988E76C" w14:textId="77777777" w:rsidR="00046D61" w:rsidRDefault="00DD7FE3" w:rsidP="00046D61">
      <w:pPr>
        <w:pStyle w:val="ListParagraph"/>
      </w:pPr>
      <w:r>
        <w:t xml:space="preserve">Y la tasa máxima de la disipación de energía que corresponde, igual a </w:t>
      </w:r>
      <w:proofErr w:type="spellStart"/>
      <w:r>
        <w:t>ED.FlocMax</w:t>
      </w:r>
      <w:proofErr w:type="spellEnd"/>
      <w:r>
        <w:t>:</w:t>
      </w:r>
    </w:p>
    <w:p w14:paraId="2422E9E3" w14:textId="77777777" w:rsidR="00DD7FE3" w:rsidRDefault="00DD7FE3" w:rsidP="00046D61">
      <w:pPr>
        <w:pStyle w:val="ListParagraph"/>
      </w:pPr>
    </w:p>
    <w:p w14:paraId="6A736029" w14:textId="77777777" w:rsidR="00DD7FE3" w:rsidRDefault="00D40DE6"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14:paraId="673CF5A9" w14:textId="77777777" w:rsidR="00DD7FE3" w:rsidRDefault="00DD7FE3" w:rsidP="00DD7FE3"/>
    <w:p w14:paraId="28A93C66" w14:textId="77777777"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14:paraId="7F7ECD06" w14:textId="77777777" w:rsidR="00DD7FE3" w:rsidRDefault="00DD7FE3" w:rsidP="00DD7FE3">
      <w:pPr>
        <w:pStyle w:val="ListParagraph"/>
      </w:pPr>
    </w:p>
    <w:p w14:paraId="3E8C5352" w14:textId="77777777"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14:paraId="2865393F" w14:textId="77777777" w:rsidR="00DD7FE3" w:rsidRDefault="00DD7FE3" w:rsidP="00DD7FE3">
      <w:pPr>
        <w:pStyle w:val="ListParagraph"/>
      </w:pPr>
    </w:p>
    <w:p w14:paraId="4E51F22A" w14:textId="77777777"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14:paraId="38C40BA7" w14:textId="77777777" w:rsidR="00DD7FE3" w:rsidRDefault="00DD7FE3" w:rsidP="00DD7FE3">
      <w:pPr>
        <w:pStyle w:val="ListParagraph"/>
      </w:pPr>
    </w:p>
    <w:p w14:paraId="53FFC9B4" w14:textId="77777777"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14:paraId="16E9D589" w14:textId="77777777" w:rsidR="00DD7FE3" w:rsidRDefault="00DD7FE3" w:rsidP="00DD7FE3">
      <w:pPr>
        <w:pStyle w:val="ListParagraph"/>
      </w:pPr>
    </w:p>
    <w:p w14:paraId="23B1A5C3" w14:textId="77777777" w:rsidR="00DD7FE3" w:rsidRDefault="00D40DE6"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14:paraId="7130FE22" w14:textId="77777777" w:rsidR="00DD7FE3" w:rsidRDefault="00DD7FE3" w:rsidP="00DD7FE3">
      <w:pPr>
        <w:pStyle w:val="ListParagraph"/>
      </w:pPr>
    </w:p>
    <w:p w14:paraId="7F924573" w14:textId="77777777"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14:paraId="297F4A95" w14:textId="77777777" w:rsidR="00E665E8" w:rsidRDefault="00E665E8" w:rsidP="00DD7FE3">
      <w:pPr>
        <w:pStyle w:val="ListParagraph"/>
      </w:pPr>
    </w:p>
    <w:p w14:paraId="135D0F12" w14:textId="77777777"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14:paraId="7417F051" w14:textId="77777777" w:rsidR="00E665E8" w:rsidRDefault="00E665E8" w:rsidP="00E665E8"/>
    <w:p w14:paraId="556B37E7" w14:textId="77777777" w:rsidR="00E665E8" w:rsidRDefault="00E665E8" w:rsidP="00E665E8">
      <w:pPr>
        <w:pStyle w:val="Heading3"/>
        <w:numPr>
          <w:ilvl w:val="0"/>
          <w:numId w:val="26"/>
        </w:numPr>
        <w:ind w:left="360"/>
      </w:pPr>
      <w:r>
        <w:t>Diseño de los obstáculos</w:t>
      </w:r>
    </w:p>
    <w:p w14:paraId="0D4C8917" w14:textId="77777777"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14:paraId="4C33E79C" w14:textId="77777777" w:rsidR="005D6B84" w:rsidRDefault="005D6B84" w:rsidP="00E665E8"/>
    <w:p w14:paraId="7E49249C" w14:textId="77777777"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14:paraId="570E65D0" w14:textId="77777777" w:rsidR="005D6B84" w:rsidRDefault="005D6B84" w:rsidP="00E665E8"/>
    <w:p w14:paraId="5E64C131" w14:textId="77777777" w:rsidR="005D6B84" w:rsidRDefault="005D6B84" w:rsidP="00E665E8">
      <w:r>
        <w:t>Donde:</w:t>
      </w:r>
    </w:p>
    <w:p w14:paraId="5A544C77" w14:textId="77777777"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14:paraId="6F065EFF" w14:textId="77777777" w:rsidR="005D6B84" w:rsidRDefault="00D40DE6"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14:paraId="627760CF" w14:textId="77777777" w:rsidR="005D6B84" w:rsidRDefault="00D40DE6"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14:paraId="18C9CEED" w14:textId="77777777" w:rsidR="005D6B84" w:rsidRPr="00E665E8" w:rsidRDefault="005D6B84" w:rsidP="00E665E8"/>
    <w:p w14:paraId="111418E4" w14:textId="77777777" w:rsidR="00DC788F" w:rsidRDefault="00DC788F" w:rsidP="00DC788F">
      <w:pPr>
        <w:pStyle w:val="Figure"/>
      </w:pPr>
      <w:r>
        <w:rPr>
          <w:noProof/>
          <w:lang w:val="en-US"/>
        </w:rPr>
        <w:lastRenderedPageBreak/>
        <w:drawing>
          <wp:inline distT="0" distB="0" distL="0" distR="0" wp14:anchorId="736B148A" wp14:editId="6DFFE6DE">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14:paraId="4B0B9E8C" w14:textId="77777777" w:rsidR="00DC788F" w:rsidRPr="00DC788F" w:rsidRDefault="00DC788F" w:rsidP="00DC788F">
      <w:pPr>
        <w:pStyle w:val="Caption"/>
      </w:pPr>
    </w:p>
    <w:p w14:paraId="17CE31C9" w14:textId="77777777"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14:paraId="5C58A616" w14:textId="77777777" w:rsidR="006753F7" w:rsidRDefault="006753F7"/>
    <w:p w14:paraId="4FE8916D" w14:textId="77777777" w:rsidR="006753F7" w:rsidRDefault="00B920E8" w:rsidP="006753F7">
      <w:pPr>
        <w:pStyle w:val="Heading3"/>
        <w:numPr>
          <w:ilvl w:val="0"/>
          <w:numId w:val="26"/>
        </w:numPr>
        <w:ind w:left="360"/>
      </w:pPr>
      <w:r>
        <w:t>L</w:t>
      </w:r>
      <w:r w:rsidR="006753F7">
        <w:t>as compuertas entre los canales</w:t>
      </w:r>
    </w:p>
    <w:p w14:paraId="281FF0F8" w14:textId="77777777"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14:paraId="6C6C22EC" w14:textId="77777777" w:rsidR="008F1AFA" w:rsidRDefault="008F1AFA" w:rsidP="006753F7"/>
    <w:p w14:paraId="0B84A6DB" w14:textId="77777777" w:rsidR="008F1AFA" w:rsidRPr="00353E9D" w:rsidRDefault="008F1AFA" w:rsidP="006753F7">
      <m:oMathPara>
        <m:oMath>
          <m:r>
            <w:rPr>
              <w:rFonts w:ascii="Cambria Math" w:hAnsi="Cambria Math"/>
            </w:rPr>
            <m:t>W=S-d</m:t>
          </m:r>
        </m:oMath>
      </m:oMathPara>
    </w:p>
    <w:p w14:paraId="7B01E16B" w14:textId="77777777" w:rsidR="00353E9D" w:rsidRDefault="00353E9D" w:rsidP="006753F7"/>
    <w:p w14:paraId="1231B91D" w14:textId="77777777" w:rsidR="00353E9D" w:rsidRDefault="00353E9D" w:rsidP="006753F7">
      <w:r>
        <w:t>Donde:</w:t>
      </w:r>
    </w:p>
    <w:p w14:paraId="18974F1A" w14:textId="77777777" w:rsidR="00353E9D" w:rsidRDefault="00353E9D" w:rsidP="006753F7">
      <m:oMath>
        <m:r>
          <w:rPr>
            <w:rFonts w:ascii="Cambria Math" w:hAnsi="Cambria Math"/>
          </w:rPr>
          <m:t>W</m:t>
        </m:r>
      </m:oMath>
      <w:r>
        <w:t xml:space="preserve"> = el ancho de la compuerta = </w:t>
      </w:r>
      <w:proofErr w:type="spellStart"/>
      <w:r>
        <w:t>W.FlocPort</w:t>
      </w:r>
      <w:proofErr w:type="spellEnd"/>
    </w:p>
    <w:p w14:paraId="7FC24972" w14:textId="77777777" w:rsidR="00353E9D" w:rsidRDefault="00353E9D" w:rsidP="006753F7">
      <m:oMath>
        <m:r>
          <w:rPr>
            <w:rFonts w:ascii="Cambria Math" w:hAnsi="Cambria Math"/>
          </w:rPr>
          <m:t>S</m:t>
        </m:r>
      </m:oMath>
      <w:r>
        <w:t xml:space="preserve"> = la separación entre deflectores = </w:t>
      </w:r>
      <w:proofErr w:type="spellStart"/>
      <w:r>
        <w:t>S.FlocBaffle</w:t>
      </w:r>
      <w:proofErr w:type="spellEnd"/>
    </w:p>
    <w:p w14:paraId="5B8892AC" w14:textId="77777777"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14:paraId="216FBEDB" w14:textId="77777777" w:rsidR="00353E9D" w:rsidRDefault="00353E9D" w:rsidP="006753F7"/>
    <w:p w14:paraId="56F9A063" w14:textId="77777777"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14:paraId="418AE515" w14:textId="77777777" w:rsidR="00B66FE9" w:rsidRDefault="00B66FE9" w:rsidP="006753F7"/>
    <w:p w14:paraId="08833EC8" w14:textId="77777777"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14:paraId="2E0C4491" w14:textId="77777777" w:rsidR="00B66FE9" w:rsidRDefault="00B66FE9" w:rsidP="006753F7"/>
    <w:p w14:paraId="27AF3436" w14:textId="77777777"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14:paraId="0772C4AD" w14:textId="77777777" w:rsidR="00B920E8" w:rsidRDefault="00B920E8" w:rsidP="00B920E8">
      <w:pPr>
        <w:pStyle w:val="Heading3"/>
        <w:numPr>
          <w:ilvl w:val="0"/>
          <w:numId w:val="26"/>
        </w:numPr>
        <w:ind w:left="360"/>
      </w:pPr>
      <w:r>
        <w:lastRenderedPageBreak/>
        <w:t>Desagües de los canales</w:t>
      </w:r>
    </w:p>
    <w:p w14:paraId="58EFD825" w14:textId="77777777"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14:paraId="0443DF3C" w14:textId="77777777" w:rsidR="00B920E8" w:rsidRDefault="00B920E8" w:rsidP="00B920E8"/>
    <w:p w14:paraId="3AD7A177" w14:textId="77777777" w:rsidR="00B920E8" w:rsidRPr="00B920E8" w:rsidRDefault="00D40DE6"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14:paraId="7D5A338F" w14:textId="77777777" w:rsidR="007A3B4C" w:rsidRDefault="007A3B4C" w:rsidP="00B920E8"/>
    <w:p w14:paraId="0878F348" w14:textId="77777777" w:rsidR="00B920E8" w:rsidRDefault="00B920E8" w:rsidP="00B920E8">
      <w:r>
        <w:t>Donde:</w:t>
      </w:r>
    </w:p>
    <w:p w14:paraId="2319CE3A" w14:textId="77777777" w:rsidR="00B920E8" w:rsidRDefault="00D40DE6"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14:paraId="30093BF9" w14:textId="77777777" w:rsidR="00B920E8" w:rsidRDefault="00D40DE6"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14:paraId="6D4E7C12" w14:textId="77777777" w:rsidR="00B920E8" w:rsidRDefault="00D40DE6"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14:paraId="76FABCB7" w14:textId="77777777"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14:paraId="0C26B431" w14:textId="77777777" w:rsidR="009D0009" w:rsidRDefault="009D0009" w:rsidP="00B920E8"/>
    <w:p w14:paraId="43DB6B15" w14:textId="77777777" w:rsidR="0013102F" w:rsidRDefault="007A3B4C" w:rsidP="00B920E8">
      <w:r>
        <w:t xml:space="preserve">Con este </w:t>
      </w:r>
      <w:r w:rsidR="00E66EC9">
        <w:t xml:space="preserve">caudal </w:t>
      </w:r>
      <w:r w:rsidR="0013102F">
        <w:t>se determina el diámetro del desagüe:</w:t>
      </w:r>
    </w:p>
    <w:p w14:paraId="53A7CFB5" w14:textId="77777777" w:rsidR="0013102F" w:rsidRDefault="0013102F" w:rsidP="00B920E8"/>
    <w:p w14:paraId="67D82CBE" w14:textId="77777777" w:rsidR="0013102F" w:rsidRDefault="0013102F" w:rsidP="00B920E8">
      <w:proofErr w:type="spellStart"/>
      <w:r>
        <w:t>PS.FlocObsStr</w:t>
      </w:r>
      <w:proofErr w:type="spellEnd"/>
    </w:p>
    <w:p w14:paraId="6B3954A1" w14:textId="77777777" w:rsidR="0013102F" w:rsidRDefault="0013102F" w:rsidP="00B920E8"/>
    <w:p w14:paraId="11709C01" w14:textId="77777777" w:rsidR="0013102F" w:rsidRDefault="0013102F" w:rsidP="00B920E8"/>
    <w:p w14:paraId="281D7B0D" w14:textId="77777777" w:rsidR="0013102F" w:rsidRDefault="0013102F" w:rsidP="00B920E8"/>
    <w:p w14:paraId="0E066D67" w14:textId="77777777" w:rsidR="009D0009" w:rsidRPr="00B920E8" w:rsidRDefault="009D0009" w:rsidP="00B920E8"/>
    <w:p w14:paraId="279FCD6E" w14:textId="77777777" w:rsidR="0067126F" w:rsidRPr="00F6195C" w:rsidRDefault="0067126F">
      <w:r w:rsidRPr="001D7AF4">
        <w:br w:type="page"/>
      </w:r>
    </w:p>
    <w:p w14:paraId="3898B39A" w14:textId="77777777" w:rsidR="0057542E" w:rsidRPr="001D7AF4" w:rsidRDefault="00E37292" w:rsidP="00E37292">
      <w:pPr>
        <w:pStyle w:val="Heading1"/>
      </w:pPr>
      <w:r w:rsidRPr="001D7AF4">
        <w:lastRenderedPageBreak/>
        <w:t>Sedimentación</w:t>
      </w:r>
      <w:bookmarkEnd w:id="65"/>
    </w:p>
    <w:p w14:paraId="552EEF17" w14:textId="77777777" w:rsidR="00E37292" w:rsidRPr="001D7AF4" w:rsidRDefault="00E37292" w:rsidP="00E37292">
      <w:pPr>
        <w:pStyle w:val="Heading2"/>
      </w:pPr>
      <w:bookmarkStart w:id="66" w:name="_Toc424289912"/>
      <w:r w:rsidRPr="001D7AF4">
        <w:t>Propósito</w:t>
      </w:r>
      <w:bookmarkEnd w:id="66"/>
      <w:r w:rsidR="006C5289">
        <w:t xml:space="preserve"> y Descripci</w:t>
      </w:r>
      <w:r w:rsidR="00D40DE6">
        <w:rPr>
          <w:rFonts w:cs="Times New Roman"/>
        </w:rPr>
        <w:t>ó</w:t>
      </w:r>
      <w:r w:rsidR="00D40DE6">
        <w:t>n</w:t>
      </w:r>
    </w:p>
    <w:p w14:paraId="04971E86" w14:textId="77777777"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14:paraId="347AB400" w14:textId="77777777" w:rsidR="005C0150" w:rsidRPr="001D7AF4" w:rsidRDefault="005C0150" w:rsidP="00A90A8D"/>
    <w:p w14:paraId="62583C1D" w14:textId="77777777"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w:t>
      </w:r>
      <w:commentRangeStart w:id="67"/>
      <w:r w:rsidR="0057542E" w:rsidRPr="001D7AF4">
        <w:t xml:space="preserve">ser captadas. </w:t>
      </w:r>
      <w:commentRangeEnd w:id="67"/>
      <w:r w:rsidR="00D40DE6">
        <w:rPr>
          <w:rStyle w:val="CommentReference"/>
        </w:rPr>
        <w:commentReference w:id="67"/>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14:paraId="6E0715C0" w14:textId="77777777" w:rsidR="005C0150" w:rsidRPr="001D7AF4" w:rsidRDefault="005C0150" w:rsidP="00A90A8D"/>
    <w:p w14:paraId="20DA5233" w14:textId="77777777" w:rsidR="00A97228" w:rsidRPr="001D7AF4" w:rsidRDefault="00A97228" w:rsidP="00846251">
      <w:pPr>
        <w:pStyle w:val="Figure"/>
      </w:pPr>
    </w:p>
    <w:p w14:paraId="72903448" w14:textId="77777777" w:rsidR="005C0150" w:rsidRPr="001D7AF4" w:rsidRDefault="005C0150" w:rsidP="00846251">
      <w:pPr>
        <w:pStyle w:val="Figure"/>
      </w:pPr>
      <w:r w:rsidRPr="001D7AF4">
        <w:rPr>
          <w:noProof/>
          <w:lang w:val="en-US"/>
        </w:rPr>
        <w:drawing>
          <wp:inline distT="0" distB="0" distL="0" distR="0" wp14:anchorId="0D48D2DB" wp14:editId="3DCDC6F1">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14:paraId="2132B27B" w14:textId="77777777" w:rsidR="00A97228" w:rsidRPr="001D7AF4" w:rsidRDefault="00A97228" w:rsidP="00A97228">
      <w:pPr>
        <w:pStyle w:val="Figure"/>
      </w:pPr>
    </w:p>
    <w:p w14:paraId="30F5EA22" w14:textId="77777777"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14:paraId="6523DED6" w14:textId="77777777" w:rsidR="0057542E" w:rsidRPr="001D7AF4" w:rsidRDefault="0057542E" w:rsidP="00E37292">
      <w:pPr>
        <w:pStyle w:val="Heading2"/>
      </w:pPr>
      <w:bookmarkStart w:id="68" w:name="_Toc424289913"/>
      <w:r w:rsidRPr="001D7AF4">
        <w:t>El Manto de Lodos</w:t>
      </w:r>
      <w:bookmarkEnd w:id="68"/>
    </w:p>
    <w:p w14:paraId="2C289255" w14:textId="77777777"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w:t>
      </w:r>
      <w:commentRangeStart w:id="69"/>
      <w:r w:rsidR="0057542E" w:rsidRPr="001D7AF4">
        <w:t xml:space="preserve">meta </w:t>
      </w:r>
      <w:commentRangeEnd w:id="69"/>
      <w:r w:rsidR="00CB2BF6">
        <w:rPr>
          <w:rStyle w:val="CommentReference"/>
        </w:rPr>
        <w:commentReference w:id="69"/>
      </w:r>
      <w:r w:rsidR="0057542E" w:rsidRPr="001D7AF4">
        <w:t>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w:t>
      </w:r>
      <w:commentRangeStart w:id="70"/>
      <w:r w:rsidR="0057542E" w:rsidRPr="001D7AF4">
        <w:t>capten</w:t>
      </w:r>
      <w:r w:rsidRPr="001D7AF4">
        <w:t xml:space="preserve"> </w:t>
      </w:r>
      <w:commentRangeEnd w:id="70"/>
      <w:r w:rsidR="00CB2BF6">
        <w:rPr>
          <w:rStyle w:val="CommentReference"/>
        </w:rPr>
        <w:commentReference w:id="70"/>
      </w:r>
      <w:r w:rsidRPr="001D7AF4">
        <w:t>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14:paraId="2B829182" w14:textId="77777777" w:rsidR="00A90A8D" w:rsidRPr="001D7AF4" w:rsidRDefault="00A90A8D" w:rsidP="00A90A8D"/>
    <w:p w14:paraId="4B14FEC5" w14:textId="77777777"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14:paraId="7F7E9D89" w14:textId="77777777"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14:paraId="0D1E5551" w14:textId="77777777" w:rsidTr="00284812">
        <w:trPr>
          <w:trHeight w:val="4935"/>
        </w:trPr>
        <w:tc>
          <w:tcPr>
            <w:tcW w:w="9885" w:type="dxa"/>
          </w:tcPr>
          <w:p w14:paraId="376E8608" w14:textId="77777777" w:rsidR="00284812" w:rsidRPr="001D7AF4" w:rsidRDefault="00284812" w:rsidP="00284812">
            <w:pPr>
              <w:spacing w:after="200"/>
              <w:ind w:firstLine="360"/>
              <w:contextualSpacing/>
              <w:jc w:val="center"/>
            </w:pPr>
          </w:p>
          <w:p w14:paraId="2618C516" w14:textId="77777777" w:rsidR="00284812" w:rsidRPr="001D7AF4" w:rsidRDefault="001B57D6" w:rsidP="00284812">
            <w:pPr>
              <w:spacing w:after="200"/>
              <w:ind w:firstLine="360"/>
              <w:contextualSpacing/>
              <w:jc w:val="center"/>
            </w:pPr>
            <w:r>
              <w:rPr>
                <w:noProof/>
                <w:lang w:val="en-US"/>
              </w:rPr>
              <mc:AlternateContent>
                <mc:Choice Requires="wps">
                  <w:drawing>
                    <wp:anchor distT="0" distB="0" distL="114300" distR="114300" simplePos="0" relativeHeight="251701248" behindDoc="0" locked="0" layoutInCell="1" allowOverlap="1" wp14:anchorId="1A55EBE9" wp14:editId="6D4813BF">
                      <wp:simplePos x="0" y="0"/>
                      <wp:positionH relativeFrom="column">
                        <wp:posOffset>4503420</wp:posOffset>
                      </wp:positionH>
                      <wp:positionV relativeFrom="paragraph">
                        <wp:posOffset>54610</wp:posOffset>
                      </wp:positionV>
                      <wp:extent cx="1381125" cy="405130"/>
                      <wp:effectExtent l="0" t="0" r="28575" b="13970"/>
                      <wp:wrapNone/>
                      <wp:docPr id="1024"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405130"/>
                              </a:xfrm>
                              <a:prstGeom prst="rect">
                                <a:avLst/>
                              </a:prstGeom>
                              <a:solidFill>
                                <a:srgbClr val="FFFFFF"/>
                              </a:solidFill>
                              <a:ln w="9525">
                                <a:solidFill>
                                  <a:srgbClr val="000000"/>
                                </a:solidFill>
                                <a:miter lim="800000"/>
                                <a:headEnd/>
                                <a:tailEnd/>
                              </a:ln>
                            </wps:spPr>
                            <wps:txbx>
                              <w:txbxContent>
                                <w:p w14:paraId="2D8B94D6" w14:textId="77777777" w:rsidR="00D40DE6" w:rsidRPr="00567044" w:rsidRDefault="00D40DE6" w:rsidP="00CB4CFA">
                                  <w:pPr>
                                    <w:jc w:val="center"/>
                                    <w:rPr>
                                      <w:sz w:val="20"/>
                                      <w:lang w:val="es-ES"/>
                                    </w:rPr>
                                  </w:pPr>
                                  <w:r>
                                    <w:rPr>
                                      <w:sz w:val="20"/>
                                      <w:lang w:val="es-ES"/>
                                    </w:rPr>
                                    <w:t>Superficie entre el manto y el agu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55EBE9" id="Text Box 83" o:spid="_x0000_s1216" type="#_x0000_t202" style="position:absolute;left:0;text-align:left;margin-left:354.6pt;margin-top:4.3pt;width:108.75pt;height:31.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">
                      <v:textbox>
                        <w:txbxContent>
                          <w:p w14:paraId="2D8B94D6" w14:textId="77777777" w:rsidR="00D40DE6" w:rsidRPr="00567044" w:rsidRDefault="00D40DE6" w:rsidP="00CB4CFA">
                            <w:pPr>
                              <w:jc w:val="center"/>
                              <w:rPr>
                                <w:sz w:val="20"/>
                                <w:lang w:val="es-ES"/>
                              </w:rPr>
                            </w:pPr>
                            <w:r>
                              <w:rPr>
                                <w:sz w:val="20"/>
                                <w:lang w:val="es-ES"/>
                              </w:rPr>
                              <w:t>Superficie entre el manto y el agua</w:t>
                            </w:r>
                          </w:p>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14:anchorId="012A78E2" wp14:editId="556C1831">
                      <wp:simplePos x="0" y="0"/>
                      <wp:positionH relativeFrom="column">
                        <wp:posOffset>4347845</wp:posOffset>
                      </wp:positionH>
                      <wp:positionV relativeFrom="paragraph">
                        <wp:posOffset>1934845</wp:posOffset>
                      </wp:positionV>
                      <wp:extent cx="874395" cy="393065"/>
                      <wp:effectExtent l="0" t="0" r="20955" b="26035"/>
                      <wp:wrapNone/>
                      <wp:docPr id="9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14:paraId="60CFD1B0" w14:textId="77777777" w:rsidR="00D40DE6" w:rsidRPr="00567044" w:rsidRDefault="00D40DE6" w:rsidP="00284812">
                                  <w:pPr>
                                    <w:jc w:val="center"/>
                                    <w:rPr>
                                      <w:sz w:val="20"/>
                                      <w:lang w:val="es-ES"/>
                                    </w:rPr>
                                  </w:pPr>
                                  <w:r>
                                    <w:rPr>
                                      <w:sz w:val="20"/>
                                      <w:lang w:val="es-ES"/>
                                    </w:rPr>
                                    <w:t>Chorro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2A78E2" id="Text Box 82" o:spid="_x0000_s1217" type="#_x0000_t202" style="position:absolute;left:0;text-align:left;margin-left:342.35pt;margin-top:152.35pt;width:68.85pt;height:30.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">
                      <v:textbox>
                        <w:txbxContent>
                          <w:p w14:paraId="60CFD1B0" w14:textId="77777777" w:rsidR="00D40DE6" w:rsidRPr="00567044" w:rsidRDefault="00D40DE6" w:rsidP="00284812">
                            <w:pPr>
                              <w:jc w:val="center"/>
                              <w:rPr>
                                <w:sz w:val="20"/>
                                <w:lang w:val="es-ES"/>
                              </w:rPr>
                            </w:pPr>
                            <w:r>
                              <w:rPr>
                                <w:sz w:val="20"/>
                                <w:lang w:val="es-ES"/>
                              </w:rPr>
                              <w:t>Chorro de entrada</w: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14:anchorId="2EE90272" wp14:editId="3C0F8AE8">
                      <wp:simplePos x="0" y="0"/>
                      <wp:positionH relativeFrom="column">
                        <wp:posOffset>3834130</wp:posOffset>
                      </wp:positionH>
                      <wp:positionV relativeFrom="paragraph">
                        <wp:posOffset>2134235</wp:posOffset>
                      </wp:positionV>
                      <wp:extent cx="513080" cy="323850"/>
                      <wp:effectExtent l="38100" t="0" r="20320" b="57150"/>
                      <wp:wrapNone/>
                      <wp:docPr id="94"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3080" cy="3238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239DC5" id="Straight Arrow Connector 81" o:spid="_x0000_s1026" type="#_x0000_t32" style="position:absolute;margin-left:301.9pt;margin-top:168.05pt;width:40.4pt;height:25.5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WDMtMCAADXBQAADgAAAAAAAAAAAAAAAAAuAgAAZHJz&#10;L2Uyb0RvYy54bWxQSwECLQAUAAYACAAAACEAiIao7+IAAAALAQAADwAAAAAAAAAAAAAAAAAt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700224" behindDoc="0" locked="0" layoutInCell="1" allowOverlap="1" wp14:anchorId="3B50C8AA" wp14:editId="252EE831">
                      <wp:simplePos x="0" y="0"/>
                      <wp:positionH relativeFrom="column">
                        <wp:posOffset>3643630</wp:posOffset>
                      </wp:positionH>
                      <wp:positionV relativeFrom="paragraph">
                        <wp:posOffset>379095</wp:posOffset>
                      </wp:positionV>
                      <wp:extent cx="875665" cy="428625"/>
                      <wp:effectExtent l="38100" t="0" r="19685" b="66675"/>
                      <wp:wrapNone/>
                      <wp:docPr id="93" name="Straight Arrow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5665" cy="4286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2070E4C" id="Straight Arrow Connector 84" o:spid="_x0000_s1026" type="#_x0000_t32" style="position:absolute;margin-left:286.9pt;margin-top:29.85pt;width:68.95pt;height:33.75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AOQodI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9200" behindDoc="0" locked="0" layoutInCell="1" allowOverlap="1" wp14:anchorId="138E6FC1" wp14:editId="5A61EB52">
                      <wp:simplePos x="0" y="0"/>
                      <wp:positionH relativeFrom="column">
                        <wp:posOffset>998855</wp:posOffset>
                      </wp:positionH>
                      <wp:positionV relativeFrom="paragraph">
                        <wp:posOffset>60960</wp:posOffset>
                      </wp:positionV>
                      <wp:extent cx="874395" cy="393065"/>
                      <wp:effectExtent l="0" t="0" r="20955" b="26035"/>
                      <wp:wrapNone/>
                      <wp:docPr id="92"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14:paraId="2ACE4CAA" w14:textId="77777777" w:rsidR="00D40DE6" w:rsidRPr="00567044" w:rsidRDefault="00D40DE6" w:rsidP="00CB4CFA">
                                  <w:pPr>
                                    <w:jc w:val="center"/>
                                    <w:rPr>
                                      <w:sz w:val="20"/>
                                      <w:lang w:val="es-ES"/>
                                    </w:rPr>
                                  </w:pPr>
                                  <w:r>
                                    <w:rPr>
                                      <w:sz w:val="20"/>
                                      <w:lang w:val="es-ES"/>
                                    </w:rPr>
                                    <w:t xml:space="preserve">Vertedero de </w:t>
                                  </w:r>
                                  <w:proofErr w:type="spellStart"/>
                                  <w:r>
                                    <w:rPr>
                                      <w:sz w:val="20"/>
                                      <w:lang w:val="es-ES"/>
                                    </w:rPr>
                                    <w:t>flóculos</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8E6FC1" id="Text Box 85" o:spid="_x0000_s1218" type="#_x0000_t202" style="position:absolute;left:0;text-align:left;margin-left:78.65pt;margin-top:4.8pt;width:68.85pt;height:30.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">
                      <v:textbox>
                        <w:txbxContent>
                          <w:p w14:paraId="2ACE4CAA" w14:textId="77777777" w:rsidR="00D40DE6" w:rsidRPr="00567044" w:rsidRDefault="00D40DE6"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14:anchorId="798D8912" wp14:editId="45D0610A">
                      <wp:simplePos x="0" y="0"/>
                      <wp:positionH relativeFrom="column">
                        <wp:posOffset>1871980</wp:posOffset>
                      </wp:positionH>
                      <wp:positionV relativeFrom="paragraph">
                        <wp:posOffset>286385</wp:posOffset>
                      </wp:positionV>
                      <wp:extent cx="800100" cy="161925"/>
                      <wp:effectExtent l="0" t="0" r="76200" b="85725"/>
                      <wp:wrapNone/>
                      <wp:docPr id="91"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619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B9A558C" id="Straight Arrow Connector 86" o:spid="_x0000_s1026" type="#_x0000_t32" style="position:absolute;margin-left:147.4pt;margin-top:22.55pt;width:63pt;height:1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rb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MGDuK4hRrttMTsUGu0llL0KBecA49CoiQy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bgH62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mc:Fallback>
              </mc:AlternateContent>
            </w:r>
            <w:r w:rsidR="00284812" w:rsidRPr="001D7AF4">
              <w:rPr>
                <w:noProof/>
                <w:lang w:val="en-US"/>
              </w:rPr>
              <w:drawing>
                <wp:inline distT="0" distB="0" distL="0" distR="0" wp14:anchorId="66278CE1" wp14:editId="1654822F">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4"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14:paraId="1F4DB137" w14:textId="77777777" w:rsidR="00284812" w:rsidRPr="001D7AF4" w:rsidRDefault="00284812" w:rsidP="00284812">
            <w:pPr>
              <w:spacing w:after="200"/>
              <w:ind w:firstLine="360"/>
              <w:contextualSpacing/>
              <w:jc w:val="center"/>
            </w:pPr>
          </w:p>
          <w:p w14:paraId="029444C1" w14:textId="77777777"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14:paraId="5FBBB68E" w14:textId="77777777" w:rsidR="00A40FA8" w:rsidRPr="001D7AF4" w:rsidRDefault="00A40FA8" w:rsidP="00A40FA8">
      <w:pPr>
        <w:pStyle w:val="Caption"/>
      </w:pPr>
    </w:p>
    <w:p w14:paraId="3F5743E9" w14:textId="77777777" w:rsidR="00284812" w:rsidRPr="001D7AF4" w:rsidRDefault="00A40FA8" w:rsidP="00A40FA8">
      <w:pPr>
        <w:pStyle w:val="Caption"/>
      </w:pPr>
      <w:bookmarkStart w:id="71"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71"/>
      <w:proofErr w:type="spellEnd"/>
    </w:p>
    <w:p w14:paraId="11D52680" w14:textId="77777777" w:rsidR="0057542E" w:rsidRPr="001D7AF4" w:rsidRDefault="00846251" w:rsidP="00E37292">
      <w:pPr>
        <w:pStyle w:val="Heading2"/>
      </w:pPr>
      <w:bookmarkStart w:id="72" w:name="_Toc424289914"/>
      <w:r w:rsidRPr="001D7AF4">
        <w:t>Recorrido de</w:t>
      </w:r>
      <w:r w:rsidR="0057542E" w:rsidRPr="001D7AF4">
        <w:t xml:space="preserve"> Agua</w:t>
      </w:r>
      <w:bookmarkEnd w:id="72"/>
    </w:p>
    <w:p w14:paraId="3932C2B5" w14:textId="77777777" w:rsidR="0033034D" w:rsidRPr="001D7AF4" w:rsidRDefault="00F849E5" w:rsidP="00CE3936">
      <w:pPr>
        <w:pStyle w:val="Heading3"/>
      </w:pPr>
      <w:r w:rsidRPr="001D7AF4">
        <w:t>C</w:t>
      </w:r>
      <w:r w:rsidR="00C83A96" w:rsidRPr="001D7AF4">
        <w:t>anal distribuidor</w:t>
      </w:r>
    </w:p>
    <w:p w14:paraId="6B647B29" w14:textId="77777777"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14:paraId="08D5B2D5" w14:textId="77777777" w:rsidR="00A90A8D" w:rsidRPr="001D7AF4" w:rsidRDefault="00A90A8D" w:rsidP="00A90A8D"/>
    <w:p w14:paraId="093A4E41" w14:textId="77777777"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14:paraId="1CD8C1EC" w14:textId="77777777"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14:paraId="429437F3" w14:textId="77777777" w:rsidR="0098473C" w:rsidRPr="001D7AF4" w:rsidRDefault="0098473C" w:rsidP="007F4951">
      <w:pPr>
        <w:spacing w:after="200"/>
        <w:contextualSpacing/>
      </w:pPr>
    </w:p>
    <w:p w14:paraId="4B334E7A" w14:textId="77777777" w:rsidR="0098473C" w:rsidRPr="001D7AF4" w:rsidRDefault="00F849E5" w:rsidP="00CE3936">
      <w:pPr>
        <w:pStyle w:val="Heading3"/>
      </w:pPr>
      <w:r w:rsidRPr="001D7AF4">
        <w:t>M</w:t>
      </w:r>
      <w:r w:rsidR="0098473C" w:rsidRPr="001D7AF4">
        <w:t>anto de lodos, placas y el tubo recolector</w:t>
      </w:r>
    </w:p>
    <w:p w14:paraId="0A567910" w14:textId="77777777"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14:paraId="326F0D04" w14:textId="77777777" w:rsidR="00A646CF" w:rsidRPr="001D7AF4" w:rsidRDefault="00A646CF" w:rsidP="00A646CF">
      <w:pPr>
        <w:pStyle w:val="Figure"/>
      </w:pPr>
    </w:p>
    <w:p w14:paraId="695320C0" w14:textId="77777777" w:rsidR="0057542E" w:rsidRPr="001D7AF4" w:rsidRDefault="001B57D6" w:rsidP="00A646CF">
      <w:pPr>
        <w:pStyle w:val="Figure"/>
      </w:pPr>
      <w:commentRangeStart w:id="73"/>
      <w:r>
        <w:rPr>
          <w:noProof/>
          <w:lang w:val="en-US"/>
        </w:rPr>
        <mc:AlternateContent>
          <mc:Choice Requires="wpg">
            <w:drawing>
              <wp:inline distT="0" distB="0" distL="0" distR="0" wp14:anchorId="431314DF" wp14:editId="4E149A02">
                <wp:extent cx="6069965" cy="3476625"/>
                <wp:effectExtent l="5080" t="2540" r="11430" b="0"/>
                <wp:docPr id="68"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9965" cy="3476625"/>
                          <a:chOff x="0" y="0"/>
                          <a:chExt cx="60699" cy="34766"/>
                        </a:xfrm>
                      </wpg:grpSpPr>
                      <pic:pic xmlns:pic="http://schemas.openxmlformats.org/drawingml/2006/picture">
                        <pic:nvPicPr>
                          <pic:cNvPr id="69" name="Picture 681"/>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11430" y="0"/>
                            <a:ext cx="42862" cy="34766"/>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733"/>
                        <wps:cNvSpPr txBox="1">
                          <a:spLocks noChangeArrowheads="1"/>
                        </wps:cNvSpPr>
                        <wps:spPr bwMode="auto">
                          <a:xfrm>
                            <a:off x="4000" y="27527"/>
                            <a:ext cx="8712" cy="3930"/>
                          </a:xfrm>
                          <a:prstGeom prst="rect">
                            <a:avLst/>
                          </a:prstGeom>
                          <a:solidFill>
                            <a:srgbClr val="FFFFFF"/>
                          </a:solidFill>
                          <a:ln w="9525">
                            <a:solidFill>
                              <a:srgbClr val="000000"/>
                            </a:solidFill>
                            <a:miter lim="800000"/>
                            <a:headEnd/>
                            <a:tailEnd/>
                          </a:ln>
                        </wps:spPr>
                        <wps:txbx>
                          <w:txbxContent>
                            <w:p w14:paraId="44134DCD" w14:textId="77777777" w:rsidR="00D40DE6" w:rsidRPr="00567044" w:rsidRDefault="00D40DE6" w:rsidP="009A1BBE">
                              <w:pPr>
                                <w:jc w:val="center"/>
                                <w:rPr>
                                  <w:sz w:val="20"/>
                                  <w:lang w:val="es-ES"/>
                                </w:rPr>
                              </w:pPr>
                              <w:r>
                                <w:rPr>
                                  <w:sz w:val="20"/>
                                  <w:lang w:val="es-ES"/>
                                </w:rPr>
                                <w:t>Válvulas de limpieza</w:t>
                              </w:r>
                            </w:p>
                          </w:txbxContent>
                        </wps:txbx>
                        <wps:bodyPr rot="0" vert="horz" wrap="square" lIns="91440" tIns="45720" rIns="91440" bIns="45720" anchor="t" anchorCtr="0" upright="1">
                          <a:noAutofit/>
                        </wps:bodyPr>
                      </wps:wsp>
                      <wps:wsp>
                        <wps:cNvPr id="71" name="Straight Arrow Connector 734"/>
                        <wps:cNvCnPr>
                          <a:cxnSpLocks noChangeShapeType="1"/>
                        </wps:cNvCnPr>
                        <wps:spPr bwMode="auto">
                          <a:xfrm>
                            <a:off x="12668" y="27527"/>
                            <a:ext cx="4464" cy="64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2" name="Straight Arrow Connector 735"/>
                        <wps:cNvCnPr>
                          <a:cxnSpLocks noChangeShapeType="1"/>
                        </wps:cNvCnPr>
                        <wps:spPr bwMode="auto">
                          <a:xfrm flipV="1">
                            <a:off x="12668" y="25241"/>
                            <a:ext cx="3080" cy="229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3" name="Straight Arrow Connector 736"/>
                        <wps:cNvCnPr>
                          <a:cxnSpLocks noChangeShapeType="1"/>
                        </wps:cNvCnPr>
                        <wps:spPr bwMode="auto">
                          <a:xfrm flipV="1">
                            <a:off x="12668" y="21907"/>
                            <a:ext cx="1949" cy="563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4" name="Text Box 749"/>
                        <wps:cNvSpPr txBox="1">
                          <a:spLocks noChangeArrowheads="1"/>
                        </wps:cNvSpPr>
                        <wps:spPr bwMode="auto">
                          <a:xfrm>
                            <a:off x="0" y="6286"/>
                            <a:ext cx="8178" cy="3931"/>
                          </a:xfrm>
                          <a:prstGeom prst="rect">
                            <a:avLst/>
                          </a:prstGeom>
                          <a:solidFill>
                            <a:srgbClr val="FFFFFF"/>
                          </a:solidFill>
                          <a:ln w="9525">
                            <a:solidFill>
                              <a:srgbClr val="000000"/>
                            </a:solidFill>
                            <a:miter lim="800000"/>
                            <a:headEnd/>
                            <a:tailEnd/>
                          </a:ln>
                        </wps:spPr>
                        <wps:txbx>
                          <w:txbxContent>
                            <w:p w14:paraId="16D8B667" w14:textId="77777777" w:rsidR="00D40DE6" w:rsidRPr="00567044" w:rsidRDefault="00D40DE6" w:rsidP="009A1BBE">
                              <w:pPr>
                                <w:jc w:val="center"/>
                                <w:rPr>
                                  <w:sz w:val="20"/>
                                  <w:lang w:val="es-ES"/>
                                </w:rPr>
                              </w:pPr>
                              <w:r>
                                <w:rPr>
                                  <w:sz w:val="20"/>
                                  <w:lang w:val="es-ES"/>
                                </w:rPr>
                                <w:t>Canal de entrada</w:t>
                              </w:r>
                            </w:p>
                          </w:txbxContent>
                        </wps:txbx>
                        <wps:bodyPr rot="0" vert="horz" wrap="square" lIns="91440" tIns="45720" rIns="91440" bIns="45720" anchor="t" anchorCtr="0" upright="1">
                          <a:noAutofit/>
                        </wps:bodyPr>
                      </wps:wsp>
                      <wps:wsp>
                        <wps:cNvPr id="75" name="Straight Arrow Connector 737"/>
                        <wps:cNvCnPr>
                          <a:cxnSpLocks noChangeShapeType="1"/>
                        </wps:cNvCnPr>
                        <wps:spPr bwMode="auto">
                          <a:xfrm flipV="1">
                            <a:off x="8096" y="7239"/>
                            <a:ext cx="7347" cy="128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6" name="Straight Arrow Connector 738"/>
                        <wps:cNvCnPr>
                          <a:cxnSpLocks noChangeShapeType="1"/>
                        </wps:cNvCnPr>
                        <wps:spPr bwMode="auto">
                          <a:xfrm>
                            <a:off x="11430" y="3333"/>
                            <a:ext cx="7239" cy="314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7" name="Text Box 742"/>
                        <wps:cNvSpPr txBox="1">
                          <a:spLocks noChangeArrowheads="1"/>
                        </wps:cNvSpPr>
                        <wps:spPr bwMode="auto">
                          <a:xfrm>
                            <a:off x="1524" y="1714"/>
                            <a:ext cx="10096" cy="2477"/>
                          </a:xfrm>
                          <a:prstGeom prst="rect">
                            <a:avLst/>
                          </a:prstGeom>
                          <a:solidFill>
                            <a:srgbClr val="FFFFFF"/>
                          </a:solidFill>
                          <a:ln w="9525">
                            <a:solidFill>
                              <a:srgbClr val="000000"/>
                            </a:solidFill>
                            <a:miter lim="800000"/>
                            <a:headEnd/>
                            <a:tailEnd/>
                          </a:ln>
                        </wps:spPr>
                        <wps:txbx>
                          <w:txbxContent>
                            <w:p w14:paraId="5B097693" w14:textId="77777777" w:rsidR="00D40DE6" w:rsidRPr="00567044" w:rsidRDefault="00D40DE6" w:rsidP="009A1BBE">
                              <w:pPr>
                                <w:jc w:val="center"/>
                                <w:rPr>
                                  <w:sz w:val="20"/>
                                  <w:lang w:val="es-ES"/>
                                </w:rPr>
                              </w:pPr>
                              <w:r>
                                <w:rPr>
                                  <w:sz w:val="20"/>
                                  <w:lang w:val="es-ES"/>
                                </w:rPr>
                                <w:t>Canal de salida</w:t>
                              </w:r>
                            </w:p>
                          </w:txbxContent>
                        </wps:txbx>
                        <wps:bodyPr rot="0" vert="horz" wrap="square" lIns="91440" tIns="45720" rIns="91440" bIns="45720" anchor="t" anchorCtr="0" upright="1">
                          <a:noAutofit/>
                        </wps:bodyPr>
                      </wps:wsp>
                      <wps:wsp>
                        <wps:cNvPr id="78" name="Text Box 739"/>
                        <wps:cNvSpPr txBox="1">
                          <a:spLocks noChangeArrowheads="1"/>
                        </wps:cNvSpPr>
                        <wps:spPr bwMode="auto">
                          <a:xfrm>
                            <a:off x="3429" y="17526"/>
                            <a:ext cx="7226" cy="3930"/>
                          </a:xfrm>
                          <a:prstGeom prst="rect">
                            <a:avLst/>
                          </a:prstGeom>
                          <a:solidFill>
                            <a:srgbClr val="FFFFFF"/>
                          </a:solidFill>
                          <a:ln w="9525">
                            <a:solidFill>
                              <a:srgbClr val="000000"/>
                            </a:solidFill>
                            <a:miter lim="800000"/>
                            <a:headEnd/>
                            <a:tailEnd/>
                          </a:ln>
                        </wps:spPr>
                        <wps:txbx>
                          <w:txbxContent>
                            <w:p w14:paraId="29342B56" w14:textId="77777777" w:rsidR="00D40DE6" w:rsidRPr="00567044" w:rsidRDefault="00D40DE6" w:rsidP="009A1BBE">
                              <w:pPr>
                                <w:jc w:val="center"/>
                                <w:rPr>
                                  <w:sz w:val="20"/>
                                  <w:lang w:val="es-ES"/>
                                </w:rPr>
                              </w:pPr>
                              <w:r>
                                <w:rPr>
                                  <w:sz w:val="20"/>
                                  <w:lang w:val="es-ES"/>
                                </w:rPr>
                                <w:t>Salidas a los filtros</w:t>
                              </w:r>
                            </w:p>
                          </w:txbxContent>
                        </wps:txbx>
                        <wps:bodyPr rot="0" vert="horz" wrap="square" lIns="91440" tIns="45720" rIns="91440" bIns="45720" anchor="t" anchorCtr="0" upright="1">
                          <a:noAutofit/>
                        </wps:bodyPr>
                      </wps:wsp>
                      <wps:wsp>
                        <wps:cNvPr id="79" name="Straight Arrow Connector 740"/>
                        <wps:cNvCnPr>
                          <a:cxnSpLocks noChangeShapeType="1"/>
                        </wps:cNvCnPr>
                        <wps:spPr bwMode="auto">
                          <a:xfrm>
                            <a:off x="10668" y="17526"/>
                            <a:ext cx="5632" cy="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0" name="Straight Arrow Connector 741"/>
                        <wps:cNvCnPr>
                          <a:cxnSpLocks noChangeShapeType="1"/>
                        </wps:cNvCnPr>
                        <wps:spPr bwMode="auto">
                          <a:xfrm flipV="1">
                            <a:off x="10668" y="10572"/>
                            <a:ext cx="3403" cy="69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1" name="Text Box 743"/>
                        <wps:cNvSpPr txBox="1">
                          <a:spLocks noChangeArrowheads="1"/>
                        </wps:cNvSpPr>
                        <wps:spPr bwMode="auto">
                          <a:xfrm>
                            <a:off x="47053" y="1905"/>
                            <a:ext cx="12097" cy="4108"/>
                          </a:xfrm>
                          <a:prstGeom prst="rect">
                            <a:avLst/>
                          </a:prstGeom>
                          <a:solidFill>
                            <a:srgbClr val="FFFFFF"/>
                          </a:solidFill>
                          <a:ln w="9525">
                            <a:solidFill>
                              <a:srgbClr val="000000"/>
                            </a:solidFill>
                            <a:miter lim="800000"/>
                            <a:headEnd/>
                            <a:tailEnd/>
                          </a:ln>
                        </wps:spPr>
                        <wps:txbx>
                          <w:txbxContent>
                            <w:p w14:paraId="37AB091F" w14:textId="77777777" w:rsidR="00D40DE6" w:rsidRPr="00567044" w:rsidRDefault="00D40DE6" w:rsidP="009A1BBE">
                              <w:pPr>
                                <w:jc w:val="center"/>
                                <w:rPr>
                                  <w:sz w:val="20"/>
                                  <w:lang w:val="es-ES"/>
                                </w:rPr>
                              </w:pPr>
                              <w:r>
                                <w:rPr>
                                  <w:sz w:val="20"/>
                                  <w:lang w:val="es-ES"/>
                                </w:rPr>
                                <w:t>Tubos recolectores donde sale el agua</w:t>
                              </w:r>
                            </w:p>
                          </w:txbxContent>
                        </wps:txbx>
                        <wps:bodyPr rot="0" vert="horz" wrap="square" lIns="91440" tIns="45720" rIns="91440" bIns="45720" anchor="t" anchorCtr="0" upright="1">
                          <a:noAutofit/>
                        </wps:bodyPr>
                      </wps:wsp>
                      <wps:wsp>
                        <wps:cNvPr id="82" name="Straight Arrow Connector 744"/>
                        <wps:cNvCnPr>
                          <a:cxnSpLocks noChangeShapeType="1"/>
                        </wps:cNvCnPr>
                        <wps:spPr bwMode="auto">
                          <a:xfrm flipH="1">
                            <a:off x="39624" y="3619"/>
                            <a:ext cx="7340" cy="78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3" name="Straight Arrow Connector 745"/>
                        <wps:cNvCnPr>
                          <a:cxnSpLocks noChangeShapeType="1"/>
                        </wps:cNvCnPr>
                        <wps:spPr bwMode="auto">
                          <a:xfrm flipH="1">
                            <a:off x="40290" y="3714"/>
                            <a:ext cx="6782" cy="38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4" name="Text Box 751"/>
                        <wps:cNvSpPr txBox="1">
                          <a:spLocks noChangeArrowheads="1"/>
                        </wps:cNvSpPr>
                        <wps:spPr bwMode="auto">
                          <a:xfrm>
                            <a:off x="50768" y="7810"/>
                            <a:ext cx="9887" cy="5404"/>
                          </a:xfrm>
                          <a:prstGeom prst="rect">
                            <a:avLst/>
                          </a:prstGeom>
                          <a:solidFill>
                            <a:srgbClr val="FFFFFF"/>
                          </a:solidFill>
                          <a:ln w="9525">
                            <a:solidFill>
                              <a:srgbClr val="000000"/>
                            </a:solidFill>
                            <a:miter lim="800000"/>
                            <a:headEnd/>
                            <a:tailEnd/>
                          </a:ln>
                        </wps:spPr>
                        <wps:txbx>
                          <w:txbxContent>
                            <w:p w14:paraId="3A2F56E3" w14:textId="77777777" w:rsidR="00D40DE6" w:rsidRPr="00567044" w:rsidRDefault="00D40DE6" w:rsidP="009A1BBE">
                              <w:pPr>
                                <w:jc w:val="center"/>
                                <w:rPr>
                                  <w:sz w:val="20"/>
                                  <w:lang w:val="es-ES"/>
                                </w:rPr>
                              </w:pPr>
                              <w:r>
                                <w:rPr>
                                  <w:sz w:val="20"/>
                                  <w:lang w:val="es-ES"/>
                                </w:rPr>
                                <w:t>Cada “tanque” lleva una o dos “cámaras”</w:t>
                              </w:r>
                            </w:p>
                          </w:txbxContent>
                        </wps:txbx>
                        <wps:bodyPr rot="0" vert="horz" wrap="square" lIns="91440" tIns="45720" rIns="91440" bIns="45720" anchor="t" anchorCtr="0" upright="1">
                          <a:noAutofit/>
                        </wps:bodyPr>
                      </wps:wsp>
                      <wps:wsp>
                        <wps:cNvPr id="86" name="Straight Arrow Connector 746"/>
                        <wps:cNvCnPr>
                          <a:cxnSpLocks noChangeShapeType="1"/>
                        </wps:cNvCnPr>
                        <wps:spPr bwMode="auto">
                          <a:xfrm flipH="1" flipV="1">
                            <a:off x="43243" y="10001"/>
                            <a:ext cx="7525" cy="45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8" name="Straight Arrow Connector 747"/>
                        <wps:cNvCnPr>
                          <a:cxnSpLocks noChangeShapeType="1"/>
                        </wps:cNvCnPr>
                        <wps:spPr bwMode="auto">
                          <a:xfrm flipH="1">
                            <a:off x="45720" y="10382"/>
                            <a:ext cx="5232" cy="342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9" name="Text Box 750"/>
                        <wps:cNvSpPr txBox="1">
                          <a:spLocks noChangeArrowheads="1"/>
                        </wps:cNvSpPr>
                        <wps:spPr bwMode="auto">
                          <a:xfrm>
                            <a:off x="51244" y="16287"/>
                            <a:ext cx="9455" cy="4109"/>
                          </a:xfrm>
                          <a:prstGeom prst="rect">
                            <a:avLst/>
                          </a:prstGeom>
                          <a:solidFill>
                            <a:srgbClr val="FFFFFF"/>
                          </a:solidFill>
                          <a:ln w="9525">
                            <a:solidFill>
                              <a:srgbClr val="000000"/>
                            </a:solidFill>
                            <a:miter lim="800000"/>
                            <a:headEnd/>
                            <a:tailEnd/>
                          </a:ln>
                        </wps:spPr>
                        <wps:txbx>
                          <w:txbxContent>
                            <w:p w14:paraId="3A5FDDA8" w14:textId="77777777" w:rsidR="00D40DE6" w:rsidRPr="00567044" w:rsidRDefault="00D40DE6" w:rsidP="009A1BBE">
                              <w:pPr>
                                <w:jc w:val="center"/>
                                <w:rPr>
                                  <w:sz w:val="20"/>
                                  <w:lang w:val="es-ES"/>
                                </w:rPr>
                              </w:pPr>
                              <w:r>
                                <w:rPr>
                                  <w:sz w:val="20"/>
                                  <w:lang w:val="es-ES"/>
                                </w:rPr>
                                <w:t>Placas en la parte superior</w:t>
                              </w:r>
                            </w:p>
                          </w:txbxContent>
                        </wps:txbx>
                        <wps:bodyPr rot="0" vert="horz" wrap="square" lIns="91440" tIns="45720" rIns="91440" bIns="45720" anchor="t" anchorCtr="0" upright="1">
                          <a:noAutofit/>
                        </wps:bodyPr>
                      </wps:wsp>
                      <wps:wsp>
                        <wps:cNvPr id="90" name="Straight Arrow Connector 748"/>
                        <wps:cNvCnPr>
                          <a:cxnSpLocks noChangeShapeType="1"/>
                        </wps:cNvCnPr>
                        <wps:spPr bwMode="auto">
                          <a:xfrm flipH="1">
                            <a:off x="44386" y="18669"/>
                            <a:ext cx="6839" cy="274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w14:anchorId="431314DF" id="Group 206" o:spid="_x0000_s1219" style="width:477.95pt;height:273.75pt;mso-position-horizontal-relative:char;mso-position-vertical-relative:line" coordsize="60699,34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">
                <v:shape id="Picture 681" o:spid="_x0000_s1220" type="#_x0000_t75" style="position:absolute;left:11430;width:42862;height:34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ZDPvFAAAA2wAAAA8AAABkcnMvZG93bnJldi54bWxEj91qwkAUhO8LvsNyBO+ajUKlTd2EKlgE&#10;EaoptL07ZE9+aPZsyK4afXq3UPBymJlvmEU2mFacqHeNZQXTKAZBXFjdcKXgM18/PoNwHllja5kU&#10;XMhBlo4eFphoe+Y9nQ6+EgHCLkEFtfddIqUrajLoItsRB6+0vUEfZF9J3eM5wE0rZ3E8lwYbDgs1&#10;drSqqfg9HI0C+83Tn698my/fL7uPUnP+VG6vSk3Gw9srCE+Dv4f/2xutYP4Cf1/CD5Dp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WQz7xQAAANsAAAAPAAAAAAAAAAAAAAAA&#10;AJ8CAABkcnMvZG93bnJldi54bWxQSwUGAAAAAAQABAD3AAAAkQMAAAAA&#10;">
                  <v:imagedata r:id="rId36" o:title=""/>
                  <v:path arrowok="t"/>
                </v:shape>
                <v:shape id="Text Box 733" o:spid="_x0000_s1221" type="#_x0000_t202" style="position:absolute;left:4000;top:27527;width:8712;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14:paraId="44134DCD" w14:textId="77777777" w:rsidR="00D40DE6" w:rsidRPr="00567044" w:rsidRDefault="00D40DE6" w:rsidP="009A1BBE">
                        <w:pPr>
                          <w:jc w:val="center"/>
                          <w:rPr>
                            <w:sz w:val="20"/>
                            <w:lang w:val="es-ES"/>
                          </w:rPr>
                        </w:pPr>
                        <w:r>
                          <w:rPr>
                            <w:sz w:val="20"/>
                            <w:lang w:val="es-ES"/>
                          </w:rPr>
                          <w:t>Válvulas de limpieza</w:t>
                        </w:r>
                      </w:p>
                    </w:txbxContent>
                  </v:textbox>
                </v:shape>
                <v:shape id="Straight Arrow Connector 734" o:spid="_x0000_s1222" type="#_x0000_t32" style="position:absolute;left:12668;top:27527;width:4464;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QzcQAAADbAAAADwAAAGRycy9kb3ducmV2LnhtbESPQWsCMRSE70L/Q3gFb5pVwcpqlLao&#10;eCpUXb0+Ns/dtZuXsIm69tc3BcHjMDPfMLNFa2pxpcZXlhUM+gkI4tzqigsF+92qNwHhA7LG2jIp&#10;uJOHxfylM8NU2xt/03UbChEh7FNUUIbgUil9XpJB37eOOHon2xgMUTaF1A3eItzUcpgkY2mw4rhQ&#10;oqPPkvKf7cUoyL7Mcj1ybTaRH84ciuz3OL6fleq+tu9TEIHa8Aw/2hut4G0A/1/iD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NDNxAAAANsAAAAPAAAAAAAAAAAA&#10;AAAAAKECAABkcnMvZG93bnJldi54bWxQSwUGAAAAAAQABAD5AAAAkgMAAAAA&#10;" strokecolor="#f79646" strokeweight="1.5pt">
                  <v:stroke endarrow="block"/>
                  <v:shadow color="#974706" opacity=".5" offset="1pt"/>
                </v:shape>
                <v:shape id="Straight Arrow Connector 735" o:spid="_x0000_s1223" type="#_x0000_t32" style="position:absolute;left:12668;top:25241;width:3080;height:2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ENcUAAADbAAAADwAAAGRycy9kb3ducmV2LnhtbESPT2vCQBTE7wW/w/IEb3WjiJbUVUT8&#10;U6EKWnvw9sg+k2j2bchuY/z2bkHwOMzMb5jxtDGFqKlyuWUFvW4EgjixOudUwfFn+f4BwnlkjYVl&#10;UnAnB9NJ622MsbY33lN98KkIEHYxKsi8L2MpXZKRQde1JXHwzrYy6IOsUqkrvAW4KWQ/iobSYM5h&#10;IcOS5hkl18OfUTCYn+pfvVvjtlnR5ZisF/vvzVWpTruZfYLw1PhX+Nn+0gpGff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MENcUAAADbAAAADwAAAAAAAAAA&#10;AAAAAAChAgAAZHJzL2Rvd25yZXYueG1sUEsFBgAAAAAEAAQA+QAAAJMDAAAAAA==&#10;" strokecolor="#f79646" strokeweight="1.5pt">
                  <v:stroke endarrow="block"/>
                  <v:shadow color="#974706" opacity=".5" offset="1pt"/>
                </v:shape>
                <v:shape id="Straight Arrow Connector 736" o:spid="_x0000_s1224" type="#_x0000_t32" style="position:absolute;left:12668;top:21907;width:1949;height:56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hrsUAAADbAAAADwAAAGRycy9kb3ducmV2LnhtbESPW2vCQBSE3wX/w3KEvunGtrQSXaWI&#10;t4IVvD34dsgek2j2bMiuMf77bqHg4zAz3zCjSWMKUVPlcssK+r0IBHFidc6pgsN+3h2AcB5ZY2GZ&#10;FDzIwWTcbo0w1vbOW6p3PhUBwi5GBZn3ZSylSzIy6Hq2JA7e2VYGfZBVKnWF9wA3hXyNog9pMOew&#10;kGFJ04yS6+5mFLxPT/VRb5b40yzockiWs+36+6rUS6f5GoLw1Phn+L+90go+3+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hrsUAAADbAAAADwAAAAAAAAAA&#10;AAAAAAChAgAAZHJzL2Rvd25yZXYueG1sUEsFBgAAAAAEAAQA+QAAAJMDAAAAAA==&#10;" strokecolor="#f79646" strokeweight="1.5pt">
                  <v:stroke endarrow="block"/>
                  <v:shadow color="#974706" opacity=".5" offset="1pt"/>
                </v:shape>
                <v:shape id="Text Box 749" o:spid="_x0000_s1225" type="#_x0000_t202" style="position:absolute;top:6286;width:8178;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14:paraId="16D8B667" w14:textId="77777777" w:rsidR="00D40DE6" w:rsidRPr="00567044" w:rsidRDefault="00D40DE6" w:rsidP="009A1BBE">
                        <w:pPr>
                          <w:jc w:val="center"/>
                          <w:rPr>
                            <w:sz w:val="20"/>
                            <w:lang w:val="es-ES"/>
                          </w:rPr>
                        </w:pPr>
                        <w:r>
                          <w:rPr>
                            <w:sz w:val="20"/>
                            <w:lang w:val="es-ES"/>
                          </w:rPr>
                          <w:t>Canal de entrada</w:t>
                        </w:r>
                      </w:p>
                    </w:txbxContent>
                  </v:textbox>
                </v:shape>
                <v:shape id="Straight Arrow Connector 737" o:spid="_x0000_s1226" type="#_x0000_t32" style="position:absolute;left:8096;top:7239;width:7347;height:1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cQcUAAADbAAAADwAAAGRycy9kb3ducmV2LnhtbESPS4vCQBCE74L/YWhhbzpx2YdER1nE&#10;14Ir+Dp4azJtEs30hMwY47/fWVjwWFTVV9Ro0phC1FS53LKCfi8CQZxYnXOq4LCfdwcgnEfWWFgm&#10;BQ9yMBm3WyOMtb3zluqdT0WAsItRQeZ9GUvpkowMup4tiYN3tpVBH2SVSl3hPcBNIV+j6EMazDks&#10;ZFjSNKPkursZBW/TU33UmyX+NAu6HJLlbLv+vir10mm+hiA8Nf4Z/m+vtILPd/j7En6AH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qcQcUAAADbAAAADwAAAAAAAAAA&#10;AAAAAAChAgAAZHJzL2Rvd25yZXYueG1sUEsFBgAAAAAEAAQA+QAAAJMDAAAAAA==&#10;" strokecolor="#f79646" strokeweight="1.5pt">
                  <v:stroke endarrow="block"/>
                  <v:shadow color="#974706" opacity=".5" offset="1pt"/>
                </v:shape>
                <v:shape id="Straight Arrow Connector 738" o:spid="_x0000_s1227" type="#_x0000_t32" style="position:absolute;left:11430;top:3333;width:7239;height:3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1IucQAAADbAAAADwAAAGRycy9kb3ducmV2LnhtbESPQWvCQBSE74L/YXlCb2bTCqlEV2lL&#10;FU+F2kavj+wziWbfLtmtxv76bkHwOMzMN8x82ZtWnKnzjWUFj0kKgri0uuFKwffXajwF4QOyxtYy&#10;KbiSh+ViOJhjru2FP+m8DZWIEPY5KqhDcLmUvqzJoE+sI47ewXYGQ5RdJXWHlwg3rXxK00wabDgu&#10;1OjorabytP0xCooP876euL6YyldndlXxu8+uR6UeRv3LDESgPtzDt/ZGK3jO4P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Ui5xAAAANsAAAAPAAAAAAAAAAAA&#10;AAAAAKECAABkcnMvZG93bnJldi54bWxQSwUGAAAAAAQABAD5AAAAkgMAAAAA&#10;" strokecolor="#f79646" strokeweight="1.5pt">
                  <v:stroke endarrow="block"/>
                  <v:shadow color="#974706" opacity=".5" offset="1pt"/>
                </v:shape>
                <v:shape id="Text Box 742" o:spid="_x0000_s1228" type="#_x0000_t202" style="position:absolute;left:1524;top:1714;width:1009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14:paraId="5B097693" w14:textId="77777777" w:rsidR="00D40DE6" w:rsidRPr="00567044" w:rsidRDefault="00D40DE6" w:rsidP="009A1BBE">
                        <w:pPr>
                          <w:jc w:val="center"/>
                          <w:rPr>
                            <w:sz w:val="20"/>
                            <w:lang w:val="es-ES"/>
                          </w:rPr>
                        </w:pPr>
                        <w:r>
                          <w:rPr>
                            <w:sz w:val="20"/>
                            <w:lang w:val="es-ES"/>
                          </w:rPr>
                          <w:t>Canal de salida</w:t>
                        </w:r>
                      </w:p>
                    </w:txbxContent>
                  </v:textbox>
                </v:shape>
                <v:shape id="Text Box 739" o:spid="_x0000_s1229" type="#_x0000_t202" style="position:absolute;left:3429;top:17526;width:7226;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14:paraId="29342B56" w14:textId="77777777" w:rsidR="00D40DE6" w:rsidRPr="00567044" w:rsidRDefault="00D40DE6" w:rsidP="009A1BBE">
                        <w:pPr>
                          <w:jc w:val="center"/>
                          <w:rPr>
                            <w:sz w:val="20"/>
                            <w:lang w:val="es-ES"/>
                          </w:rPr>
                        </w:pPr>
                        <w:r>
                          <w:rPr>
                            <w:sz w:val="20"/>
                            <w:lang w:val="es-ES"/>
                          </w:rPr>
                          <w:t>Salidas a los filtros</w:t>
                        </w:r>
                      </w:p>
                    </w:txbxContent>
                  </v:textbox>
                </v:shape>
                <v:shape id="Straight Arrow Connector 740" o:spid="_x0000_s1230" type="#_x0000_t32" style="position:absolute;left:10668;top:17526;width:56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cy8UAAADbAAAADwAAAGRycy9kb3ducmV2LnhtbESPW2vCQBSE34X+h+UU+mY2VfASXaUV&#10;lT4JXqKvh+xpkjZ7dsluNfbXdwuFPg4z8w0zX3amEVdqfW1ZwXOSgiAurK65VHA6bvoTED4ga2ws&#10;k4I7eVguHnpzzLS98Z6uh1CKCGGfoYIqBJdJ6YuKDPrEOuLovdvWYIiyLaVu8RbhppGDNB1JgzXH&#10;hQodrSoqPg9fRkG+M+vt0HX5RL46cy7z78vo/qHU02P3MgMRqAv/4b/2m1YwnsLvl/g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Lcy8UAAADbAAAADwAAAAAAAAAA&#10;AAAAAAChAgAAZHJzL2Rvd25yZXYueG1sUEsFBgAAAAAEAAQA+QAAAJMDAAAAAA==&#10;" strokecolor="#f79646" strokeweight="1.5pt">
                  <v:stroke endarrow="block"/>
                  <v:shadow color="#974706" opacity=".5" offset="1pt"/>
                </v:shape>
                <v:shape id="Straight Arrow Connector 741" o:spid="_x0000_s1231" type="#_x0000_t32" style="position:absolute;left:10668;top:10572;width:3403;height:69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P/sMAAADbAAAADwAAAGRycy9kb3ducmV2LnhtbERPz2vCMBS+D/Y/hCfsNlPHEOmMMmRb&#10;N1Ch6g7eHs2z7WxeSpK19b83B8Hjx/d7vhxMIzpyvrasYDJOQBAXVtdcKjjsP59nIHxA1thYJgUX&#10;8rBcPD7MMdW255y6XShFDGGfooIqhDaV0hcVGfRj2xJH7mSdwRChK6V22Mdw08iXJJlKgzXHhgpb&#10;WlVUnHf/RsHr6tj96m2Gm+GL/g5F9pGvf85KPY2G9zcQgYZwF9/c31rBL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T/7DAAAA2wAAAA8AAAAAAAAAAAAA&#10;AAAAoQIAAGRycy9kb3ducmV2LnhtbFBLBQYAAAAABAAEAPkAAACRAwAAAAA=&#10;" strokecolor="#f79646" strokeweight="1.5pt">
                  <v:stroke endarrow="block"/>
                  <v:shadow color="#974706" opacity=".5" offset="1pt"/>
                </v:shape>
                <v:shape id="Text Box 743" o:spid="_x0000_s1232" type="#_x0000_t202" style="position:absolute;left:47053;top:1905;width:12097;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14:paraId="37AB091F" w14:textId="77777777" w:rsidR="00D40DE6" w:rsidRPr="00567044" w:rsidRDefault="00D40DE6" w:rsidP="009A1BBE">
                        <w:pPr>
                          <w:jc w:val="center"/>
                          <w:rPr>
                            <w:sz w:val="20"/>
                            <w:lang w:val="es-ES"/>
                          </w:rPr>
                        </w:pPr>
                        <w:r>
                          <w:rPr>
                            <w:sz w:val="20"/>
                            <w:lang w:val="es-ES"/>
                          </w:rPr>
                          <w:t>Tubos recolectores donde sale el agua</w:t>
                        </w:r>
                      </w:p>
                    </w:txbxContent>
                  </v:textbox>
                </v:shape>
                <v:shape id="Straight Arrow Connector 744" o:spid="_x0000_s1233" type="#_x0000_t32" style="position:absolute;left:39624;top:3619;width:7340;height:7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0EsQAAADbAAAADwAAAGRycy9kb3ducmV2LnhtbESPT4vCMBTE7wt+h/AEb2uqyCLVKCLu&#10;6oIr+O/g7dE822rzUppY67c3woLHYWZ+w4ynjSlETZXLLSvodSMQxInVOacKDvvvzyEI55E1FpZJ&#10;wYMcTCetjzHG2t55S/XOpyJA2MWoIPO+jKV0SUYGXdeWxME728qgD7JKpa7wHuCmkP0o+pIGcw4L&#10;GZY0zyi57m5GwWB+qo96s8S/5ocuh2S52K5/r0p12s1sBMJT49/h//ZKKxj24fUl/AA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nQSxAAAANsAAAAPAAAAAAAAAAAA&#10;AAAAAKECAABkcnMvZG93bnJldi54bWxQSwUGAAAAAAQABAD5AAAAkgMAAAAA&#10;" strokecolor="#f79646" strokeweight="1.5pt">
                  <v:stroke endarrow="block"/>
                  <v:shadow color="#974706" opacity=".5" offset="1pt"/>
                </v:shape>
                <v:shape id="Straight Arrow Connector 745" o:spid="_x0000_s1234" type="#_x0000_t32" style="position:absolute;left:40290;top:3714;width:6782;height:38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RicYAAADbAAAADwAAAGRycy9kb3ducmV2LnhtbESPQWvCQBSE74L/YXlCb7qpLSJpNlKk&#10;1gpaiLWH3h7Z1yQ1+zZktzH+e1cQPA4z8w2TLHpTi45aV1lW8DiJQBDnVldcKDh8rcZzEM4ja6wt&#10;k4IzOVikw0GCsbYnzqjb+0IECLsYFZTeN7GULi/JoJvYhjh4v7Y16INsC6lbPAW4qeU0imbSYMVh&#10;ocSGliXlx/2/UfC8/Om+9ecad/07/R3y9Vu23RyVehj1ry8gPPX+Hr61P7SC+RN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a0YnGAAAA2wAAAA8AAAAAAAAA&#10;AAAAAAAAoQIAAGRycy9kb3ducmV2LnhtbFBLBQYAAAAABAAEAPkAAACUAwAAAAA=&#10;" strokecolor="#f79646" strokeweight="1.5pt">
                  <v:stroke endarrow="block"/>
                  <v:shadow color="#974706" opacity=".5" offset="1pt"/>
                </v:shape>
                <v:shape id="Text Box 751" o:spid="_x0000_s1235" type="#_x0000_t202" style="position:absolute;left:50768;top:7810;width:9887;height:5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w:txbxContent>
                      <w:p w14:paraId="3A2F56E3" w14:textId="77777777" w:rsidR="00D40DE6" w:rsidRPr="00567044" w:rsidRDefault="00D40DE6" w:rsidP="009A1BBE">
                        <w:pPr>
                          <w:jc w:val="center"/>
                          <w:rPr>
                            <w:sz w:val="20"/>
                            <w:lang w:val="es-ES"/>
                          </w:rPr>
                        </w:pPr>
                        <w:r>
                          <w:rPr>
                            <w:sz w:val="20"/>
                            <w:lang w:val="es-ES"/>
                          </w:rPr>
                          <w:t>Cada “tanque” lleva una o dos “cámaras”</w:t>
                        </w:r>
                      </w:p>
                    </w:txbxContent>
                  </v:textbox>
                </v:shape>
                <v:shape id="Straight Arrow Connector 746" o:spid="_x0000_s1236" type="#_x0000_t32" style="position:absolute;left:43243;top:10001;width:7525;height:4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2AF8MAAADbAAAADwAAAGRycy9kb3ducmV2LnhtbESPUWvCMBSF3wf7D+EOfJvphHbSGWUM&#10;BoIIq7r3a3Ntis1NSWJb//0yGOzxcM75Dme1mWwnBvKhdazgZZ6BIK6dbrlRcDp+Pi9BhIissXNM&#10;Cu4UYLN+fFhhqd3IFQ2H2IgE4VCiAhNjX0oZakMWw9z1xMm7OG8xJukbqT2OCW47uciyQlpsOS0Y&#10;7OnDUH093KyCYciLs6++vs9jztlO38z+Na+Umj1N728gIk3xP/zX3moFywJ+v6Qf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NgBfDAAAA2wAAAA8AAAAAAAAAAAAA&#10;AAAAoQIAAGRycy9kb3ducmV2LnhtbFBLBQYAAAAABAAEAPkAAACRAwAAAAA=&#10;" strokecolor="#f79646" strokeweight="1.5pt">
                  <v:stroke endarrow="block"/>
                  <v:shadow color="#974706" opacity=".5" offset="1pt"/>
                </v:shape>
                <v:shape id="Straight Arrow Connector 747" o:spid="_x0000_s1237" type="#_x0000_t32" style="position:absolute;left:45720;top:10382;width:5232;height:34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5D+MMAAADbAAAADwAAAGRycy9kb3ducmV2LnhtbERPz2vCMBS+D/Y/hCfsNlPHEOmMMmRb&#10;N1Ch6g7eHs2z7WxeSpK19b83B8Hjx/d7vhxMIzpyvrasYDJOQBAXVtdcKjjsP59nIHxA1thYJgUX&#10;8rBcPD7MMdW255y6XShFDGGfooIqhDaV0hcVGfRj2xJH7mSdwRChK6V22Mdw08iXJJlKgzXHhgpb&#10;WlVUnHf/RsHr6tj96m2Gm+GL/g5F9pGvf85KPY2G9zcQgYZwF9/c31rBLI6N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Q/jDAAAA2wAAAA8AAAAAAAAAAAAA&#10;AAAAoQIAAGRycy9kb3ducmV2LnhtbFBLBQYAAAAABAAEAPkAAACRAwAAAAA=&#10;" strokecolor="#f79646" strokeweight="1.5pt">
                  <v:stroke endarrow="block"/>
                  <v:shadow color="#974706" opacity=".5" offset="1pt"/>
                </v:shape>
                <v:shape id="Text Box 750" o:spid="_x0000_s1238" type="#_x0000_t202" style="position:absolute;left:51244;top:16287;width:9455;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14:paraId="3A5FDDA8" w14:textId="77777777" w:rsidR="00D40DE6" w:rsidRPr="00567044" w:rsidRDefault="00D40DE6" w:rsidP="009A1BBE">
                        <w:pPr>
                          <w:jc w:val="center"/>
                          <w:rPr>
                            <w:sz w:val="20"/>
                            <w:lang w:val="es-ES"/>
                          </w:rPr>
                        </w:pPr>
                        <w:r>
                          <w:rPr>
                            <w:sz w:val="20"/>
                            <w:lang w:val="es-ES"/>
                          </w:rPr>
                          <w:t>Placas en la parte superior</w:t>
                        </w:r>
                      </w:p>
                    </w:txbxContent>
                  </v:textbox>
                </v:shape>
                <v:shape id="Straight Arrow Connector 748" o:spid="_x0000_s1239" type="#_x0000_t32" style="position:absolute;left:44386;top:18669;width:6839;height:27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HZI8EAAADbAAAADwAAAGRycy9kb3ducmV2LnhtbERPy4rCMBTdD/gP4QqzG1NFhrEaRcTH&#10;CCr4Wri7NNe22tyUJlPr35vFgMvDeY8mjSlETZXLLSvodiIQxInVOacKTsfF1w8I55E1FpZJwZMc&#10;TMatjxHG2j54T/XBpyKEsItRQeZ9GUvpkowMuo4tiQN3tZVBH2CVSl3hI4SbQvai6FsazDk0ZFjS&#10;LKPkfvgzCvqzS33WuxVumyXdTslqvt+s70p9tpvpEISnxr/F/+5frWAQ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UdkjwQAAANsAAAAPAAAAAAAAAAAAAAAA&#10;AKECAABkcnMvZG93bnJldi54bWxQSwUGAAAAAAQABAD5AAAAjwMAAAAA&#10;" strokecolor="#f79646" strokeweight="1.5pt">
                  <v:stroke endarrow="block"/>
                  <v:shadow color="#974706" opacity=".5" offset="1pt"/>
                </v:shape>
                <w10:anchorlock/>
              </v:group>
            </w:pict>
          </mc:Fallback>
        </mc:AlternateContent>
      </w:r>
      <w:commentRangeEnd w:id="73"/>
      <w:r w:rsidR="00157019">
        <w:rPr>
          <w:rStyle w:val="CommentReference"/>
        </w:rPr>
        <w:commentReference w:id="73"/>
      </w:r>
    </w:p>
    <w:p w14:paraId="351C5ED6" w14:textId="77777777"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4" w:name="_Toc298764148"/>
    </w:p>
    <w:p w14:paraId="1C6EFF9A" w14:textId="77777777" w:rsidR="0057542E" w:rsidRPr="001D7AF4" w:rsidRDefault="00A40FA8" w:rsidP="00A40FA8">
      <w:pPr>
        <w:pStyle w:val="Caption"/>
      </w:pPr>
      <w:bookmarkStart w:id="75" w:name="_Toc325794438"/>
      <w:bookmarkStart w:id="76"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7" w:name="_Toc298764146"/>
      <w:bookmarkStart w:id="78" w:name="_Toc325794404"/>
      <w:bookmarkStart w:id="79" w:name="_Toc298764149"/>
      <w:bookmarkEnd w:id="74"/>
      <w:bookmarkEnd w:id="75"/>
      <w:bookmarkEnd w:id="76"/>
    </w:p>
    <w:p w14:paraId="695071D6" w14:textId="77777777" w:rsidR="00162F0E" w:rsidRPr="001D7AF4" w:rsidRDefault="00162F0E" w:rsidP="00162F0E"/>
    <w:p w14:paraId="4E2C161A" w14:textId="77777777" w:rsidR="00162F0E" w:rsidRPr="001D7AF4" w:rsidRDefault="00162F0E" w:rsidP="00162F0E"/>
    <w:p w14:paraId="0C58CADA" w14:textId="77777777" w:rsidR="00162F0E" w:rsidRPr="001D7AF4" w:rsidRDefault="00162F0E" w:rsidP="00162F0E"/>
    <w:p w14:paraId="456AB3C9" w14:textId="77777777" w:rsidR="00162F0E" w:rsidRPr="001D7AF4" w:rsidRDefault="00162F0E" w:rsidP="00162F0E"/>
    <w:p w14:paraId="297FEE67" w14:textId="77777777" w:rsidR="00162F0E" w:rsidRPr="001D7AF4" w:rsidRDefault="00162F0E" w:rsidP="00162F0E"/>
    <w:p w14:paraId="2BE9AABA" w14:textId="77777777" w:rsidR="00162F0E" w:rsidRPr="001D7AF4" w:rsidRDefault="00162F0E" w:rsidP="00162F0E"/>
    <w:p w14:paraId="3E477C16" w14:textId="77777777" w:rsidR="0057542E" w:rsidRPr="001D7AF4" w:rsidRDefault="0057542E" w:rsidP="00E37292">
      <w:pPr>
        <w:pStyle w:val="Heading2"/>
      </w:pPr>
      <w:bookmarkStart w:id="80" w:name="_Toc424289915"/>
      <w:r w:rsidRPr="001D7AF4">
        <w:t xml:space="preserve">Canales </w:t>
      </w:r>
      <w:bookmarkEnd w:id="77"/>
      <w:r w:rsidRPr="001D7AF4">
        <w:t>del tanque de sedimentación</w:t>
      </w:r>
      <w:bookmarkEnd w:id="78"/>
      <w:bookmarkEnd w:id="80"/>
    </w:p>
    <w:p w14:paraId="57701BA7" w14:textId="77777777"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14:paraId="02E1B056" w14:textId="77777777" w:rsidR="00A90A8D" w:rsidRPr="001D7AF4" w:rsidRDefault="00A90A8D" w:rsidP="00A90A8D"/>
    <w:p w14:paraId="27367E7A" w14:textId="77777777"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w:t>
      </w:r>
      <w:commentRangeStart w:id="81"/>
      <w:r w:rsidRPr="001D7AF4">
        <w:t xml:space="preserve">botar </w:t>
      </w:r>
      <w:commentRangeEnd w:id="81"/>
      <w:r w:rsidR="007C3530">
        <w:rPr>
          <w:rStyle w:val="CommentReference"/>
        </w:rPr>
        <w:commentReference w:id="81"/>
      </w:r>
      <w:r w:rsidRPr="001D7AF4">
        <w:t>agua en el caso de una falla de tratamiento.</w:t>
      </w:r>
    </w:p>
    <w:p w14:paraId="709EE0BE" w14:textId="77777777" w:rsidR="009959BF" w:rsidRPr="001D7AF4" w:rsidRDefault="00E103F5" w:rsidP="0057542E">
      <w:pPr>
        <w:ind w:firstLine="360"/>
        <w:contextualSpacing/>
      </w:pPr>
      <w:r w:rsidRPr="001D7AF4">
        <w:t xml:space="preserve"> </w:t>
      </w:r>
    </w:p>
    <w:p w14:paraId="1A20C260" w14:textId="77777777" w:rsidR="000539EF" w:rsidRPr="001D7AF4" w:rsidRDefault="00F849E5" w:rsidP="00235CC7">
      <w:pPr>
        <w:pStyle w:val="Heading3"/>
      </w:pPr>
      <w:r w:rsidRPr="001D7AF4">
        <w:t>P</w:t>
      </w:r>
      <w:r w:rsidR="000539EF" w:rsidRPr="001D7AF4">
        <w:t>rimera sección</w:t>
      </w:r>
      <w:r w:rsidR="001F4C91" w:rsidRPr="001D7AF4">
        <w:t xml:space="preserve"> canal de entrada</w:t>
      </w:r>
    </w:p>
    <w:p w14:paraId="75CD9F55" w14:textId="77777777"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14:paraId="6C668480" w14:textId="77777777"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14:paraId="33F60FD2" w14:textId="77777777"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14:paraId="01C9C5BB" w14:textId="77777777"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14:paraId="34B353A0" w14:textId="77777777" w:rsidR="0057542E" w:rsidRPr="001D7AF4" w:rsidRDefault="0057542E" w:rsidP="00A5669D">
      <w:pPr>
        <w:tabs>
          <w:tab w:val="left" w:pos="6540"/>
        </w:tabs>
        <w:contextualSpacing/>
      </w:pPr>
    </w:p>
    <w:p w14:paraId="5E9BFFE9" w14:textId="77777777" w:rsidR="000539EF" w:rsidRPr="001D7AF4" w:rsidRDefault="00F849E5" w:rsidP="00235CC7">
      <w:pPr>
        <w:pStyle w:val="Heading3"/>
      </w:pPr>
      <w:r w:rsidRPr="001D7AF4">
        <w:t>S</w:t>
      </w:r>
      <w:r w:rsidR="000539EF" w:rsidRPr="001D7AF4">
        <w:t>egunda sección</w:t>
      </w:r>
      <w:r w:rsidR="001F4C91" w:rsidRPr="001D7AF4">
        <w:t xml:space="preserve"> canal de entrada</w:t>
      </w:r>
    </w:p>
    <w:p w14:paraId="21B575DF" w14:textId="77777777"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9"/>
    </w:p>
    <w:p w14:paraId="4977B8E3" w14:textId="77777777" w:rsidR="00A90A8D" w:rsidRPr="001D7AF4" w:rsidRDefault="00A90A8D" w:rsidP="00A90A8D"/>
    <w:p w14:paraId="10FCC43E" w14:textId="77777777" w:rsidR="001F4C91" w:rsidRPr="001D7AF4" w:rsidRDefault="001F4C91" w:rsidP="001F4C91">
      <w:pPr>
        <w:pStyle w:val="Heading3"/>
      </w:pPr>
      <w:r w:rsidRPr="001D7AF4">
        <w:t>Canal de salida</w:t>
      </w:r>
    </w:p>
    <w:p w14:paraId="4C0147F4" w14:textId="77777777"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14:paraId="683235C7" w14:textId="77777777" w:rsidR="000539EF" w:rsidRPr="001D7AF4" w:rsidRDefault="000539EF" w:rsidP="005C0150">
      <w:pPr>
        <w:contextualSpacing/>
      </w:pPr>
    </w:p>
    <w:p w14:paraId="694600D6" w14:textId="77777777" w:rsidR="00783746" w:rsidRPr="001D7AF4" w:rsidRDefault="00783746" w:rsidP="00783746">
      <w:pPr>
        <w:pStyle w:val="Figure"/>
        <w:jc w:val="left"/>
      </w:pPr>
    </w:p>
    <w:p w14:paraId="3D9B0103" w14:textId="77777777" w:rsidR="0057542E" w:rsidRPr="001D7AF4" w:rsidRDefault="001B57D6" w:rsidP="00783746">
      <w:pPr>
        <w:pStyle w:val="Figure"/>
      </w:pPr>
      <w:r>
        <w:rPr>
          <w:noProof/>
          <w:lang w:val="en-US"/>
        </w:rPr>
        <mc:AlternateContent>
          <mc:Choice Requires="wpg">
            <w:drawing>
              <wp:inline distT="0" distB="0" distL="0" distR="0" wp14:anchorId="07652741" wp14:editId="4E9FAB00">
                <wp:extent cx="5749925" cy="4143375"/>
                <wp:effectExtent l="0" t="1905" r="7620" b="0"/>
                <wp:docPr id="55" name="Group 102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9925" cy="4143375"/>
                          <a:chOff x="0" y="0"/>
                          <a:chExt cx="57499" cy="41433"/>
                        </a:xfrm>
                      </wpg:grpSpPr>
                      <pic:pic xmlns:pic="http://schemas.openxmlformats.org/drawingml/2006/picture">
                        <pic:nvPicPr>
                          <pic:cNvPr id="56" name="Picture 680"/>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483" cy="41433"/>
                          </a:xfrm>
                          <a:prstGeom prst="rect">
                            <a:avLst/>
                          </a:prstGeom>
                          <a:noFill/>
                          <a:extLst>
                            <a:ext uri="{909E8E84-426E-40DD-AFC4-6F175D3DCCD1}">
                              <a14:hiddenFill xmlns:a14="http://schemas.microsoft.com/office/drawing/2010/main">
                                <a:solidFill>
                                  <a:srgbClr val="FFFFFF"/>
                                </a:solidFill>
                              </a14:hiddenFill>
                            </a:ext>
                          </a:extLst>
                        </pic:spPr>
                      </pic:pic>
                      <wps:wsp>
                        <wps:cNvPr id="57" name="Text Box 722"/>
                        <wps:cNvSpPr txBox="1">
                          <a:spLocks noChangeArrowheads="1"/>
                        </wps:cNvSpPr>
                        <wps:spPr bwMode="auto">
                          <a:xfrm>
                            <a:off x="46863" y="22098"/>
                            <a:ext cx="10636" cy="3810"/>
                          </a:xfrm>
                          <a:prstGeom prst="rect">
                            <a:avLst/>
                          </a:prstGeom>
                          <a:solidFill>
                            <a:srgbClr val="FFFFFF"/>
                          </a:solidFill>
                          <a:ln w="9525">
                            <a:solidFill>
                              <a:srgbClr val="000000"/>
                            </a:solidFill>
                            <a:miter lim="800000"/>
                            <a:headEnd/>
                            <a:tailEnd/>
                          </a:ln>
                        </wps:spPr>
                        <wps:txbx>
                          <w:txbxContent>
                            <w:p w14:paraId="1B3BD097" w14:textId="77777777" w:rsidR="00D40DE6" w:rsidRPr="00567044" w:rsidRDefault="00D40DE6" w:rsidP="009A1BBE">
                              <w:pPr>
                                <w:jc w:val="center"/>
                                <w:rPr>
                                  <w:sz w:val="20"/>
                                  <w:lang w:val="es-ES"/>
                                </w:rPr>
                              </w:pPr>
                              <w:r>
                                <w:rPr>
                                  <w:sz w:val="20"/>
                                  <w:lang w:val="es-ES"/>
                                </w:rPr>
                                <w:t>Entrada después de floculación</w:t>
                              </w:r>
                            </w:p>
                          </w:txbxContent>
                        </wps:txbx>
                        <wps:bodyPr rot="0" vert="horz" wrap="square" lIns="91440" tIns="45720" rIns="91440" bIns="45720" anchor="t" anchorCtr="0" upright="1">
                          <a:noAutofit/>
                        </wps:bodyPr>
                      </wps:wsp>
                      <wps:wsp>
                        <wps:cNvPr id="58" name="Straight Arrow Connector 723"/>
                        <wps:cNvCnPr>
                          <a:cxnSpLocks noChangeShapeType="1"/>
                        </wps:cNvCnPr>
                        <wps:spPr bwMode="auto">
                          <a:xfrm>
                            <a:off x="52006" y="25812"/>
                            <a:ext cx="0" cy="809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9" name="Text Box 724"/>
                        <wps:cNvSpPr txBox="1">
                          <a:spLocks noChangeArrowheads="1"/>
                        </wps:cNvSpPr>
                        <wps:spPr bwMode="auto">
                          <a:xfrm>
                            <a:off x="16383" y="762"/>
                            <a:ext cx="17716" cy="7048"/>
                          </a:xfrm>
                          <a:prstGeom prst="rect">
                            <a:avLst/>
                          </a:prstGeom>
                          <a:solidFill>
                            <a:srgbClr val="FFFFFF"/>
                          </a:solidFill>
                          <a:ln w="9525">
                            <a:solidFill>
                              <a:srgbClr val="000000"/>
                            </a:solidFill>
                            <a:miter lim="800000"/>
                            <a:headEnd/>
                            <a:tailEnd/>
                          </a:ln>
                        </wps:spPr>
                        <wps:txbx>
                          <w:txbxContent>
                            <w:p w14:paraId="742ED189" w14:textId="77777777" w:rsidR="00D40DE6" w:rsidRPr="00567044" w:rsidRDefault="00D40DE6"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wps:txbx>
                        <wps:bodyPr rot="0" vert="horz" wrap="square" lIns="91440" tIns="45720" rIns="91440" bIns="45720" anchor="t" anchorCtr="0" upright="1">
                          <a:noAutofit/>
                        </wps:bodyPr>
                      </wps:wsp>
                      <wps:wsp>
                        <wps:cNvPr id="60" name="Straight Arrow Connector 725"/>
                        <wps:cNvCnPr>
                          <a:cxnSpLocks noChangeShapeType="1"/>
                        </wps:cNvCnPr>
                        <wps:spPr bwMode="auto">
                          <a:xfrm flipH="1">
                            <a:off x="19240" y="7905"/>
                            <a:ext cx="4477" cy="739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1" name="Text Box 726"/>
                        <wps:cNvSpPr txBox="1">
                          <a:spLocks noChangeArrowheads="1"/>
                        </wps:cNvSpPr>
                        <wps:spPr bwMode="auto">
                          <a:xfrm>
                            <a:off x="24860" y="8191"/>
                            <a:ext cx="15887" cy="4096"/>
                          </a:xfrm>
                          <a:prstGeom prst="rect">
                            <a:avLst/>
                          </a:prstGeom>
                          <a:solidFill>
                            <a:srgbClr val="FFFFFF"/>
                          </a:solidFill>
                          <a:ln w="9525">
                            <a:solidFill>
                              <a:srgbClr val="000000"/>
                            </a:solidFill>
                            <a:miter lim="800000"/>
                            <a:headEnd/>
                            <a:tailEnd/>
                          </a:ln>
                        </wps:spPr>
                        <wps:txbx>
                          <w:txbxContent>
                            <w:p w14:paraId="244ED61C" w14:textId="77777777" w:rsidR="00D40DE6" w:rsidRPr="00567044" w:rsidRDefault="00D40DE6" w:rsidP="009A1BBE">
                              <w:pPr>
                                <w:jc w:val="center"/>
                                <w:rPr>
                                  <w:sz w:val="20"/>
                                  <w:lang w:val="es-ES"/>
                                </w:rPr>
                              </w:pPr>
                              <w:r>
                                <w:rPr>
                                  <w:sz w:val="20"/>
                                  <w:lang w:val="es-ES"/>
                                </w:rPr>
                                <w:t>Pared entre los canales de entrada y de salida</w:t>
                              </w:r>
                            </w:p>
                          </w:txbxContent>
                        </wps:txbx>
                        <wps:bodyPr rot="0" vert="horz" wrap="square" lIns="91440" tIns="45720" rIns="91440" bIns="45720" anchor="t" anchorCtr="0" upright="1">
                          <a:noAutofit/>
                        </wps:bodyPr>
                      </wps:wsp>
                      <wps:wsp>
                        <wps:cNvPr id="62" name="Straight Arrow Connector 732"/>
                        <wps:cNvCnPr>
                          <a:cxnSpLocks noChangeShapeType="1"/>
                        </wps:cNvCnPr>
                        <wps:spPr bwMode="auto">
                          <a:xfrm flipH="1">
                            <a:off x="27527" y="12192"/>
                            <a:ext cx="5143" cy="100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3" name="Text Box 727"/>
                        <wps:cNvSpPr txBox="1">
                          <a:spLocks noChangeArrowheads="1"/>
                        </wps:cNvSpPr>
                        <wps:spPr bwMode="auto">
                          <a:xfrm>
                            <a:off x="39338" y="18859"/>
                            <a:ext cx="12655" cy="2527"/>
                          </a:xfrm>
                          <a:prstGeom prst="rect">
                            <a:avLst/>
                          </a:prstGeom>
                          <a:solidFill>
                            <a:srgbClr val="FFFFFF"/>
                          </a:solidFill>
                          <a:ln w="9525">
                            <a:solidFill>
                              <a:srgbClr val="000000"/>
                            </a:solidFill>
                            <a:miter lim="800000"/>
                            <a:headEnd/>
                            <a:tailEnd/>
                          </a:ln>
                        </wps:spPr>
                        <wps:txbx>
                          <w:txbxContent>
                            <w:p w14:paraId="5701D13C" w14:textId="77777777" w:rsidR="00D40DE6" w:rsidRPr="00567044" w:rsidRDefault="00D40DE6" w:rsidP="009A1BBE">
                              <w:pPr>
                                <w:jc w:val="center"/>
                                <w:rPr>
                                  <w:sz w:val="20"/>
                                  <w:lang w:val="es-ES"/>
                                </w:rPr>
                              </w:pPr>
                              <w:r>
                                <w:rPr>
                                  <w:sz w:val="20"/>
                                  <w:lang w:val="es-ES"/>
                                </w:rPr>
                                <w:t>Salidas a los filtros</w:t>
                              </w:r>
                            </w:p>
                          </w:txbxContent>
                        </wps:txbx>
                        <wps:bodyPr rot="0" vert="horz" wrap="square" lIns="91440" tIns="45720" rIns="91440" bIns="45720" anchor="t" anchorCtr="0" upright="1">
                          <a:noAutofit/>
                        </wps:bodyPr>
                      </wps:wsp>
                      <wps:wsp>
                        <wps:cNvPr id="64" name="Straight Arrow Connector 728"/>
                        <wps:cNvCnPr>
                          <a:cxnSpLocks noChangeShapeType="1"/>
                        </wps:cNvCnPr>
                        <wps:spPr bwMode="auto">
                          <a:xfrm flipH="1">
                            <a:off x="32766" y="21621"/>
                            <a:ext cx="12382" cy="546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5" name="Straight Arrow Connector 729"/>
                        <wps:cNvCnPr>
                          <a:cxnSpLocks noChangeShapeType="1"/>
                        </wps:cNvCnPr>
                        <wps:spPr bwMode="auto">
                          <a:xfrm>
                            <a:off x="45148" y="21621"/>
                            <a:ext cx="2413" cy="1492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6" name="Text Box 730"/>
                        <wps:cNvSpPr txBox="1">
                          <a:spLocks noChangeArrowheads="1"/>
                        </wps:cNvSpPr>
                        <wps:spPr bwMode="auto">
                          <a:xfrm>
                            <a:off x="33718" y="12573"/>
                            <a:ext cx="15888" cy="5410"/>
                          </a:xfrm>
                          <a:prstGeom prst="rect">
                            <a:avLst/>
                          </a:prstGeom>
                          <a:solidFill>
                            <a:srgbClr val="FFFFFF"/>
                          </a:solidFill>
                          <a:ln w="9525">
                            <a:solidFill>
                              <a:srgbClr val="000000"/>
                            </a:solidFill>
                            <a:miter lim="800000"/>
                            <a:headEnd/>
                            <a:tailEnd/>
                          </a:ln>
                        </wps:spPr>
                        <wps:txbx>
                          <w:txbxContent>
                            <w:p w14:paraId="4AB2051B" w14:textId="77777777" w:rsidR="00D40DE6" w:rsidRPr="00567044" w:rsidRDefault="00D40DE6" w:rsidP="009A1BBE">
                              <w:pPr>
                                <w:jc w:val="center"/>
                                <w:rPr>
                                  <w:sz w:val="20"/>
                                  <w:lang w:val="es-ES"/>
                                </w:rPr>
                              </w:pPr>
                              <w:r>
                                <w:rPr>
                                  <w:sz w:val="20"/>
                                  <w:lang w:val="es-ES"/>
                                </w:rPr>
                                <w:t>Vertedero de salida que mantiene el nivel de agua en el tanque</w:t>
                              </w:r>
                            </w:p>
                          </w:txbxContent>
                        </wps:txbx>
                        <wps:bodyPr rot="0" vert="horz" wrap="square" lIns="91440" tIns="45720" rIns="91440" bIns="45720" anchor="t" anchorCtr="0" upright="1">
                          <a:noAutofit/>
                        </wps:bodyPr>
                      </wps:wsp>
                      <wps:wsp>
                        <wps:cNvPr id="67" name="Straight Arrow Connector 731"/>
                        <wps:cNvCnPr>
                          <a:cxnSpLocks noChangeShapeType="1"/>
                        </wps:cNvCnPr>
                        <wps:spPr bwMode="auto">
                          <a:xfrm flipH="1">
                            <a:off x="30384" y="18002"/>
                            <a:ext cx="8928" cy="862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w14:anchorId="07652741" id="Group 102552" o:spid="_x0000_s1240" style="width:452.75pt;height:326.25pt;mso-position-horizontal-relative:char;mso-position-vertical-relative:line" coordsize="57499,41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">
                <v:shape id="Picture 680" o:spid="_x0000_s1241" type="#_x0000_t75" style="position:absolute;width:54483;height:4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BVfFAAAA2wAAAA8AAABkcnMvZG93bnJldi54bWxEj09rAjEUxO9Cv0N4BS9Ss4rasjW7tIJF&#10;BA+1pefH5u0funlZknTd+umNIHgcZuY3zDofTCt6cr6xrGA2TUAQF1Y3XCn4/to+vYDwAVlja5kU&#10;/JOHPHsYrTHV9sSf1B9DJSKEfYoK6hC6VEpf1GTQT21HHL3SOoMhSldJ7fAU4aaV8yRZSYMNx4Ua&#10;O9rUVPwe/4yCheTZvLTPZzpsJ+/dx0/vzvtSqfHj8PYKItAQ7uFbe6cVLFdw/RJ/gMw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5wVXxQAAANsAAAAPAAAAAAAAAAAAAAAA&#10;AJ8CAABkcnMvZG93bnJldi54bWxQSwUGAAAAAAQABAD3AAAAkQMAAAAA&#10;">
                  <v:imagedata r:id="rId38" o:title=""/>
                  <v:path arrowok="t"/>
                </v:shape>
                <v:shape id="Text Box 722" o:spid="_x0000_s1242" type="#_x0000_t202" style="position:absolute;left:46863;top:22098;width:1063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14:paraId="1B3BD097" w14:textId="77777777" w:rsidR="00D40DE6" w:rsidRPr="00567044" w:rsidRDefault="00D40DE6" w:rsidP="009A1BBE">
                        <w:pPr>
                          <w:jc w:val="center"/>
                          <w:rPr>
                            <w:sz w:val="20"/>
                            <w:lang w:val="es-ES"/>
                          </w:rPr>
                        </w:pPr>
                        <w:r>
                          <w:rPr>
                            <w:sz w:val="20"/>
                            <w:lang w:val="es-ES"/>
                          </w:rPr>
                          <w:t>Entrada después de floculación</w:t>
                        </w:r>
                      </w:p>
                    </w:txbxContent>
                  </v:textbox>
                </v:shape>
                <v:shape id="Straight Arrow Connector 723" o:spid="_x0000_s1243" type="#_x0000_t32" style="position:absolute;left:52006;top:25812;width:0;height:80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MEAAADbAAAADwAAAGRycy9kb3ducmV2LnhtbERPz2vCMBS+C/4P4QneNHUykc4oKlM8&#10;CVO7XR/NW1ttXkITte6vN4eBx4/v92zRmlrcqPGVZQWjYQKCOLe64kLB6bgZTEH4gKyxtkwKHuRh&#10;Me92Zphqe+cvuh1CIWII+xQVlCG4VEqfl2TQD60jjtyvbQyGCJtC6gbvMdzU8i1JJtJgxbGhREfr&#10;kvLL4WoUZHvzuR27NpvKlTPfRfb3M3mcler32uUHiEBteIn/3Tut4D2OjV/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yyUwwQAAANsAAAAPAAAAAAAAAAAAAAAA&#10;AKECAABkcnMvZG93bnJldi54bWxQSwUGAAAAAAQABAD5AAAAjwMAAAAA&#10;" strokecolor="#f79646" strokeweight="1.5pt">
                  <v:stroke endarrow="block"/>
                  <v:shadow color="#974706" opacity=".5" offset="1pt"/>
                </v:shape>
                <v:shape id="Text Box 724" o:spid="_x0000_s1244" type="#_x0000_t202" style="position:absolute;left:16383;top:762;width:17716;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14:paraId="742ED189" w14:textId="77777777" w:rsidR="00D40DE6" w:rsidRPr="00567044" w:rsidRDefault="00D40DE6"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5" type="#_x0000_t32" style="position:absolute;left:19240;top:7905;width:4477;height:7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pBMMAAADbAAAADwAAAGRycy9kb3ducmV2LnhtbERPz2vCMBS+D/Y/hCfsNlPHEOmMMmRb&#10;N1Ch6g7eHs2z7WxeSpK19b83B8Hjx/d7vhxMIzpyvrasYDJOQBAXVtdcKjjsP59nIHxA1thYJgUX&#10;8rBcPD7MMdW255y6XShFDGGfooIqhDaV0hcVGfRj2xJH7mSdwRChK6V22Mdw08iXJJlKgzXHhgpb&#10;WlVUnHf/RsHr6tj96m2Gm+GL/g5F9pGvf85KPY2G9zcQgYZwF9/c31rBN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EqQTDAAAA2wAAAA8AAAAAAAAAAAAA&#10;AAAAoQIAAGRycy9kb3ducmV2LnhtbFBLBQYAAAAABAAEAPkAAACRAwAAAAA=&#10;" strokecolor="#f79646" strokeweight="1.5pt">
                  <v:stroke endarrow="block"/>
                  <v:shadow color="#974706" opacity=".5" offset="1pt"/>
                </v:shape>
                <v:shape id="Text Box 726" o:spid="_x0000_s1246" type="#_x0000_t202" style="position:absolute;left:24860;top:8191;width:1588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14:paraId="244ED61C" w14:textId="77777777" w:rsidR="00D40DE6" w:rsidRPr="00567044" w:rsidRDefault="00D40DE6" w:rsidP="009A1BBE">
                        <w:pPr>
                          <w:jc w:val="center"/>
                          <w:rPr>
                            <w:sz w:val="20"/>
                            <w:lang w:val="es-ES"/>
                          </w:rPr>
                        </w:pPr>
                        <w:r>
                          <w:rPr>
                            <w:sz w:val="20"/>
                            <w:lang w:val="es-ES"/>
                          </w:rPr>
                          <w:t>Pared entre los canales de entrada y de salida</w:t>
                        </w:r>
                      </w:p>
                    </w:txbxContent>
                  </v:textbox>
                </v:shape>
                <v:shape id="Straight Arrow Connector 732" o:spid="_x0000_s1247" type="#_x0000_t32" style="position:absolute;left:27527;top:12192;width:5143;height:100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S6MUAAADbAAAADwAAAGRycy9kb3ducmV2LnhtbESPQWvCQBSE74L/YXmCN7MxiJTUVURs&#10;baEV1PTQ2yP7msRk34bsNqb/vlsoeBxm5htmtRlMI3rqXGVZwTyKQRDnVldcKMguT7MHEM4ja2ws&#10;k4IfcrBZj0crTLW98Yn6sy9EgLBLUUHpfZtK6fKSDLrItsTB+7KdQR9kV0jd4S3ATSOTOF5KgxWH&#10;hRJb2pWU1+dvo2Cx++w/9PGA78MzXbP8sD+9vdZKTSfD9hGEp8Hfw//tF61gmcDfl/AD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qS6MUAAADbAAAADwAAAAAAAAAA&#10;AAAAAAChAgAAZHJzL2Rvd25yZXYueG1sUEsFBgAAAAAEAAQA+QAAAJMDAAAAAA==&#10;" strokecolor="#f79646" strokeweight="1.5pt">
                  <v:stroke endarrow="block"/>
                  <v:shadow color="#974706" opacity=".5" offset="1pt"/>
                </v:shape>
                <v:shape id="Text Box 727" o:spid="_x0000_s1248" type="#_x0000_t202" style="position:absolute;left:39338;top:18859;width:12655;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14:paraId="5701D13C" w14:textId="77777777" w:rsidR="00D40DE6" w:rsidRPr="00567044" w:rsidRDefault="00D40DE6" w:rsidP="009A1BBE">
                        <w:pPr>
                          <w:jc w:val="center"/>
                          <w:rPr>
                            <w:sz w:val="20"/>
                            <w:lang w:val="es-ES"/>
                          </w:rPr>
                        </w:pPr>
                        <w:r>
                          <w:rPr>
                            <w:sz w:val="20"/>
                            <w:lang w:val="es-ES"/>
                          </w:rPr>
                          <w:t>Salidas a los filtros</w:t>
                        </w:r>
                      </w:p>
                    </w:txbxContent>
                  </v:textbox>
                </v:shape>
                <v:shape id="Straight Arrow Connector 728" o:spid="_x0000_s1249" type="#_x0000_t32" style="position:absolute;left:32766;top:21621;width:12382;height:54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vB8QAAADbAAAADwAAAGRycy9kb3ducmV2LnhtbESPQYvCMBSE74L/ITxhb5oqIlKNsoiu&#10;K6igqwdvj+bZdm1eSpOt9d8bQdjjMDPfMNN5YwpRU+Vyywr6vQgEcWJ1zqmC08+qOwbhPLLGwjIp&#10;eJCD+azdmmKs7Z0PVB99KgKEXYwKMu/LWEqXZGTQ9WxJHLyrrQz6IKtU6grvAW4KOYiikTSYc1jI&#10;sKRFRsnt+GcUDBeX+qz3a9w1X/R7StbLw3ZzU+qj03xOQHhq/H/43f7WCkZDeH0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68HxAAAANsAAAAPAAAAAAAAAAAA&#10;AAAAAKECAABkcnMvZG93bnJldi54bWxQSwUGAAAAAAQABAD5AAAAkgMAAAAA&#10;" strokecolor="#f79646" strokeweight="1.5pt">
                  <v:stroke endarrow="block"/>
                  <v:shadow color="#974706" opacity=".5" offset="1pt"/>
                </v:shape>
                <v:shape id="Straight Arrow Connector 729" o:spid="_x0000_s1250" type="#_x0000_t32" style="position:absolute;left:45148;top:21621;width:2413;height:14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AE8QAAADbAAAADwAAAGRycy9kb3ducmV2LnhtbESPQWvCQBSE74L/YXlCb2bTSoNEV2lL&#10;FU+F2kavj+wziWbfLtmtxv76bkHwOMzMN8x82ZtWnKnzjWUFj0kKgri0uuFKwffXajwF4QOyxtYy&#10;KbiSh+ViOJhjru2FP+m8DZWIEPY5KqhDcLmUvqzJoE+sI47ewXYGQ5RdJXWHlwg3rXxK00wabDgu&#10;1OjorabytP0xCooP876euL6YyldndlXxu8+uR6UeRv3LDESgPtzDt/ZGK8ie4f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pkATxAAAANsAAAAPAAAAAAAAAAAA&#10;AAAAAKECAABkcnMvZG93bnJldi54bWxQSwUGAAAAAAQABAD5AAAAkgMAAAAA&#10;" strokecolor="#f79646" strokeweight="1.5pt">
                  <v:stroke endarrow="block"/>
                  <v:shadow color="#974706" opacity=".5" offset="1pt"/>
                </v:shape>
                <v:shape id="Text Box 730" o:spid="_x0000_s1251" type="#_x0000_t202" style="position:absolute;left:33718;top:12573;width:15888;height:5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14:paraId="4AB2051B" w14:textId="77777777" w:rsidR="00D40DE6" w:rsidRPr="00567044" w:rsidRDefault="00D40DE6" w:rsidP="009A1BBE">
                        <w:pPr>
                          <w:jc w:val="center"/>
                          <w:rPr>
                            <w:sz w:val="20"/>
                            <w:lang w:val="es-ES"/>
                          </w:rPr>
                        </w:pPr>
                        <w:r>
                          <w:rPr>
                            <w:sz w:val="20"/>
                            <w:lang w:val="es-ES"/>
                          </w:rPr>
                          <w:t>Vertedero de salida que mantiene el nivel de agua en el tanque</w:t>
                        </w:r>
                      </w:p>
                    </w:txbxContent>
                  </v:textbox>
                </v:shape>
                <v:shape id="Straight Arrow Connector 731" o:spid="_x0000_s1252" type="#_x0000_t32" style="position:absolute;left:30384;top:18002;width:8928;height:86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0xcMYAAADbAAAADwAAAGRycy9kb3ducmV2LnhtbESPQWvCQBSE74L/YXlCb7qpFC1pNlKk&#10;1hZUiLWH3h7Z1yQ1+zZktzH+e1cQPA4z8w2TLHpTi45aV1lW8DiJQBDnVldcKDh8rcbPIJxH1lhb&#10;JgVncrBIh4MEY21PnFG394UIEHYxKii9b2IpXV6SQTexDXHwfm1r0AfZFlK3eApwU8tpFM2kwYrD&#10;QokNLUvKj/t/o+Bp+dN9690at/07/R3y9Vu2+Twq9TDqX19AeOr9PXxrf2gFsz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MXDGAAAA2wAAAA8AAAAAAAAA&#10;AAAAAAAAoQIAAGRycy9kb3ducmV2LnhtbFBLBQYAAAAABAAEAPkAAACUAwAAAAA=&#10;" strokecolor="#f79646" strokeweight="1.5pt">
                  <v:stroke endarrow="block"/>
                  <v:shadow color="#974706" opacity=".5" offset="1pt"/>
                </v:shape>
                <w10:anchorlock/>
              </v:group>
            </w:pict>
          </mc:Fallback>
        </mc:AlternateContent>
      </w:r>
    </w:p>
    <w:p w14:paraId="7E829FCF" w14:textId="77777777"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14:paraId="7439D297" w14:textId="77777777" w:rsidR="0057542E" w:rsidRPr="001D7AF4" w:rsidRDefault="001F002F" w:rsidP="001F002F">
      <w:pPr>
        <w:pStyle w:val="Caption"/>
      </w:pPr>
      <w:bookmarkStart w:id="82" w:name="_Ref381771738"/>
      <w:bookmarkStart w:id="83" w:name="_Toc325794439"/>
      <w:bookmarkStart w:id="84"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82"/>
      <w:r w:rsidRPr="001D7AF4">
        <w:t xml:space="preserve">. </w:t>
      </w:r>
      <w:r w:rsidR="0057542E" w:rsidRPr="001D7AF4">
        <w:t xml:space="preserve">Canales de </w:t>
      </w:r>
      <w:r w:rsidRPr="001D7AF4">
        <w:t>los</w:t>
      </w:r>
      <w:r w:rsidR="0057542E" w:rsidRPr="001D7AF4">
        <w:t xml:space="preserve"> tanques de sedimenta</w:t>
      </w:r>
      <w:bookmarkEnd w:id="83"/>
      <w:r w:rsidRPr="001D7AF4">
        <w:t>ción</w:t>
      </w:r>
      <w:bookmarkEnd w:id="84"/>
    </w:p>
    <w:p w14:paraId="6950D793" w14:textId="77777777" w:rsidR="00162F0E" w:rsidRPr="001D7AF4" w:rsidRDefault="00162F0E" w:rsidP="00162F0E"/>
    <w:p w14:paraId="5D6B11D2" w14:textId="77777777" w:rsidR="00162F0E" w:rsidRPr="001D7AF4" w:rsidRDefault="00162F0E" w:rsidP="00162F0E"/>
    <w:p w14:paraId="6F9782F2" w14:textId="77777777" w:rsidR="00162F0E" w:rsidRPr="001D7AF4" w:rsidRDefault="00162F0E" w:rsidP="00162F0E"/>
    <w:p w14:paraId="22878011" w14:textId="77777777" w:rsidR="00162F0E" w:rsidRPr="001D7AF4" w:rsidRDefault="00162F0E" w:rsidP="00162F0E"/>
    <w:p w14:paraId="4348D348" w14:textId="77777777" w:rsidR="00162F0E" w:rsidRPr="001D7AF4" w:rsidRDefault="00162F0E" w:rsidP="00162F0E"/>
    <w:p w14:paraId="5BDE5974" w14:textId="77777777" w:rsidR="00162F0E" w:rsidRPr="001D7AF4" w:rsidRDefault="00162F0E" w:rsidP="00162F0E"/>
    <w:p w14:paraId="7C1AB158" w14:textId="77777777" w:rsidR="00162F0E" w:rsidRPr="001D7AF4" w:rsidRDefault="00162F0E" w:rsidP="00162F0E"/>
    <w:p w14:paraId="271286FD" w14:textId="77777777" w:rsidR="00162F0E" w:rsidRPr="001D7AF4" w:rsidRDefault="00162F0E" w:rsidP="00162F0E"/>
    <w:p w14:paraId="0CD161DE" w14:textId="77777777" w:rsidR="00162F0E" w:rsidRPr="001D7AF4" w:rsidRDefault="00162F0E" w:rsidP="00162F0E"/>
    <w:p w14:paraId="57A43FD6" w14:textId="77777777" w:rsidR="0057542E" w:rsidRPr="001D7AF4" w:rsidRDefault="00303642" w:rsidP="00E37292">
      <w:pPr>
        <w:pStyle w:val="Heading2"/>
      </w:pPr>
      <w:bookmarkStart w:id="85" w:name="_Toc298764150"/>
      <w:bookmarkStart w:id="86" w:name="_Toc325794405"/>
      <w:bookmarkStart w:id="87" w:name="_Toc424289916"/>
      <w:proofErr w:type="spellStart"/>
      <w:r w:rsidRPr="001D7AF4">
        <w:t>Manifold</w:t>
      </w:r>
      <w:proofErr w:type="spellEnd"/>
      <w:r w:rsidR="0057542E" w:rsidRPr="001D7AF4">
        <w:t xml:space="preserve"> distribuidor</w:t>
      </w:r>
      <w:bookmarkEnd w:id="85"/>
      <w:bookmarkEnd w:id="86"/>
      <w:bookmarkEnd w:id="87"/>
    </w:p>
    <w:p w14:paraId="5331EBCD" w14:textId="77777777"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14:paraId="3D30095D" w14:textId="77777777" w:rsidR="00BD4AEB" w:rsidRPr="001D7AF4" w:rsidRDefault="00BD4AEB" w:rsidP="00BD4AEB"/>
    <w:p w14:paraId="76E41238" w14:textId="77777777" w:rsidR="00BD4AEB" w:rsidRPr="001D7AF4" w:rsidRDefault="00F849E5" w:rsidP="00235CC7">
      <w:pPr>
        <w:pStyle w:val="Heading3"/>
      </w:pPr>
      <w:r w:rsidRPr="001D7AF4">
        <w:lastRenderedPageBreak/>
        <w:t>O</w:t>
      </w:r>
      <w:r w:rsidR="00BD4AEB" w:rsidRPr="001D7AF4">
        <w:t>bjetivos principales</w:t>
      </w:r>
    </w:p>
    <w:p w14:paraId="269BDB97" w14:textId="77777777" w:rsidR="00ED6848" w:rsidRPr="001D7AF4" w:rsidRDefault="0057542E" w:rsidP="00EE0942">
      <w:pPr>
        <w:contextualSpacing/>
        <w:rPr>
          <w:szCs w:val="24"/>
        </w:rPr>
      </w:pPr>
      <w:r w:rsidRPr="001D7AF4">
        <w:rPr>
          <w:szCs w:val="24"/>
        </w:rPr>
        <w:t xml:space="preserve">Los objetivos en el diseño de este tubo son: </w:t>
      </w:r>
    </w:p>
    <w:p w14:paraId="44440367" w14:textId="77777777"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14:paraId="00434E34" w14:textId="77777777"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14:paraId="311BD4D1" w14:textId="77777777"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14:paraId="13C02B0C" w14:textId="77777777"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14:paraId="4E403A68" w14:textId="77777777"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14:paraId="110D99D3" w14:textId="77777777" w:rsidR="00ED6848" w:rsidRPr="001D7AF4" w:rsidRDefault="00ED6848" w:rsidP="0057542E">
      <w:pPr>
        <w:ind w:firstLine="360"/>
        <w:contextualSpacing/>
        <w:rPr>
          <w:szCs w:val="24"/>
        </w:rPr>
      </w:pPr>
    </w:p>
    <w:p w14:paraId="51D2F8A9" w14:textId="77777777"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14:paraId="259A5066" w14:textId="77777777" w:rsidR="00BD4AEB" w:rsidRPr="001D7AF4" w:rsidRDefault="00BD4AEB" w:rsidP="0057542E">
      <w:pPr>
        <w:ind w:firstLine="360"/>
        <w:contextualSpacing/>
        <w:rPr>
          <w:szCs w:val="24"/>
        </w:rPr>
      </w:pPr>
    </w:p>
    <w:p w14:paraId="2C0B2D33" w14:textId="77777777"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14:paraId="43D1D6B1" w14:textId="77777777" w:rsidR="00257600" w:rsidRPr="001D7AF4" w:rsidRDefault="001B57D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val="en-US"/>
        </w:rPr>
        <mc:AlternateContent>
          <mc:Choice Requires="wpg">
            <w:drawing>
              <wp:inline distT="0" distB="0" distL="0" distR="0" wp14:anchorId="5E6FF64A" wp14:editId="0848662E">
                <wp:extent cx="6132830" cy="2819400"/>
                <wp:effectExtent l="13970" t="13970" r="6350" b="5080"/>
                <wp:docPr id="255" name="Group 102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2830" cy="2819400"/>
                          <a:chOff x="0" y="0"/>
                          <a:chExt cx="61328" cy="28194"/>
                        </a:xfrm>
                      </wpg:grpSpPr>
                      <pic:pic xmlns:pic="http://schemas.openxmlformats.org/drawingml/2006/picture">
                        <pic:nvPicPr>
                          <pic:cNvPr id="32" name="Picture 679"/>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2571" y="4667"/>
                            <a:ext cx="58579" cy="18383"/>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719"/>
                        <wps:cNvSpPr txBox="1">
                          <a:spLocks noChangeArrowheads="1"/>
                        </wps:cNvSpPr>
                        <wps:spPr bwMode="auto">
                          <a:xfrm>
                            <a:off x="49815" y="952"/>
                            <a:ext cx="11513" cy="2553"/>
                          </a:xfrm>
                          <a:prstGeom prst="rect">
                            <a:avLst/>
                          </a:prstGeom>
                          <a:solidFill>
                            <a:srgbClr val="FFFFFF"/>
                          </a:solidFill>
                          <a:ln w="9525">
                            <a:solidFill>
                              <a:srgbClr val="000000"/>
                            </a:solidFill>
                            <a:miter lim="800000"/>
                            <a:headEnd/>
                            <a:tailEnd/>
                          </a:ln>
                        </wps:spPr>
                        <wps:txbx>
                          <w:txbxContent>
                            <w:p w14:paraId="40845290" w14:textId="77777777" w:rsidR="00D40DE6" w:rsidRPr="00567044" w:rsidRDefault="00D40DE6" w:rsidP="000A010E">
                              <w:pPr>
                                <w:jc w:val="center"/>
                                <w:rPr>
                                  <w:sz w:val="20"/>
                                  <w:lang w:val="es-ES"/>
                                </w:rPr>
                              </w:pPr>
                              <w:r>
                                <w:rPr>
                                  <w:sz w:val="20"/>
                                  <w:lang w:val="es-ES"/>
                                </w:rPr>
                                <w:t>Módulos de placas</w:t>
                              </w:r>
                            </w:p>
                          </w:txbxContent>
                        </wps:txbx>
                        <wps:bodyPr rot="0" vert="horz" wrap="square" lIns="91440" tIns="45720" rIns="91440" bIns="45720" anchor="t" anchorCtr="0" upright="1">
                          <a:noAutofit/>
                        </wps:bodyPr>
                      </wps:wsp>
                      <wps:wsp>
                        <wps:cNvPr id="34" name="Straight Arrow Connector 710"/>
                        <wps:cNvCnPr>
                          <a:cxnSpLocks noChangeShapeType="1"/>
                        </wps:cNvCnPr>
                        <wps:spPr bwMode="auto">
                          <a:xfrm flipH="1">
                            <a:off x="55721" y="3714"/>
                            <a:ext cx="762" cy="695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5" name="Straight Arrow Connector 711"/>
                        <wps:cNvCnPr>
                          <a:cxnSpLocks noChangeShapeType="1"/>
                        </wps:cNvCnPr>
                        <wps:spPr bwMode="auto">
                          <a:xfrm flipH="1">
                            <a:off x="51911" y="3810"/>
                            <a:ext cx="4254" cy="695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6" name="Text Box 718"/>
                        <wps:cNvSpPr txBox="1">
                          <a:spLocks noChangeArrowheads="1"/>
                        </wps:cNvSpPr>
                        <wps:spPr bwMode="auto">
                          <a:xfrm>
                            <a:off x="24860" y="1619"/>
                            <a:ext cx="11512" cy="2552"/>
                          </a:xfrm>
                          <a:prstGeom prst="rect">
                            <a:avLst/>
                          </a:prstGeom>
                          <a:solidFill>
                            <a:srgbClr val="FFFFFF"/>
                          </a:solidFill>
                          <a:ln w="9525">
                            <a:solidFill>
                              <a:srgbClr val="000000"/>
                            </a:solidFill>
                            <a:miter lim="800000"/>
                            <a:headEnd/>
                            <a:tailEnd/>
                          </a:ln>
                        </wps:spPr>
                        <wps:txbx>
                          <w:txbxContent>
                            <w:p w14:paraId="1A2038CA" w14:textId="77777777" w:rsidR="00D40DE6" w:rsidRPr="00567044" w:rsidRDefault="00D40DE6" w:rsidP="000A010E">
                              <w:pPr>
                                <w:jc w:val="center"/>
                                <w:rPr>
                                  <w:sz w:val="20"/>
                                  <w:lang w:val="es-ES"/>
                                </w:rPr>
                              </w:pPr>
                              <w:proofErr w:type="gramStart"/>
                              <w:r>
                                <w:rPr>
                                  <w:sz w:val="20"/>
                                  <w:lang w:val="es-ES"/>
                                </w:rPr>
                                <w:t>Tubo</w:t>
                              </w:r>
                              <w:proofErr w:type="gramEnd"/>
                              <w:r>
                                <w:rPr>
                                  <w:sz w:val="20"/>
                                  <w:lang w:val="es-ES"/>
                                </w:rPr>
                                <w:t xml:space="preserve"> distribuidor</w:t>
                              </w:r>
                            </w:p>
                          </w:txbxContent>
                        </wps:txbx>
                        <wps:bodyPr rot="0" vert="horz" wrap="square" lIns="91440" tIns="45720" rIns="91440" bIns="45720" anchor="t" anchorCtr="0" upright="1">
                          <a:noAutofit/>
                        </wps:bodyPr>
                      </wps:wsp>
                      <wps:wsp>
                        <wps:cNvPr id="37" name="Straight Arrow Connector 712"/>
                        <wps:cNvCnPr>
                          <a:cxnSpLocks noChangeShapeType="1"/>
                        </wps:cNvCnPr>
                        <wps:spPr bwMode="auto">
                          <a:xfrm>
                            <a:off x="30861" y="4286"/>
                            <a:ext cx="2171" cy="1270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8" name="Text Box 721"/>
                        <wps:cNvSpPr txBox="1">
                          <a:spLocks noChangeArrowheads="1"/>
                        </wps:cNvSpPr>
                        <wps:spPr bwMode="auto">
                          <a:xfrm>
                            <a:off x="37719" y="285"/>
                            <a:ext cx="10591" cy="2553"/>
                          </a:xfrm>
                          <a:prstGeom prst="rect">
                            <a:avLst/>
                          </a:prstGeom>
                          <a:solidFill>
                            <a:srgbClr val="FFFFFF"/>
                          </a:solidFill>
                          <a:ln w="9525">
                            <a:solidFill>
                              <a:srgbClr val="000000"/>
                            </a:solidFill>
                            <a:miter lim="800000"/>
                            <a:headEnd/>
                            <a:tailEnd/>
                          </a:ln>
                        </wps:spPr>
                        <wps:txbx>
                          <w:txbxContent>
                            <w:p w14:paraId="71EFBA8E" w14:textId="77777777" w:rsidR="00D40DE6" w:rsidRPr="00567044" w:rsidRDefault="00D40DE6" w:rsidP="000A010E">
                              <w:pPr>
                                <w:jc w:val="center"/>
                                <w:rPr>
                                  <w:sz w:val="20"/>
                                  <w:lang w:val="es-ES"/>
                                </w:rPr>
                              </w:pPr>
                              <w:proofErr w:type="gramStart"/>
                              <w:r>
                                <w:rPr>
                                  <w:sz w:val="20"/>
                                  <w:lang w:val="es-ES"/>
                                </w:rPr>
                                <w:t>Tubo</w:t>
                              </w:r>
                              <w:proofErr w:type="gramEnd"/>
                              <w:r>
                                <w:rPr>
                                  <w:sz w:val="20"/>
                                  <w:lang w:val="es-ES"/>
                                </w:rPr>
                                <w:t xml:space="preserve"> recolector</w:t>
                              </w:r>
                            </w:p>
                          </w:txbxContent>
                        </wps:txbx>
                        <wps:bodyPr rot="0" vert="horz" wrap="square" lIns="91440" tIns="45720" rIns="91440" bIns="45720" anchor="t" anchorCtr="0" upright="1">
                          <a:noAutofit/>
                        </wps:bodyPr>
                      </wps:wsp>
                      <wps:wsp>
                        <wps:cNvPr id="39" name="Straight Arrow Connector 713"/>
                        <wps:cNvCnPr>
                          <a:cxnSpLocks noChangeShapeType="1"/>
                        </wps:cNvCnPr>
                        <wps:spPr bwMode="auto">
                          <a:xfrm flipH="1">
                            <a:off x="13811" y="4191"/>
                            <a:ext cx="17030" cy="1060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0" name="Straight Arrow Connector 716"/>
                        <wps:cNvCnPr>
                          <a:cxnSpLocks noChangeShapeType="1"/>
                        </wps:cNvCnPr>
                        <wps:spPr bwMode="auto">
                          <a:xfrm>
                            <a:off x="44291" y="2857"/>
                            <a:ext cx="1117" cy="457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1" name="Text Box 707"/>
                        <wps:cNvSpPr txBox="1">
                          <a:spLocks noChangeArrowheads="1"/>
                        </wps:cNvSpPr>
                        <wps:spPr bwMode="auto">
                          <a:xfrm>
                            <a:off x="30289" y="22860"/>
                            <a:ext cx="11513" cy="2552"/>
                          </a:xfrm>
                          <a:prstGeom prst="rect">
                            <a:avLst/>
                          </a:prstGeom>
                          <a:solidFill>
                            <a:srgbClr val="FFFFFF"/>
                          </a:solidFill>
                          <a:ln w="9525">
                            <a:solidFill>
                              <a:srgbClr val="000000"/>
                            </a:solidFill>
                            <a:miter lim="800000"/>
                            <a:headEnd/>
                            <a:tailEnd/>
                          </a:ln>
                        </wps:spPr>
                        <wps:txbx>
                          <w:txbxContent>
                            <w:p w14:paraId="4024E0A3" w14:textId="77777777" w:rsidR="00D40DE6" w:rsidRPr="00567044" w:rsidRDefault="00D40DE6" w:rsidP="000A010E">
                              <w:pPr>
                                <w:jc w:val="center"/>
                                <w:rPr>
                                  <w:sz w:val="20"/>
                                  <w:lang w:val="es-ES"/>
                                </w:rPr>
                              </w:pPr>
                              <w:r>
                                <w:rPr>
                                  <w:sz w:val="20"/>
                                  <w:lang w:val="es-ES"/>
                                </w:rPr>
                                <w:t xml:space="preserve">Tolva de </w:t>
                              </w:r>
                              <w:proofErr w:type="spellStart"/>
                              <w:r>
                                <w:rPr>
                                  <w:sz w:val="20"/>
                                  <w:lang w:val="es-ES"/>
                                </w:rPr>
                                <w:t>flóculos</w:t>
                              </w:r>
                              <w:proofErr w:type="spellEnd"/>
                            </w:p>
                          </w:txbxContent>
                        </wps:txbx>
                        <wps:bodyPr rot="0" vert="horz" wrap="square" lIns="91440" tIns="45720" rIns="91440" bIns="45720" anchor="t" anchorCtr="0" upright="1">
                          <a:noAutofit/>
                        </wps:bodyPr>
                      </wps:wsp>
                      <wps:wsp>
                        <wps:cNvPr id="42" name="Straight Arrow Connector 704"/>
                        <wps:cNvCnPr>
                          <a:cxnSpLocks noChangeShapeType="1"/>
                        </wps:cNvCnPr>
                        <wps:spPr bwMode="auto">
                          <a:xfrm flipH="1" flipV="1">
                            <a:off x="13716" y="18288"/>
                            <a:ext cx="16624" cy="46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3" name="Text Box 720"/>
                        <wps:cNvSpPr txBox="1">
                          <a:spLocks noChangeArrowheads="1"/>
                        </wps:cNvSpPr>
                        <wps:spPr bwMode="auto">
                          <a:xfrm>
                            <a:off x="0" y="1143"/>
                            <a:ext cx="11512" cy="2552"/>
                          </a:xfrm>
                          <a:prstGeom prst="rect">
                            <a:avLst/>
                          </a:prstGeom>
                          <a:solidFill>
                            <a:srgbClr val="FFFFFF"/>
                          </a:solidFill>
                          <a:ln w="9525">
                            <a:solidFill>
                              <a:srgbClr val="000000"/>
                            </a:solidFill>
                            <a:miter lim="800000"/>
                            <a:headEnd/>
                            <a:tailEnd/>
                          </a:ln>
                        </wps:spPr>
                        <wps:txbx>
                          <w:txbxContent>
                            <w:p w14:paraId="3538841D" w14:textId="77777777" w:rsidR="00D40DE6" w:rsidRPr="00567044" w:rsidRDefault="00D40DE6" w:rsidP="000A010E">
                              <w:pPr>
                                <w:jc w:val="center"/>
                                <w:rPr>
                                  <w:sz w:val="20"/>
                                  <w:lang w:val="es-ES"/>
                                </w:rPr>
                              </w:pPr>
                              <w:r>
                                <w:rPr>
                                  <w:sz w:val="20"/>
                                  <w:lang w:val="es-ES"/>
                                </w:rPr>
                                <w:t>Canal de entrada</w:t>
                              </w:r>
                            </w:p>
                          </w:txbxContent>
                        </wps:txbx>
                        <wps:bodyPr rot="0" vert="horz" wrap="square" lIns="91440" tIns="45720" rIns="91440" bIns="45720" anchor="t" anchorCtr="0" upright="1">
                          <a:noAutofit/>
                        </wps:bodyPr>
                      </wps:wsp>
                      <wps:wsp>
                        <wps:cNvPr id="44" name="Straight Arrow Connector 715"/>
                        <wps:cNvCnPr>
                          <a:cxnSpLocks noChangeShapeType="1"/>
                        </wps:cNvCnPr>
                        <wps:spPr bwMode="auto">
                          <a:xfrm>
                            <a:off x="6858" y="3714"/>
                            <a:ext cx="1428" cy="412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5" name="Text Box 717"/>
                        <wps:cNvSpPr txBox="1">
                          <a:spLocks noChangeArrowheads="1"/>
                        </wps:cNvSpPr>
                        <wps:spPr bwMode="auto">
                          <a:xfrm>
                            <a:off x="12382" y="0"/>
                            <a:ext cx="11513" cy="2552"/>
                          </a:xfrm>
                          <a:prstGeom prst="rect">
                            <a:avLst/>
                          </a:prstGeom>
                          <a:solidFill>
                            <a:srgbClr val="FFFFFF"/>
                          </a:solidFill>
                          <a:ln w="9525">
                            <a:solidFill>
                              <a:srgbClr val="000000"/>
                            </a:solidFill>
                            <a:miter lim="800000"/>
                            <a:headEnd/>
                            <a:tailEnd/>
                          </a:ln>
                        </wps:spPr>
                        <wps:txbx>
                          <w:txbxContent>
                            <w:p w14:paraId="7C18A85D" w14:textId="77777777" w:rsidR="00D40DE6" w:rsidRPr="00567044" w:rsidRDefault="00D40DE6" w:rsidP="000A010E">
                              <w:pPr>
                                <w:jc w:val="center"/>
                                <w:rPr>
                                  <w:sz w:val="20"/>
                                  <w:lang w:val="es-ES"/>
                                </w:rPr>
                              </w:pPr>
                              <w:r>
                                <w:rPr>
                                  <w:sz w:val="20"/>
                                  <w:lang w:val="es-ES"/>
                                </w:rPr>
                                <w:t>Canal de salida</w:t>
                              </w:r>
                            </w:p>
                          </w:txbxContent>
                        </wps:txbx>
                        <wps:bodyPr rot="0" vert="horz" wrap="square" lIns="91440" tIns="45720" rIns="91440" bIns="45720" anchor="t" anchorCtr="0" upright="1">
                          <a:noAutofit/>
                        </wps:bodyPr>
                      </wps:wsp>
                      <wps:wsp>
                        <wps:cNvPr id="46" name="Straight Arrow Connector 714"/>
                        <wps:cNvCnPr>
                          <a:cxnSpLocks noChangeShapeType="1"/>
                        </wps:cNvCnPr>
                        <wps:spPr bwMode="auto">
                          <a:xfrm flipH="1">
                            <a:off x="13906" y="2571"/>
                            <a:ext cx="4413" cy="527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7" name="Text Box 702"/>
                        <wps:cNvSpPr txBox="1">
                          <a:spLocks noChangeArrowheads="1"/>
                        </wps:cNvSpPr>
                        <wps:spPr bwMode="auto">
                          <a:xfrm>
                            <a:off x="857" y="23431"/>
                            <a:ext cx="11512" cy="4115"/>
                          </a:xfrm>
                          <a:prstGeom prst="rect">
                            <a:avLst/>
                          </a:prstGeom>
                          <a:solidFill>
                            <a:srgbClr val="FFFFFF"/>
                          </a:solidFill>
                          <a:ln w="9525">
                            <a:solidFill>
                              <a:srgbClr val="000000"/>
                            </a:solidFill>
                            <a:miter lim="800000"/>
                            <a:headEnd/>
                            <a:tailEnd/>
                          </a:ln>
                        </wps:spPr>
                        <wps:txbx>
                          <w:txbxContent>
                            <w:p w14:paraId="6DD3E259" w14:textId="77777777" w:rsidR="00D40DE6" w:rsidRPr="00567044" w:rsidRDefault="00D40DE6" w:rsidP="000A010E">
                              <w:pPr>
                                <w:jc w:val="center"/>
                                <w:rPr>
                                  <w:sz w:val="20"/>
                                  <w:lang w:val="es-ES"/>
                                </w:rPr>
                              </w:pPr>
                              <w:r>
                                <w:rPr>
                                  <w:sz w:val="20"/>
                                  <w:lang w:val="es-ES"/>
                                </w:rPr>
                                <w:t>Válvula de drenaje del tanque</w:t>
                              </w:r>
                            </w:p>
                          </w:txbxContent>
                        </wps:txbx>
                        <wps:bodyPr rot="0" vert="horz" wrap="square" lIns="91440" tIns="45720" rIns="91440" bIns="45720" anchor="t" anchorCtr="0" upright="1">
                          <a:noAutofit/>
                        </wps:bodyPr>
                      </wps:wsp>
                      <wps:wsp>
                        <wps:cNvPr id="48" name="Straight Arrow Connector 703"/>
                        <wps:cNvCnPr>
                          <a:cxnSpLocks noChangeShapeType="1"/>
                        </wps:cNvCnPr>
                        <wps:spPr bwMode="auto">
                          <a:xfrm flipH="1" flipV="1">
                            <a:off x="3714" y="20859"/>
                            <a:ext cx="1353" cy="255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1" name="Text Box 705"/>
                        <wps:cNvSpPr txBox="1">
                          <a:spLocks noChangeArrowheads="1"/>
                        </wps:cNvSpPr>
                        <wps:spPr bwMode="auto">
                          <a:xfrm>
                            <a:off x="14668" y="23241"/>
                            <a:ext cx="11513" cy="4114"/>
                          </a:xfrm>
                          <a:prstGeom prst="rect">
                            <a:avLst/>
                          </a:prstGeom>
                          <a:solidFill>
                            <a:srgbClr val="FFFFFF"/>
                          </a:solidFill>
                          <a:ln w="9525">
                            <a:solidFill>
                              <a:srgbClr val="000000"/>
                            </a:solidFill>
                            <a:miter lim="800000"/>
                            <a:headEnd/>
                            <a:tailEnd/>
                          </a:ln>
                        </wps:spPr>
                        <wps:txbx>
                          <w:txbxContent>
                            <w:p w14:paraId="2251393E" w14:textId="77777777" w:rsidR="00D40DE6" w:rsidRPr="00567044" w:rsidRDefault="00D40DE6" w:rsidP="000A010E">
                              <w:pPr>
                                <w:jc w:val="center"/>
                                <w:rPr>
                                  <w:sz w:val="20"/>
                                  <w:lang w:val="es-ES"/>
                                </w:rPr>
                              </w:pPr>
                              <w:r>
                                <w:rPr>
                                  <w:sz w:val="20"/>
                                  <w:lang w:val="es-ES"/>
                                </w:rPr>
                                <w:t>Válvula de drenaje de la tolva</w:t>
                              </w:r>
                            </w:p>
                          </w:txbxContent>
                        </wps:txbx>
                        <wps:bodyPr rot="0" vert="horz" wrap="square" lIns="91440" tIns="45720" rIns="91440" bIns="45720" anchor="t" anchorCtr="0" upright="1">
                          <a:noAutofit/>
                        </wps:bodyPr>
                      </wps:wsp>
                      <wps:wsp>
                        <wps:cNvPr id="52" name="Straight Arrow Connector 706"/>
                        <wps:cNvCnPr>
                          <a:cxnSpLocks noChangeShapeType="1"/>
                        </wps:cNvCnPr>
                        <wps:spPr bwMode="auto">
                          <a:xfrm flipH="1" flipV="1">
                            <a:off x="6286" y="19812"/>
                            <a:ext cx="8395" cy="342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3" name="Text Box 708"/>
                        <wps:cNvSpPr txBox="1">
                          <a:spLocks noChangeArrowheads="1"/>
                        </wps:cNvSpPr>
                        <wps:spPr bwMode="auto">
                          <a:xfrm>
                            <a:off x="44196" y="22860"/>
                            <a:ext cx="15875" cy="5334"/>
                          </a:xfrm>
                          <a:prstGeom prst="rect">
                            <a:avLst/>
                          </a:prstGeom>
                          <a:solidFill>
                            <a:srgbClr val="FFFFFF"/>
                          </a:solidFill>
                          <a:ln w="9525">
                            <a:solidFill>
                              <a:srgbClr val="000000"/>
                            </a:solidFill>
                            <a:miter lim="800000"/>
                            <a:headEnd/>
                            <a:tailEnd/>
                          </a:ln>
                        </wps:spPr>
                        <wps:txbx>
                          <w:txbxContent>
                            <w:p w14:paraId="279E4165" w14:textId="77777777" w:rsidR="00D40DE6" w:rsidRPr="00567044" w:rsidRDefault="00D40DE6"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wps:txbx>
                        <wps:bodyPr rot="0" vert="horz" wrap="square" lIns="91440" tIns="45720" rIns="91440" bIns="45720" anchor="t" anchorCtr="0" upright="1">
                          <a:noAutofit/>
                        </wps:bodyPr>
                      </wps:wsp>
                      <wps:wsp>
                        <wps:cNvPr id="54" name="Straight Arrow Connector 709"/>
                        <wps:cNvCnPr>
                          <a:cxnSpLocks noChangeShapeType="1"/>
                        </wps:cNvCnPr>
                        <wps:spPr bwMode="auto">
                          <a:xfrm flipH="1" flipV="1">
                            <a:off x="51911" y="19335"/>
                            <a:ext cx="749" cy="346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w14:anchorId="5E6FF64A" id="Group 102553" o:spid="_x0000_s1253" style="width:482.9pt;height:222pt;mso-position-horizontal-relative:char;mso-position-vertical-relative:line" coordsize="61328,28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">
                <v:shape id="Picture 679" o:spid="_x0000_s1254" type="#_x0000_t75" style="position:absolute;left:2571;top:4667;width:58579;height:18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0rNbFAAAA2wAAAA8AAABkcnMvZG93bnJldi54bWxEj0FrAjEUhO+F/ofwCt5q1i1UWY2ipYKH&#10;HnS1h94em2eyuHlZNum6/feNIHgcZuYbZrEaXCN66kLtWcFknIEgrryu2Sg4HbevMxAhImtsPJOC&#10;PwqwWj4/LbDQ/soH6stoRIJwKFCBjbEtpAyVJYdh7Fvi5J195zAm2RmpO7wmuGtknmXv0mHNacFi&#10;Sx+Wqkv56xQ05+P6szRbzDff036z/5kZe/lSavQyrOcgIg3xEb63d1rBWw63L+kHyO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NKzWxQAAANsAAAAPAAAAAAAAAAAAAAAA&#10;AJ8CAABkcnMvZG93bnJldi54bWxQSwUGAAAAAAQABAD3AAAAkQMAAAAA&#10;">
                  <v:imagedata r:id="rId40" o:title=""/>
                  <v:path arrowok="t"/>
                </v:shape>
                <v:shape id="Text Box 719" o:spid="_x0000_s1255" type="#_x0000_t202" style="position:absolute;left:49815;top:952;width:1151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14:paraId="40845290" w14:textId="77777777" w:rsidR="00D40DE6" w:rsidRPr="00567044" w:rsidRDefault="00D40DE6" w:rsidP="000A010E">
                        <w:pPr>
                          <w:jc w:val="center"/>
                          <w:rPr>
                            <w:sz w:val="20"/>
                            <w:lang w:val="es-ES"/>
                          </w:rPr>
                        </w:pPr>
                        <w:r>
                          <w:rPr>
                            <w:sz w:val="20"/>
                            <w:lang w:val="es-ES"/>
                          </w:rPr>
                          <w:t>Módulos de placas</w:t>
                        </w:r>
                      </w:p>
                    </w:txbxContent>
                  </v:textbox>
                </v:shape>
                <v:shape id="Straight Arrow Connector 710" o:spid="_x0000_s1256" type="#_x0000_t32" style="position:absolute;left:55721;top:3714;width:762;height:69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AGsYAAADbAAAADwAAAGRycy9kb3ducmV2LnhtbESPQWvCQBSE74L/YXlCb7qpFSlpNlKk&#10;1hZUiLWH3h7Z1yQ1+zZktzH+e1cQPA4z8w2TLHpTi45aV1lW8DiJQBDnVldcKDh8rcbPIJxH1lhb&#10;JgVncrBIh4MEY21PnFG394UIEHYxKii9b2IpXV6SQTexDXHwfm1r0AfZFlK3eApwU8tpFM2lwYrD&#10;QokNLUvKj/t/o2C2/Om+9W6N2/6d/g75+i3bfB6Vehj1ry8gPPX+Hr61P7SCpx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MgBrGAAAA2wAAAA8AAAAAAAAA&#10;AAAAAAAAoQIAAGRycy9kb3ducmV2LnhtbFBLBQYAAAAABAAEAPkAAACUAwAAAAA=&#10;" strokecolor="#f79646" strokeweight="1.5pt">
                  <v:stroke endarrow="block"/>
                  <v:shadow color="#974706" opacity=".5" offset="1pt"/>
                </v:shape>
                <v:shape id="Straight Arrow Connector 711" o:spid="_x0000_s1257" type="#_x0000_t32" style="position:absolute;left:51911;top:3810;width:4254;height:6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lgcUAAADbAAAADwAAAGRycy9kb3ducmV2LnhtbESPS4vCQBCE74L/YWhhbzpxX0h0lEV8&#10;LbiCr4O3JtMm0UxPyIwx/vudhQWPRVV9RY0mjSlETZXLLSvo9yIQxInVOacKDvt5dwDCeWSNhWVS&#10;8CAHk3G7NcJY2ztvqd75VAQIuxgVZN6XsZQuycig69mSOHhnWxn0QVap1BXeA9wU8jWKPqXBnMNC&#10;hiVNM0quu5tR8D491Ue9WeJPs6DLIVnOtuvvq1IvneZrCMJT45/h//ZKK3j7gL8v4QfI8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AlgcUAAADbAAAADwAAAAAAAAAA&#10;AAAAAAChAgAAZHJzL2Rvd25yZXYueG1sUEsFBgAAAAAEAAQA+QAAAJMDAAAAAA==&#10;" strokecolor="#f79646" strokeweight="1.5pt">
                  <v:stroke endarrow="block"/>
                  <v:shadow color="#974706" opacity=".5" offset="1pt"/>
                </v:shape>
                <v:shape id="Text Box 718" o:spid="_x0000_s1258" type="#_x0000_t202" style="position:absolute;left:24860;top:1619;width:11512;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14:paraId="1A2038CA" w14:textId="77777777" w:rsidR="00D40DE6" w:rsidRPr="00567044" w:rsidRDefault="00D40DE6"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59" type="#_x0000_t32" style="position:absolute;left:30861;top:4286;width:2171;height:12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U4sQAAADbAAAADwAAAGRycy9kb3ducmV2LnhtbESPQWvCQBSE74L/YXmCN91YwUp0E2pR&#10;8VSober1kX1N0mbfLtlVY399tyD0OMzMN8w6700rLtT5xrKC2TQBQVxa3XCl4P1tN1mC8AFZY2uZ&#10;FNzIQ54NB2tMtb3yK12OoRIRwj5FBXUILpXSlzUZ9FPriKP3aTuDIcqukrrDa4SbVj4kyUIabDgu&#10;1Ojouaby+3g2CooXs93PXV8s5caZj6r4OS1uX0qNR/3TCkSgPvyH7+2DVjB/h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1TixAAAANsAAAAPAAAAAAAAAAAA&#10;AAAAAKECAABkcnMvZG93bnJldi54bWxQSwUGAAAAAAQABAD5AAAAkgMAAAAA&#10;" strokecolor="#f79646" strokeweight="1.5pt">
                  <v:stroke endarrow="block"/>
                  <v:shadow color="#974706" opacity=".5" offset="1pt"/>
                </v:shape>
                <v:shape id="Text Box 721" o:spid="_x0000_s1260" type="#_x0000_t202" style="position:absolute;left:37719;top:285;width:10591;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14:paraId="71EFBA8E" w14:textId="77777777" w:rsidR="00D40DE6" w:rsidRPr="00567044" w:rsidRDefault="00D40DE6"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1" type="#_x0000_t32" style="position:absolute;left:13811;top:4191;width:17030;height:106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0vhMUAAADbAAAADwAAAGRycy9kb3ducmV2LnhtbESPW2vCQBSE3wX/w3KEvunGtpQaXaWI&#10;t4IVvD34dsgek2j2bMiuMf77bqHg4zAz3zCjSWMKUVPlcssK+r0IBHFidc6pgsN+3v0E4TyyxsIy&#10;KXiQg8m43RphrO2dt1TvfCoChF2MCjLvy1hKl2Rk0PVsSRy8s60M+iCrVOoK7wFuCvkaRR/SYM5h&#10;IcOSphkl193NKHifnuqj3izxp1nQ5ZAsZ9v191Wpl07zNQThqfHP8H97pRW8De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0vhMUAAADbAAAADwAAAAAAAAAA&#10;AAAAAAChAgAAZHJzL2Rvd25yZXYueG1sUEsFBgAAAAAEAAQA+QAAAJMDAAAAAA==&#10;" strokecolor="#f79646" strokeweight="1.5pt">
                  <v:stroke endarrow="block"/>
                  <v:shadow color="#974706" opacity=".5" offset="1pt"/>
                </v:shape>
                <v:shape id="Straight Arrow Connector 716" o:spid="_x0000_s1262" type="#_x0000_t32" style="position:absolute;left:44291;top:2857;width:1117;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68EAAADbAAAADwAAAGRycy9kb3ducmV2LnhtbERPz2vCMBS+C/4P4QneNHUOkc4oKlM8&#10;CVO7XR/NW1ttXkITte6vN4eBx4/v92zRmlrcqPGVZQWjYQKCOLe64kLB6bgZTEH4gKyxtkwKHuRh&#10;Me92Zphqe+cvuh1CIWII+xQVlCG4VEqfl2TQD60jjtyvbQyGCJtC6gbvMdzU8i1JJtJgxbGhREfr&#10;kvLL4WoUZHvzuR27NpvKlTPfRfb3M3mcler32uUHiEBteIn/3Tut4D2uj1/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ZL/rwQAAANsAAAAPAAAAAAAAAAAAAAAA&#10;AKECAABkcnMvZG93bnJldi54bWxQSwUGAAAAAAQABAD5AAAAjwMAAAAA&#10;" strokecolor="#f79646" strokeweight="1.5pt">
                  <v:stroke endarrow="block"/>
                  <v:shadow color="#974706" opacity=".5" offset="1pt"/>
                </v:shape>
                <v:shape id="Text Box 707" o:spid="_x0000_s1263" type="#_x0000_t202" style="position:absolute;left:30289;top:22860;width:11513;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14:paraId="4024E0A3" w14:textId="77777777" w:rsidR="00D40DE6" w:rsidRPr="00567044" w:rsidRDefault="00D40DE6"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4" type="#_x0000_t32" style="position:absolute;left:13716;top:18288;width:16624;height:4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88jsMAAADbAAAADwAAAGRycy9kb3ducmV2LnhtbESPUWvCMBSF3wf7D+EO9jZTZXVSjTIG&#10;g8EYWJ3v1+baFJubksS2+/eLIPh4OOd8h7PajLYVPfnQOFYwnWQgiCunG64V/O4/XxYgQkTW2Dom&#10;BX8UYLN+fFhhod3AJfW7WIsE4VCgAhNjV0gZKkMWw8R1xMk7OW8xJulrqT0OCW5bOcuyubTYcFow&#10;2NGHoeq8u1gFfZ/Pj77cHo5Dztm3vpift7xU6vlpfF+CiDTGe/jW/tIKXmd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I7DAAAA2wAAAA8AAAAAAAAAAAAA&#10;AAAAoQIAAGRycy9kb3ducmV2LnhtbFBLBQYAAAAABAAEAPkAAACRAwAAAAA=&#10;" strokecolor="#f79646" strokeweight="1.5pt">
                  <v:stroke endarrow="block"/>
                  <v:shadow color="#974706" opacity=".5" offset="1pt"/>
                </v:shape>
                <v:shape id="Text Box 720" o:spid="_x0000_s1265" type="#_x0000_t202" style="position:absolute;top:1143;width:11512;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14:paraId="3538841D" w14:textId="77777777" w:rsidR="00D40DE6" w:rsidRPr="00567044" w:rsidRDefault="00D40DE6" w:rsidP="000A010E">
                        <w:pPr>
                          <w:jc w:val="center"/>
                          <w:rPr>
                            <w:sz w:val="20"/>
                            <w:lang w:val="es-ES"/>
                          </w:rPr>
                        </w:pPr>
                        <w:r>
                          <w:rPr>
                            <w:sz w:val="20"/>
                            <w:lang w:val="es-ES"/>
                          </w:rPr>
                          <w:t>Canal de entrada</w:t>
                        </w:r>
                      </w:p>
                    </w:txbxContent>
                  </v:textbox>
                </v:shape>
                <v:shape id="Straight Arrow Connector 715" o:spid="_x0000_s1266" type="#_x0000_t32" style="position:absolute;left:6858;top:3714;width:1428;height:4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56MQAAADbAAAADwAAAGRycy9kb3ducmV2LnhtbESPQWvCQBSE74L/YXmCN91YRSS6CbWo&#10;9FSober1kX1N0mbfLtlVY399tyD0OMzMN8wm700rLtT5xrKC2TQBQVxa3XCl4P1tP1mB8AFZY2uZ&#10;FNzIQ54NBxtMtb3yK12OoRIRwj5FBXUILpXSlzUZ9FPriKP3aTuDIcqukrrDa4SbVj4kyVIabDgu&#10;1Ojoqaby+3g2CooXszvMXV+s5NaZj6r4OS1vX0qNR/3jGkSgPvyH7+1nrWCxg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X7noxAAAANsAAAAPAAAAAAAAAAAA&#10;AAAAAKECAABkcnMvZG93bnJldi54bWxQSwUGAAAAAAQABAD5AAAAkgMAAAAA&#10;" strokecolor="#f79646" strokeweight="1.5pt">
                  <v:stroke endarrow="block"/>
                  <v:shadow color="#974706" opacity=".5" offset="1pt"/>
                </v:shape>
                <v:shape id="Text Box 717" o:spid="_x0000_s1267" type="#_x0000_t202" style="position:absolute;left:12382;width:11513;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14:paraId="7C18A85D" w14:textId="77777777" w:rsidR="00D40DE6" w:rsidRPr="00567044" w:rsidRDefault="00D40DE6" w:rsidP="000A010E">
                        <w:pPr>
                          <w:jc w:val="center"/>
                          <w:rPr>
                            <w:sz w:val="20"/>
                            <w:lang w:val="es-ES"/>
                          </w:rPr>
                        </w:pPr>
                        <w:r>
                          <w:rPr>
                            <w:sz w:val="20"/>
                            <w:lang w:val="es-ES"/>
                          </w:rPr>
                          <w:t>Canal de salida</w:t>
                        </w:r>
                      </w:p>
                    </w:txbxContent>
                  </v:textbox>
                </v:shape>
                <v:shape id="Straight Arrow Connector 714" o:spid="_x0000_s1268" type="#_x0000_t32" style="position:absolute;left:13906;top:2571;width:4413;height:52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Ii8UAAADbAAAADwAAAGRycy9kb3ducmV2LnhtbESPQWvCQBSE7wX/w/IEb83GIlKiq4ho&#10;00JbUOPB2yP7TGKyb0N2G9N/3y0UehxmvhlmuR5MI3rqXGVZwTSKQRDnVldcKMhO+8dnEM4ja2ws&#10;k4JvcrBejR6WmGh75wP1R1+IUMIuQQWl920ipctLMugi2xIH72o7gz7IrpC6w3soN418iuO5NFhx&#10;WCixpW1JeX38Mgpm20t/1p8pfgwvdMvydHd4f6uVmoyHzQKEp8H/h//oVx24Ofx+C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TIi8UAAADbAAAADwAAAAAAAAAA&#10;AAAAAAChAgAAZHJzL2Rvd25yZXYueG1sUEsFBgAAAAAEAAQA+QAAAJMDAAAAAA==&#10;" strokecolor="#f79646" strokeweight="1.5pt">
                  <v:stroke endarrow="block"/>
                  <v:shadow color="#974706" opacity=".5" offset="1pt"/>
                </v:shape>
                <v:shape id="Text Box 702" o:spid="_x0000_s1269" type="#_x0000_t202" style="position:absolute;left:857;top:23431;width:11512;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14:paraId="6DD3E259" w14:textId="77777777" w:rsidR="00D40DE6" w:rsidRPr="00567044" w:rsidRDefault="00D40DE6" w:rsidP="000A010E">
                        <w:pPr>
                          <w:jc w:val="center"/>
                          <w:rPr>
                            <w:sz w:val="20"/>
                            <w:lang w:val="es-ES"/>
                          </w:rPr>
                        </w:pPr>
                        <w:r>
                          <w:rPr>
                            <w:sz w:val="20"/>
                            <w:lang w:val="es-ES"/>
                          </w:rPr>
                          <w:t>Válvula de drenaje del tanque</w:t>
                        </w:r>
                      </w:p>
                    </w:txbxContent>
                  </v:textbox>
                </v:shape>
                <v:shape id="Straight Arrow Connector 703" o:spid="_x0000_s1270" type="#_x0000_t32" style="position:absolute;left:3714;top:20859;width:1353;height:25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LZMAAAADbAAAADwAAAGRycy9kb3ducmV2LnhtbERPXWvCMBR9H+w/hDvY20wdqxvVKCIM&#10;BkOwur1fm2tTbG5KEtv6782D4OPhfC9Wo21FTz40jhVMJxkI4srphmsFf4fvty8QISJrbB2TgisF&#10;WC2fnxZYaDdwSf0+1iKFcChQgYmxK6QMlSGLYeI64sSdnLcYE/S11B6HFG5b+Z5lM2mx4dRgsKON&#10;oeq8v1gFfZ/Pjr7c/R+HnLNffTHbz7xU6vVlXM9BRBrjQ3x3/2gFH2ls+pJ+gF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nC2TAAAAA2wAAAA8AAAAAAAAAAAAAAAAA&#10;oQIAAGRycy9kb3ducmV2LnhtbFBLBQYAAAAABAAEAPkAAACOAwAAAAA=&#10;" strokecolor="#f79646" strokeweight="1.5pt">
                  <v:stroke endarrow="block"/>
                  <v:shadow color="#974706" opacity=".5" offset="1pt"/>
                </v:shape>
                <v:shape id="Text Box 705" o:spid="_x0000_s1271" type="#_x0000_t202" style="position:absolute;left:14668;top:23241;width:11513;height:4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14:paraId="2251393E" w14:textId="77777777" w:rsidR="00D40DE6" w:rsidRPr="00567044" w:rsidRDefault="00D40DE6" w:rsidP="000A010E">
                        <w:pPr>
                          <w:jc w:val="center"/>
                          <w:rPr>
                            <w:sz w:val="20"/>
                            <w:lang w:val="es-ES"/>
                          </w:rPr>
                        </w:pPr>
                        <w:r>
                          <w:rPr>
                            <w:sz w:val="20"/>
                            <w:lang w:val="es-ES"/>
                          </w:rPr>
                          <w:t>Válvula de drenaje de la tolva</w:t>
                        </w:r>
                      </w:p>
                    </w:txbxContent>
                  </v:textbox>
                </v:shape>
                <v:shape id="Straight Arrow Connector 706" o:spid="_x0000_s1272" type="#_x0000_t32" style="position:absolute;left:6286;top:19812;width:8395;height:34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qU8IAAADbAAAADwAAAGRycy9kb3ducmV2LnhtbESPUWvCMBSF3wf+h3AF32aqUJXOKEMQ&#10;BBmsbr5fm7umrLkpSWy7f78MBj4ezjnf4Wz3o21FTz40jhUs5hkI4srphmsFnx/H5w2IEJE1to5J&#10;wQ8F2O8mT1sstBu4pP4Sa5EgHApUYGLsCilDZchimLuOOHlfzluMSfpaao9DgttWLrNsJS02nBYM&#10;dnQwVH1f7lZB3+ermy/fr7ch5+ys7+ZtnZdKzabj6wuISGN8hP/bJ60gX8Lf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aqU8IAAADbAAAADwAAAAAAAAAAAAAA&#10;AAChAgAAZHJzL2Rvd25yZXYueG1sUEsFBgAAAAAEAAQA+QAAAJADAAAAAA==&#10;" strokecolor="#f79646" strokeweight="1.5pt">
                  <v:stroke endarrow="block"/>
                  <v:shadow color="#974706" opacity=".5" offset="1pt"/>
                </v:shape>
                <v:shape id="Text Box 708" o:spid="_x0000_s1273" type="#_x0000_t202" style="position:absolute;left:44196;top:22860;width:15875;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14:paraId="279E4165" w14:textId="77777777" w:rsidR="00D40DE6" w:rsidRPr="00567044" w:rsidRDefault="00D40DE6"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4" type="#_x0000_t32" style="position:absolute;left:51911;top:19335;width:749;height:34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XvMMAAADbAAAADwAAAGRycy9kb3ducmV2LnhtbESPzWrDMBCE74W8g9hAbo2cEifFjRJC&#10;oVAohTg/9421tUytlZEU2337KlDocZiZb5jNbrSt6MmHxrGCxTwDQVw53XCt4Hx6e3wGESKyxtYx&#10;KfihALvt5GGDhXYDl9QfYy0ShEOBCkyMXSFlqAxZDHPXESfvy3mLMUlfS+1xSHDbyqcsW0mLDacF&#10;gx29Gqq+jzeroO/z1dWXh8t1yDn70Dfzuc5LpWbTcf8CItIY/8N/7XetIF/C/Uv6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zl7zDAAAA2wAAAA8AAAAAAAAAAAAA&#10;AAAAoQIAAGRycy9kb3ducmV2LnhtbFBLBQYAAAAABAAEAPkAAACRAwAAAAA=&#10;" strokecolor="#f79646" strokeweight="1.5pt">
                  <v:stroke endarrow="block"/>
                  <v:shadow color="#974706" opacity=".5" offset="1pt"/>
                </v:shape>
                <w10:anchorlock/>
              </v:group>
            </w:pict>
          </mc:Fallback>
        </mc:AlternateContent>
      </w:r>
    </w:p>
    <w:p w14:paraId="642623FB" w14:textId="77777777" w:rsidR="00C3253E" w:rsidRPr="001D7AF4" w:rsidRDefault="00C3253E" w:rsidP="00C3253E">
      <w:pPr>
        <w:pStyle w:val="Figure"/>
      </w:pPr>
    </w:p>
    <w:p w14:paraId="263F52AA" w14:textId="77777777" w:rsidR="0057542E" w:rsidRPr="001D7AF4" w:rsidRDefault="001F002F" w:rsidP="00235CC7">
      <w:pPr>
        <w:pStyle w:val="Caption"/>
        <w:rPr>
          <w:noProof/>
        </w:rPr>
      </w:pPr>
      <w:bookmarkStart w:id="88" w:name="_Toc325794440"/>
      <w:bookmarkStart w:id="89"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8"/>
      <w:r w:rsidRPr="001D7AF4">
        <w:t>ción</w:t>
      </w:r>
      <w:bookmarkEnd w:id="89"/>
    </w:p>
    <w:p w14:paraId="66530E9C" w14:textId="77777777"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14:paraId="1B64621F" w14:textId="77777777" w:rsidR="00E62311" w:rsidRPr="001D7AF4" w:rsidRDefault="00F849E5" w:rsidP="00235CC7">
      <w:pPr>
        <w:pStyle w:val="Heading3"/>
      </w:pPr>
      <w:r w:rsidRPr="001D7AF4">
        <w:t>T</w:t>
      </w:r>
      <w:r w:rsidR="00E62311" w:rsidRPr="001D7AF4">
        <w:t>ubos difusores</w:t>
      </w:r>
    </w:p>
    <w:p w14:paraId="751504DE" w14:textId="77777777"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14:paraId="4268AF09" w14:textId="77777777" w:rsidR="0057542E" w:rsidRPr="001D7AF4" w:rsidRDefault="001B57D6" w:rsidP="00C3253E">
      <w:pPr>
        <w:pStyle w:val="Figure"/>
        <w:rPr>
          <w:noProof/>
        </w:rPr>
      </w:pPr>
      <w:commentRangeStart w:id="90"/>
      <w:r>
        <w:rPr>
          <w:noProof/>
          <w:lang w:val="en-US"/>
        </w:rPr>
        <w:lastRenderedPageBreak/>
        <mc:AlternateContent>
          <mc:Choice Requires="wpg">
            <w:drawing>
              <wp:inline distT="0" distB="0" distL="0" distR="0" wp14:anchorId="5C849866" wp14:editId="65D768E7">
                <wp:extent cx="5638800" cy="4400550"/>
                <wp:effectExtent l="9525" t="3175" r="9525" b="0"/>
                <wp:docPr id="235" name="Group 10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0" cy="4400550"/>
                          <a:chOff x="0" y="0"/>
                          <a:chExt cx="56388" cy="44005"/>
                        </a:xfrm>
                      </wpg:grpSpPr>
                      <pic:pic xmlns:pic="http://schemas.openxmlformats.org/drawingml/2006/picture">
                        <pic:nvPicPr>
                          <pic:cNvPr id="236" name="Picture 678"/>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15335" y="0"/>
                            <a:ext cx="27146" cy="44005"/>
                          </a:xfrm>
                          <a:prstGeom prst="rect">
                            <a:avLst/>
                          </a:prstGeom>
                          <a:noFill/>
                          <a:extLst>
                            <a:ext uri="{909E8E84-426E-40DD-AFC4-6F175D3DCCD1}">
                              <a14:hiddenFill xmlns:a14="http://schemas.microsoft.com/office/drawing/2010/main">
                                <a:solidFill>
                                  <a:srgbClr val="FFFFFF"/>
                                </a:solidFill>
                              </a14:hiddenFill>
                            </a:ext>
                          </a:extLst>
                        </pic:spPr>
                      </pic:pic>
                      <wps:wsp>
                        <wps:cNvPr id="242" name="Text Box 689"/>
                        <wps:cNvSpPr txBox="1">
                          <a:spLocks noChangeArrowheads="1"/>
                        </wps:cNvSpPr>
                        <wps:spPr bwMode="auto">
                          <a:xfrm>
                            <a:off x="44481" y="2095"/>
                            <a:ext cx="10954" cy="2337"/>
                          </a:xfrm>
                          <a:prstGeom prst="rect">
                            <a:avLst/>
                          </a:prstGeom>
                          <a:solidFill>
                            <a:srgbClr val="FFFFFF"/>
                          </a:solidFill>
                          <a:ln w="9525">
                            <a:solidFill>
                              <a:srgbClr val="000000"/>
                            </a:solidFill>
                            <a:miter lim="800000"/>
                            <a:headEnd/>
                            <a:tailEnd/>
                          </a:ln>
                        </wps:spPr>
                        <wps:txbx>
                          <w:txbxContent>
                            <w:p w14:paraId="09F21F1A" w14:textId="77777777" w:rsidR="00D40DE6" w:rsidRPr="00567044" w:rsidRDefault="00D40DE6" w:rsidP="00E80417">
                              <w:pPr>
                                <w:jc w:val="center"/>
                                <w:rPr>
                                  <w:sz w:val="20"/>
                                  <w:lang w:val="es-ES"/>
                                </w:rPr>
                              </w:pPr>
                              <w:proofErr w:type="gramStart"/>
                              <w:r>
                                <w:rPr>
                                  <w:sz w:val="20"/>
                                  <w:lang w:val="es-ES"/>
                                </w:rPr>
                                <w:t>Tubo</w:t>
                              </w:r>
                              <w:proofErr w:type="gramEnd"/>
                              <w:r>
                                <w:rPr>
                                  <w:sz w:val="20"/>
                                  <w:lang w:val="es-ES"/>
                                </w:rPr>
                                <w:t xml:space="preserve"> recolector</w:t>
                              </w:r>
                            </w:p>
                          </w:txbxContent>
                        </wps:txbx>
                        <wps:bodyPr rot="0" vert="horz" wrap="square" lIns="91440" tIns="45720" rIns="91440" bIns="45720" anchor="t" anchorCtr="0" upright="1">
                          <a:noAutofit/>
                        </wps:bodyPr>
                      </wps:wsp>
                      <wps:wsp>
                        <wps:cNvPr id="243" name="Straight Arrow Connector 690"/>
                        <wps:cNvCnPr>
                          <a:cxnSpLocks noChangeShapeType="1"/>
                        </wps:cNvCnPr>
                        <wps:spPr bwMode="auto">
                          <a:xfrm flipH="1">
                            <a:off x="31146" y="3524"/>
                            <a:ext cx="13399" cy="234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4" name="Text Box 691"/>
                        <wps:cNvSpPr txBox="1">
                          <a:spLocks noChangeArrowheads="1"/>
                        </wps:cNvSpPr>
                        <wps:spPr bwMode="auto">
                          <a:xfrm>
                            <a:off x="762" y="9048"/>
                            <a:ext cx="5810" cy="2337"/>
                          </a:xfrm>
                          <a:prstGeom prst="rect">
                            <a:avLst/>
                          </a:prstGeom>
                          <a:solidFill>
                            <a:srgbClr val="FFFFFF"/>
                          </a:solidFill>
                          <a:ln w="9525">
                            <a:solidFill>
                              <a:srgbClr val="000000"/>
                            </a:solidFill>
                            <a:miter lim="800000"/>
                            <a:headEnd/>
                            <a:tailEnd/>
                          </a:ln>
                        </wps:spPr>
                        <wps:txbx>
                          <w:txbxContent>
                            <w:p w14:paraId="1865B72B" w14:textId="77777777" w:rsidR="00D40DE6" w:rsidRPr="00567044" w:rsidRDefault="00D40DE6" w:rsidP="00E80417">
                              <w:pPr>
                                <w:jc w:val="center"/>
                                <w:rPr>
                                  <w:sz w:val="20"/>
                                  <w:lang w:val="es-ES"/>
                                </w:rPr>
                              </w:pPr>
                              <w:r>
                                <w:rPr>
                                  <w:sz w:val="20"/>
                                  <w:lang w:val="es-ES"/>
                                </w:rPr>
                                <w:t>Placas</w:t>
                              </w:r>
                            </w:p>
                          </w:txbxContent>
                        </wps:txbx>
                        <wps:bodyPr rot="0" vert="horz" wrap="square" lIns="91440" tIns="45720" rIns="91440" bIns="45720" anchor="t" anchorCtr="0" upright="1">
                          <a:noAutofit/>
                        </wps:bodyPr>
                      </wps:wsp>
                      <wps:wsp>
                        <wps:cNvPr id="245" name="Straight Arrow Connector 692"/>
                        <wps:cNvCnPr>
                          <a:cxnSpLocks noChangeShapeType="1"/>
                        </wps:cNvCnPr>
                        <wps:spPr bwMode="auto">
                          <a:xfrm>
                            <a:off x="6572" y="10572"/>
                            <a:ext cx="17431" cy="42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6" name="Text Box 694"/>
                        <wps:cNvSpPr txBox="1">
                          <a:spLocks noChangeArrowheads="1"/>
                        </wps:cNvSpPr>
                        <wps:spPr bwMode="auto">
                          <a:xfrm>
                            <a:off x="45434" y="21336"/>
                            <a:ext cx="10954" cy="2336"/>
                          </a:xfrm>
                          <a:prstGeom prst="rect">
                            <a:avLst/>
                          </a:prstGeom>
                          <a:solidFill>
                            <a:srgbClr val="FFFFFF"/>
                          </a:solidFill>
                          <a:ln w="9525">
                            <a:solidFill>
                              <a:srgbClr val="000000"/>
                            </a:solidFill>
                            <a:miter lim="800000"/>
                            <a:headEnd/>
                            <a:tailEnd/>
                          </a:ln>
                        </wps:spPr>
                        <wps:txbx>
                          <w:txbxContent>
                            <w:p w14:paraId="11527291" w14:textId="77777777" w:rsidR="00D40DE6" w:rsidRPr="00567044" w:rsidRDefault="00D40DE6" w:rsidP="00E80417">
                              <w:pPr>
                                <w:jc w:val="center"/>
                                <w:rPr>
                                  <w:sz w:val="20"/>
                                  <w:lang w:val="es-ES"/>
                                </w:rPr>
                              </w:pPr>
                              <w:proofErr w:type="gramStart"/>
                              <w:r>
                                <w:rPr>
                                  <w:sz w:val="20"/>
                                  <w:lang w:val="es-ES"/>
                                </w:rPr>
                                <w:t>Tubo</w:t>
                              </w:r>
                              <w:proofErr w:type="gramEnd"/>
                              <w:r>
                                <w:rPr>
                                  <w:sz w:val="20"/>
                                  <w:lang w:val="es-ES"/>
                                </w:rPr>
                                <w:t xml:space="preserve"> distribuidor</w:t>
                              </w:r>
                            </w:p>
                          </w:txbxContent>
                        </wps:txbx>
                        <wps:bodyPr rot="0" vert="horz" wrap="square" lIns="91440" tIns="45720" rIns="91440" bIns="45720" anchor="t" anchorCtr="0" upright="1">
                          <a:noAutofit/>
                        </wps:bodyPr>
                      </wps:wsp>
                      <wps:wsp>
                        <wps:cNvPr id="247" name="Straight Arrow Connector 693"/>
                        <wps:cNvCnPr>
                          <a:cxnSpLocks noChangeShapeType="1"/>
                        </wps:cNvCnPr>
                        <wps:spPr bwMode="auto">
                          <a:xfrm flipH="1">
                            <a:off x="31146" y="22504"/>
                            <a:ext cx="14288" cy="890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8" name="Text Box 700"/>
                        <wps:cNvSpPr txBox="1">
                          <a:spLocks noChangeArrowheads="1"/>
                        </wps:cNvSpPr>
                        <wps:spPr bwMode="auto">
                          <a:xfrm>
                            <a:off x="0" y="28956"/>
                            <a:ext cx="11969" cy="7905"/>
                          </a:xfrm>
                          <a:prstGeom prst="rect">
                            <a:avLst/>
                          </a:prstGeom>
                          <a:solidFill>
                            <a:srgbClr val="FFFFFF"/>
                          </a:solidFill>
                          <a:ln w="9525">
                            <a:solidFill>
                              <a:srgbClr val="000000"/>
                            </a:solidFill>
                            <a:miter lim="800000"/>
                            <a:headEnd/>
                            <a:tailEnd/>
                          </a:ln>
                        </wps:spPr>
                        <wps:txbx>
                          <w:txbxContent>
                            <w:p w14:paraId="1BA28141" w14:textId="77777777" w:rsidR="00D40DE6" w:rsidRPr="00567044" w:rsidRDefault="00D40DE6" w:rsidP="00E80417">
                              <w:pPr>
                                <w:jc w:val="center"/>
                                <w:rPr>
                                  <w:sz w:val="20"/>
                                  <w:lang w:val="es-ES"/>
                                </w:rPr>
                              </w:pPr>
                              <w:r>
                                <w:rPr>
                                  <w:sz w:val="20"/>
                                  <w:lang w:val="es-ES"/>
                                </w:rPr>
                                <w:t>Tubos de diámetro 1” formados para producir un chorro de forma lineal</w:t>
                              </w:r>
                            </w:p>
                          </w:txbxContent>
                        </wps:txbx>
                        <wps:bodyPr rot="0" vert="horz" wrap="square" lIns="91440" tIns="45720" rIns="91440" bIns="45720" anchor="t" anchorCtr="0" upright="1">
                          <a:noAutofit/>
                        </wps:bodyPr>
                      </wps:wsp>
                      <wps:wsp>
                        <wps:cNvPr id="249" name="Text Box 695"/>
                        <wps:cNvSpPr txBox="1">
                          <a:spLocks noChangeArrowheads="1"/>
                        </wps:cNvSpPr>
                        <wps:spPr bwMode="auto">
                          <a:xfrm>
                            <a:off x="3143" y="19431"/>
                            <a:ext cx="10954" cy="7048"/>
                          </a:xfrm>
                          <a:prstGeom prst="rect">
                            <a:avLst/>
                          </a:prstGeom>
                          <a:solidFill>
                            <a:srgbClr val="FFFFFF"/>
                          </a:solidFill>
                          <a:ln w="9525">
                            <a:solidFill>
                              <a:srgbClr val="000000"/>
                            </a:solidFill>
                            <a:miter lim="800000"/>
                            <a:headEnd/>
                            <a:tailEnd/>
                          </a:ln>
                        </wps:spPr>
                        <wps:txbx>
                          <w:txbxContent>
                            <w:p w14:paraId="3158DF76" w14:textId="77777777" w:rsidR="00D40DE6" w:rsidRPr="00567044" w:rsidRDefault="00D40DE6"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wps:txbx>
                        <wps:bodyPr rot="0" vert="horz" wrap="square" lIns="91440" tIns="45720" rIns="91440" bIns="45720" anchor="t" anchorCtr="0" upright="1">
                          <a:noAutofit/>
                        </wps:bodyPr>
                      </wps:wsp>
                      <wps:wsp>
                        <wps:cNvPr id="250" name="Straight Arrow Connector 696"/>
                        <wps:cNvCnPr>
                          <a:cxnSpLocks noChangeShapeType="1"/>
                        </wps:cNvCnPr>
                        <wps:spPr bwMode="auto">
                          <a:xfrm>
                            <a:off x="14192" y="22288"/>
                            <a:ext cx="18643" cy="393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1" name="Straight Arrow Connector 697"/>
                        <wps:cNvCnPr>
                          <a:cxnSpLocks noChangeShapeType="1"/>
                        </wps:cNvCnPr>
                        <wps:spPr bwMode="auto">
                          <a:xfrm>
                            <a:off x="14192" y="22288"/>
                            <a:ext cx="11277" cy="99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2" name="Text Box 698"/>
                        <wps:cNvSpPr txBox="1">
                          <a:spLocks noChangeArrowheads="1"/>
                        </wps:cNvSpPr>
                        <wps:spPr bwMode="auto">
                          <a:xfrm>
                            <a:off x="42481" y="27908"/>
                            <a:ext cx="13716" cy="8712"/>
                          </a:xfrm>
                          <a:prstGeom prst="rect">
                            <a:avLst/>
                          </a:prstGeom>
                          <a:solidFill>
                            <a:srgbClr val="FFFFFF"/>
                          </a:solidFill>
                          <a:ln w="9525">
                            <a:solidFill>
                              <a:srgbClr val="000000"/>
                            </a:solidFill>
                            <a:miter lim="800000"/>
                            <a:headEnd/>
                            <a:tailEnd/>
                          </a:ln>
                        </wps:spPr>
                        <wps:txbx>
                          <w:txbxContent>
                            <w:p w14:paraId="36F99189" w14:textId="77777777" w:rsidR="00D40DE6" w:rsidRPr="00567044" w:rsidRDefault="00D40DE6"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wps:txbx>
                        <wps:bodyPr rot="0" vert="horz" wrap="square" lIns="91440" tIns="45720" rIns="91440" bIns="45720" anchor="t" anchorCtr="0" upright="1">
                          <a:noAutofit/>
                        </wps:bodyPr>
                      </wps:wsp>
                      <wps:wsp>
                        <wps:cNvPr id="253" name="Straight Arrow Connector 699"/>
                        <wps:cNvCnPr>
                          <a:cxnSpLocks noChangeShapeType="1"/>
                        </wps:cNvCnPr>
                        <wps:spPr bwMode="auto">
                          <a:xfrm flipH="1">
                            <a:off x="31623" y="31623"/>
                            <a:ext cx="10953" cy="499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4" name="Straight Arrow Connector 701"/>
                        <wps:cNvCnPr>
                          <a:cxnSpLocks noChangeShapeType="1"/>
                        </wps:cNvCnPr>
                        <wps:spPr bwMode="auto">
                          <a:xfrm>
                            <a:off x="12001" y="32956"/>
                            <a:ext cx="17755" cy="145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w14:anchorId="5C849866" id="Group 102554" o:spid="_x0000_s1275" style="width:444pt;height:346.5pt;mso-position-horizontal-relative:char;mso-position-vertical-relative:line" coordsize="56388,44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">
                <v:shape id="Picture 678" o:spid="_x0000_s1276" type="#_x0000_t75" style="position:absolute;left:15335;width:27146;height:44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37uzGAAAA3AAAAA8AAABkcnMvZG93bnJldi54bWxEj82LwjAUxO8L/g/hCd7W1AqyVqOosOzH&#10;YcGvg7dn80yLzUtpsrX+95sFweMwM79h5svOVqKlxpeOFYyGCQji3OmSjYLD/v31DYQPyBorx6Tg&#10;Th6Wi97LHDPtbryldheMiBD2GSooQqgzKX1ekEU/dDVx9C6usRiibIzUDd4i3FYyTZKJtFhyXCiw&#10;pk1B+XX3axV8nz/Srbl83buTSX+mx3a6X6+CUoN+t5qBCNSFZ/jR/tQK0vEE/s/EIy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fu7MYAAADcAAAADwAAAAAAAAAAAAAA&#10;AACfAgAAZHJzL2Rvd25yZXYueG1sUEsFBgAAAAAEAAQA9wAAAJIDAAAAAA==&#10;">
                  <v:imagedata r:id="rId42" o:title=""/>
                  <v:path arrowok="t"/>
                </v:shape>
                <v:shape id="Text Box 689" o:spid="_x0000_s1277" type="#_x0000_t202" style="position:absolute;left:44481;top:2095;width:10954;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fdsUA&#10;AADcAAAADwAAAGRycy9kb3ducmV2LnhtbESPQWvCQBSE70L/w/IKvYhuGkVt6iql0KI3m4q9PrLP&#10;JDT7Nt3dxvjvXUHwOMzMN8xy3ZtGdOR8bVnB8zgBQVxYXXOpYP/9MVqA8AFZY2OZFJzJw3r1MFhi&#10;pu2Jv6jLQykihH2GCqoQ2kxKX1Rk0I9tSxy9o3UGQ5SulNrhKcJNI9MkmUmDNceFClt6r6j4zf+N&#10;gsV00/347WR3KGbH5iUM593nn1Pq6bF/ewURqA/38K290QrS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d92xQAAANwAAAAPAAAAAAAAAAAAAAAAAJgCAABkcnMv&#10;ZG93bnJldi54bWxQSwUGAAAAAAQABAD1AAAAigMAAAAA&#10;">
                  <v:textbox>
                    <w:txbxContent>
                      <w:p w14:paraId="09F21F1A" w14:textId="77777777" w:rsidR="00D40DE6" w:rsidRPr="00567044" w:rsidRDefault="00D40DE6"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78" type="#_x0000_t32" style="position:absolute;left:31146;top:3524;width:13399;height:23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3GscAAADcAAAADwAAAGRycy9kb3ducmV2LnhtbESPT2vCQBTE74LfYXlCb7rxDyJpNiLS&#10;agtW0NpDb4/sM4lm34bsNqbfvisIPQ4z8xsmWXamEi01rrSsYDyKQBBnVpecKzh9vg4XIJxH1lhZ&#10;JgW/5GCZ9nsJxtre+EDt0eciQNjFqKDwvo6ldFlBBt3I1sTBO9vGoA+yyaVu8BbgppKTKJpLgyWH&#10;hQJrWheUXY8/RsFs/d1+6f0WP7oNXU7Z9uWwe78q9TToVs8gPHX+P/xov2kFk9kU7mfCEZD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TLcaxwAAANwAAAAPAAAAAAAA&#10;AAAAAAAAAKECAABkcnMvZG93bnJldi54bWxQSwUGAAAAAAQABAD5AAAAlQMAAAAA&#10;" strokecolor="#f79646" strokeweight="1.5pt">
                  <v:stroke endarrow="block"/>
                  <v:shadow color="#974706" opacity=".5" offset="1pt"/>
                </v:shape>
                <v:shape id="Text Box 691" o:spid="_x0000_s1279" type="#_x0000_t202" style="position:absolute;left:762;top:9048;width:5810;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14:paraId="1865B72B" w14:textId="77777777" w:rsidR="00D40DE6" w:rsidRPr="00567044" w:rsidRDefault="00D40DE6" w:rsidP="00E80417">
                        <w:pPr>
                          <w:jc w:val="center"/>
                          <w:rPr>
                            <w:sz w:val="20"/>
                            <w:lang w:val="es-ES"/>
                          </w:rPr>
                        </w:pPr>
                        <w:r>
                          <w:rPr>
                            <w:sz w:val="20"/>
                            <w:lang w:val="es-ES"/>
                          </w:rPr>
                          <w:t>Placas</w:t>
                        </w:r>
                      </w:p>
                    </w:txbxContent>
                  </v:textbox>
                </v:shape>
                <v:shape id="Straight Arrow Connector 692" o:spid="_x0000_s1280" type="#_x0000_t32" style="position:absolute;left:6572;top:10572;width:17431;height:4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5WcYAAADcAAAADwAAAGRycy9kb3ducmV2LnhtbESPT2sCMRTE7wW/Q3iCt5r1T0VWo7Sl&#10;FU+FqqvXx+a5u7p5CZtUVz99Uyh4HGbmN8x82ZpaXKjxlWUFg34Cgji3uuJCwW77+TwF4QOyxtoy&#10;KbiRh+Wi8zTHVNsrf9NlEwoRIexTVFCG4FIpfV6SQd+3jjh6R9sYDFE2hdQNXiPc1HKYJBNpsOK4&#10;UKKj95Ly8+bHKMi+zMdq5NpsKt+c2RfZ/TC5nZTqddvXGYhAbXiE/9trrWA4fo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auVnGAAAA3AAAAA8AAAAAAAAA&#10;AAAAAAAAoQIAAGRycy9kb3ducmV2LnhtbFBLBQYAAAAABAAEAPkAAACUAwAAAAA=&#10;" strokecolor="#f79646" strokeweight="1.5pt">
                  <v:stroke endarrow="block"/>
                  <v:shadow color="#974706" opacity=".5" offset="1pt"/>
                </v:shape>
                <v:shape id="Text Box 694" o:spid="_x0000_s1281" type="#_x0000_t202" style="position:absolute;left:45434;top:21336;width:10954;height:2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ZdcYA&#10;AADcAAAADwAAAGRycy9kb3ducmV2LnhtbESPT2vCQBTE74V+h+UVeil14x9Sja5SCi16q7HU6yP7&#10;TILZt3F3G+O3dwWhx2FmfsMsVr1pREfO15YVDAcJCOLC6ppLBT+7z9cpCB+QNTaWScGFPKyWjw8L&#10;zLQ985a6PJQiQthnqKAKoc2k9EVFBv3AtsTRO1hnMETpSqkdniPcNHKUJKk0WHNcqLClj4qKY/5n&#10;FEwn627vN+Pv3yI9NLPw8tZ9nZxSz0/9+xxEoD78h+/ttVYwmqR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rZdcYAAADcAAAADwAAAAAAAAAAAAAAAACYAgAAZHJz&#10;L2Rvd25yZXYueG1sUEsFBgAAAAAEAAQA9QAAAIsDAAAAAA==&#10;">
                  <v:textbox>
                    <w:txbxContent>
                      <w:p w14:paraId="11527291" w14:textId="77777777" w:rsidR="00D40DE6" w:rsidRPr="00567044" w:rsidRDefault="00D40DE6"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2" type="#_x0000_t32" style="position:absolute;left:31146;top:22504;width:14288;height:89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xGcYAAADcAAAADwAAAGRycy9kb3ducmV2LnhtbESPQWvCQBSE74L/YXmCN90oYiXNRkRa&#10;rWAFrT309sg+k2j2bchuY/rvu0Khx2FmvmGSZWcq0VLjSssKJuMIBHFmdcm5gvPH62gBwnlkjZVl&#10;UvBDDpZpv5dgrO2dj9SefC4ChF2MCgrv61hKlxVk0I1tTRy8i20M+iCbXOoG7wFuKjmNork0WHJY&#10;KLCmdUHZ7fRtFMzWX+2nPmzxvdvQ9ZxtX4773U2p4aBbPYPw1Pn/8F/7TSuYzp7gcS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3sRnGAAAA3AAAAA8AAAAAAAAA&#10;AAAAAAAAoQIAAGRycy9kb3ducmV2LnhtbFBLBQYAAAAABAAEAPkAAACUAwAAAAA=&#10;" strokecolor="#f79646" strokeweight="1.5pt">
                  <v:stroke endarrow="block"/>
                  <v:shadow color="#974706" opacity=".5" offset="1pt"/>
                </v:shape>
                <v:shape id="Text Box 700" o:spid="_x0000_s1283" type="#_x0000_t202" style="position:absolute;top:28956;width:11969;height:7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onMMA&#10;AADcAAAADwAAAGRycy9kb3ducmV2LnhtbERPy2oCMRTdF/oP4RbciJOplVGnRikFxe6sFd1eJnce&#10;dHIzTeI4/ftmIXR5OO/VZjCt6Mn5xrKC5yQFQVxY3XCl4PS1nSxA+ICssbVMCn7Jw2b9+LDCXNsb&#10;f1J/DJWIIexzVFCH0OVS+qImgz6xHXHkSusMhghdJbXDWww3rZymaSYNNhwbauzovabi+3g1Chaz&#10;fX/xHy+Hc5GV7TKM5/3uxyk1ehreXkEEGsK/+O7eaw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nonMMAAADcAAAADwAAAAAAAAAAAAAAAACYAgAAZHJzL2Rv&#10;d25yZXYueG1sUEsFBgAAAAAEAAQA9QAAAIgDAAAAAA==&#10;">
                  <v:textbox>
                    <w:txbxContent>
                      <w:p w14:paraId="1BA28141" w14:textId="77777777" w:rsidR="00D40DE6" w:rsidRPr="00567044" w:rsidRDefault="00D40DE6" w:rsidP="00E80417">
                        <w:pPr>
                          <w:jc w:val="center"/>
                          <w:rPr>
                            <w:sz w:val="20"/>
                            <w:lang w:val="es-ES"/>
                          </w:rPr>
                        </w:pPr>
                        <w:r>
                          <w:rPr>
                            <w:sz w:val="20"/>
                            <w:lang w:val="es-ES"/>
                          </w:rPr>
                          <w:t>Tubos de diámetro 1” formados para producir un chorro de forma lineal</w:t>
                        </w:r>
                      </w:p>
                    </w:txbxContent>
                  </v:textbox>
                </v:shape>
                <v:shape id="Text Box 695" o:spid="_x0000_s1284" type="#_x0000_t202" style="position:absolute;left:3143;top:19431;width:10954;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NB8YA&#10;AADcAAAADwAAAGRycy9kb3ducmV2LnhtbESPQWvCQBSE74L/YXlCL6KbWkk1dZVSUOLNWtHrI/tM&#10;QrNv091tTP99tyD0OMzMN8xq05tGdOR8bVnB4zQBQVxYXXOp4PSxnSxA+ICssbFMCn7Iw2Y9HKww&#10;0/bG79QdQykihH2GCqoQ2kxKX1Rk0E9tSxy9q3UGQ5SulNrhLcJNI2dJkkqDNceFClt6q6j4PH4b&#10;BYt53l38/ulwLtJrswzj52735ZR6GPWvLyAC9eE/fG/nWsFsv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NB8YAAADcAAAADwAAAAAAAAAAAAAAAACYAgAAZHJz&#10;L2Rvd25yZXYueG1sUEsFBgAAAAAEAAQA9QAAAIsDAAAAAA==&#10;">
                  <v:textbox>
                    <w:txbxContent>
                      <w:p w14:paraId="3158DF76" w14:textId="77777777" w:rsidR="00D40DE6" w:rsidRPr="00567044" w:rsidRDefault="00D40DE6"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5" type="#_x0000_t32" style="position:absolute;left:14192;top:22288;width:18643;height:3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MHMIAAADcAAAADwAAAGRycy9kb3ducmV2LnhtbERPz2vCMBS+C/4P4Q28aTqHIp1pmeLE&#10;k6Bbt+ujeWu7NS+hiVr9681B2PHj+73Me9OKM3W+sazgeZKAIC6tbrhS8PnxPl6A8AFZY2uZFFzJ&#10;Q54NB0tMtb3wgc7HUIkYwj5FBXUILpXSlzUZ9BPriCP3YzuDIcKukrrDSww3rZwmyVwabDg21Oho&#10;XVP5dzwZBcXebLYvri8WcuXMV1XcvufXX6VGT/3bK4hAffgXP9w7rWA6i/PjmXgEZH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PSMHMIAAADcAAAADwAAAAAAAAAAAAAA&#10;AAChAgAAZHJzL2Rvd25yZXYueG1sUEsFBgAAAAAEAAQA+QAAAJADAAAAAA==&#10;" strokecolor="#f79646" strokeweight="1.5pt">
                  <v:stroke endarrow="block"/>
                  <v:shadow color="#974706" opacity=".5" offset="1pt"/>
                </v:shape>
                <v:shape id="Straight Arrow Connector 697" o:spid="_x0000_s1286" type="#_x0000_t32" style="position:absolute;left:14192;top:22288;width:11277;height:9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gph8UAAADcAAAADwAAAGRycy9kb3ducmV2LnhtbESPQWvCQBSE74L/YXmF3nSjUpHoJtRS&#10;xVOhttHrI/tMotm3S3arsb++Wyj0OMzMN8wq700rrtT5xrKCyTgBQVxa3XCl4PNjM1qA8AFZY2uZ&#10;FNzJQ54NBytMtb3xO133oRIRwj5FBXUILpXSlzUZ9GPriKN3sp3BEGVXSd3hLcJNK6dJMpcGG44L&#10;NTp6qam87L+MguLNvG5nri8Wcu3MoSq+j/P7WanHh/55CSJQH/7Df+2dVjB9msD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gph8UAAADcAAAADwAAAAAAAAAA&#10;AAAAAAChAgAAZHJzL2Rvd25yZXYueG1sUEsFBgAAAAAEAAQA+QAAAJMDAAAAAA==&#10;" strokecolor="#f79646" strokeweight="1.5pt">
                  <v:stroke endarrow="block"/>
                  <v:shadow color="#974706" opacity=".5" offset="1pt"/>
                </v:shape>
                <v:shape id="Text Box 698" o:spid="_x0000_s1287" type="#_x0000_t202" style="position:absolute;left:42481;top:27908;width:13716;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14:paraId="36F99189" w14:textId="77777777" w:rsidR="00D40DE6" w:rsidRPr="00567044" w:rsidRDefault="00D40DE6"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88" type="#_x0000_t32" style="position:absolute;left:31623;top:31623;width:10953;height:4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hx8YAAADcAAAADwAAAGRycy9kb3ducmV2LnhtbESPQWvCQBSE74L/YXmCN92orZToKiJt&#10;VdCC1h68PbLPJJp9G7LbGP99Vyh4HGbmG2Y6b0whaqpcblnBoB+BIE6szjlVcPz+6L2BcB5ZY2GZ&#10;FNzJwXzWbk0x1vbGe6oPPhUBwi5GBZn3ZSylSzIy6Pq2JA7e2VYGfZBVKnWFtwA3hRxG0VgazDks&#10;ZFjSMqPkevg1Cl6Wp/pHf61w13zS5Zis3vfbzVWpbqdZTEB4avwz/N9eawXD1x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IcfGAAAA3AAAAA8AAAAAAAAA&#10;AAAAAAAAoQIAAGRycy9kb3ducmV2LnhtbFBLBQYAAAAABAAEAPkAAACUAwAAAAA=&#10;" strokecolor="#f79646" strokeweight="1.5pt">
                  <v:stroke endarrow="block"/>
                  <v:shadow color="#974706" opacity=".5" offset="1pt"/>
                </v:shape>
                <v:shape id="Straight Arrow Connector 701" o:spid="_x0000_s1289" type="#_x0000_t32" style="position:absolute;left:12001;top:32956;width:17755;height:1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KH8YAAADcAAAADwAAAGRycy9kb3ducmV2LnhtbESPT2sCMRTE7wW/Q3iCt5r1T0VWo7Sl&#10;FU+FqqvXx+a5u7p5CZtUVz99Uyh4HGbmN8x82ZpaXKjxlWUFg34Cgji3uuJCwW77+TwF4QOyxtoy&#10;KbiRh+Wi8zTHVNsrf9NlEwoRIexTVFCG4FIpfV6SQd+3jjh6R9sYDFE2hdQNXiPc1HKYJBNpsOK4&#10;UKKj95Ly8+bHKMi+zMdq5NpsKt+c2RfZ/TC5nZTqddvXGYhAbXiE/9trrWD4Mo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ih/GAAAA3AAAAA8AAAAAAAAA&#10;AAAAAAAAoQIAAGRycy9kb3ducmV2LnhtbFBLBQYAAAAABAAEAPkAAACUAwAAAAA=&#10;" strokecolor="#f79646" strokeweight="1.5pt">
                  <v:stroke endarrow="block"/>
                  <v:shadow color="#974706" opacity=".5" offset="1pt"/>
                </v:shape>
                <w10:anchorlock/>
              </v:group>
            </w:pict>
          </mc:Fallback>
        </mc:AlternateContent>
      </w:r>
      <w:commentRangeEnd w:id="90"/>
      <w:r w:rsidR="00AE3D79">
        <w:rPr>
          <w:rStyle w:val="CommentReference"/>
        </w:rPr>
        <w:commentReference w:id="90"/>
      </w:r>
    </w:p>
    <w:p w14:paraId="450FC5CF" w14:textId="77777777" w:rsidR="00C3253E" w:rsidRPr="001D7AF4" w:rsidRDefault="00C3253E" w:rsidP="00C3253E">
      <w:pPr>
        <w:pStyle w:val="Figure"/>
        <w:rPr>
          <w:noProof/>
        </w:rPr>
      </w:pPr>
    </w:p>
    <w:p w14:paraId="0924725D" w14:textId="77777777" w:rsidR="0057542E" w:rsidRPr="001D7AF4" w:rsidRDefault="001F002F" w:rsidP="001F002F">
      <w:pPr>
        <w:pStyle w:val="Caption"/>
      </w:pPr>
      <w:bookmarkStart w:id="91" w:name="_Toc325794441"/>
      <w:bookmarkStart w:id="92"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91"/>
      <w:bookmarkEnd w:id="92"/>
    </w:p>
    <w:p w14:paraId="56441D4B" w14:textId="77777777" w:rsidR="0057542E" w:rsidRPr="001D7AF4" w:rsidRDefault="0057542E" w:rsidP="0057542E">
      <w:pPr>
        <w:ind w:firstLine="360"/>
        <w:contextualSpacing/>
        <w:rPr>
          <w:szCs w:val="24"/>
        </w:rPr>
      </w:pPr>
    </w:p>
    <w:p w14:paraId="0E24B957" w14:textId="77777777"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14:paraId="31E6F215" w14:textId="77777777" w:rsidR="0057542E" w:rsidRPr="001D7AF4" w:rsidRDefault="0057542E" w:rsidP="0057542E">
      <w:pPr>
        <w:ind w:firstLine="360"/>
        <w:contextualSpacing/>
        <w:rPr>
          <w:szCs w:val="24"/>
        </w:rPr>
      </w:pPr>
    </w:p>
    <w:p w14:paraId="03E1E14E" w14:textId="77777777"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14:paraId="0B8D205E" w14:textId="77777777" w:rsidR="0057542E" w:rsidRPr="001D7AF4" w:rsidRDefault="001B57D6" w:rsidP="00C3253E">
      <w:pPr>
        <w:pStyle w:val="Figure"/>
        <w:rPr>
          <w:noProof/>
        </w:rPr>
      </w:pPr>
      <w:r>
        <w:rPr>
          <w:noProof/>
          <w:lang w:val="en-US"/>
        </w:rPr>
        <mc:AlternateContent>
          <mc:Choice Requires="wps">
            <w:drawing>
              <wp:anchor distT="0" distB="0" distL="114300" distR="114300" simplePos="0" relativeHeight="251707392" behindDoc="0" locked="0" layoutInCell="1" allowOverlap="1" wp14:anchorId="13E05CAF" wp14:editId="2150553B">
                <wp:simplePos x="0" y="0"/>
                <wp:positionH relativeFrom="column">
                  <wp:posOffset>4911725</wp:posOffset>
                </wp:positionH>
                <wp:positionV relativeFrom="paragraph">
                  <wp:posOffset>1440180</wp:posOffset>
                </wp:positionV>
                <wp:extent cx="1400175" cy="731520"/>
                <wp:effectExtent l="0" t="0" r="28575" b="11430"/>
                <wp:wrapNone/>
                <wp:docPr id="234"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731520"/>
                        </a:xfrm>
                        <a:prstGeom prst="rect">
                          <a:avLst/>
                        </a:prstGeom>
                        <a:solidFill>
                          <a:srgbClr val="FFFFFF"/>
                        </a:solidFill>
                        <a:ln w="9525">
                          <a:solidFill>
                            <a:srgbClr val="000000"/>
                          </a:solidFill>
                          <a:miter lim="800000"/>
                          <a:headEnd/>
                          <a:tailEnd/>
                        </a:ln>
                      </wps:spPr>
                      <wps:txbx>
                        <w:txbxContent>
                          <w:p w14:paraId="00B92A3B" w14:textId="77777777" w:rsidR="00D40DE6" w:rsidRPr="00567044" w:rsidRDefault="00D40DE6"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E05CAF" id="_x0000_s1290" type="#_x0000_t202" style="position:absolute;left:0;text-align:left;margin-left:386.75pt;margin-top:113.4pt;width:110.25pt;height:57.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">
                <v:textbox>
                  <w:txbxContent>
                    <w:p w14:paraId="00B92A3B" w14:textId="77777777" w:rsidR="00D40DE6" w:rsidRPr="00567044" w:rsidRDefault="00D40DE6"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14:anchorId="21E27FFE" wp14:editId="0954F8A9">
                <wp:simplePos x="0" y="0"/>
                <wp:positionH relativeFrom="column">
                  <wp:posOffset>3663315</wp:posOffset>
                </wp:positionH>
                <wp:positionV relativeFrom="paragraph">
                  <wp:posOffset>2017395</wp:posOffset>
                </wp:positionV>
                <wp:extent cx="1248410" cy="605155"/>
                <wp:effectExtent l="48260" t="9525" r="17780" b="61595"/>
                <wp:wrapNone/>
                <wp:docPr id="233"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8410" cy="6051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F96E4B2" id="AutoShape 386" o:spid="_x0000_s1026" type="#_x0000_t32" style="position:absolute;margin-left:288.45pt;margin-top:158.85pt;width:98.3pt;height:47.65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705344" behindDoc="0" locked="0" layoutInCell="1" allowOverlap="1" wp14:anchorId="1BD42684" wp14:editId="34D6557E">
                <wp:simplePos x="0" y="0"/>
                <wp:positionH relativeFrom="column">
                  <wp:posOffset>253365</wp:posOffset>
                </wp:positionH>
                <wp:positionV relativeFrom="paragraph">
                  <wp:posOffset>1118235</wp:posOffset>
                </wp:positionV>
                <wp:extent cx="1409065" cy="321945"/>
                <wp:effectExtent l="0" t="0" r="19685" b="2095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065" cy="321945"/>
                        </a:xfrm>
                        <a:prstGeom prst="rect">
                          <a:avLst/>
                        </a:prstGeom>
                        <a:solidFill>
                          <a:srgbClr val="FFFFFF"/>
                        </a:solidFill>
                        <a:ln w="9525">
                          <a:solidFill>
                            <a:srgbClr val="000000"/>
                          </a:solidFill>
                          <a:miter lim="800000"/>
                          <a:headEnd/>
                          <a:tailEnd/>
                        </a:ln>
                      </wps:spPr>
                      <wps:txbx>
                        <w:txbxContent>
                          <w:p w14:paraId="40A64F86" w14:textId="77777777" w:rsidR="00D40DE6" w:rsidRPr="00567044" w:rsidRDefault="00D40DE6" w:rsidP="004E5F2B">
                            <w:pPr>
                              <w:jc w:val="center"/>
                              <w:rPr>
                                <w:sz w:val="20"/>
                                <w:lang w:val="es-ES"/>
                              </w:rPr>
                            </w:pPr>
                            <w:r>
                              <w:rPr>
                                <w:sz w:val="20"/>
                                <w:lang w:val="es-ES"/>
                              </w:rPr>
                              <w:t>Tubos formados de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D42684" id="_x0000_s1291" type="#_x0000_t202" style="position:absolute;left:0;text-align:left;margin-left:19.95pt;margin-top:88.05pt;width:110.95pt;height:25.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">
                <v:textbox>
                  <w:txbxContent>
                    <w:p w14:paraId="40A64F86" w14:textId="77777777" w:rsidR="00D40DE6" w:rsidRPr="00567044" w:rsidRDefault="00D40DE6" w:rsidP="004E5F2B">
                      <w:pPr>
                        <w:jc w:val="center"/>
                        <w:rPr>
                          <w:sz w:val="20"/>
                          <w:lang w:val="es-ES"/>
                        </w:rPr>
                      </w:pPr>
                      <w:r>
                        <w:rPr>
                          <w:sz w:val="20"/>
                          <w:lang w:val="es-ES"/>
                        </w:rPr>
                        <w:t>Tubos formados de 1”</w:t>
                      </w:r>
                    </w:p>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14:anchorId="1D9A9DD0" wp14:editId="4FA502A3">
                <wp:simplePos x="0" y="0"/>
                <wp:positionH relativeFrom="column">
                  <wp:posOffset>1442720</wp:posOffset>
                </wp:positionH>
                <wp:positionV relativeFrom="paragraph">
                  <wp:posOffset>1440180</wp:posOffset>
                </wp:positionV>
                <wp:extent cx="831215" cy="393065"/>
                <wp:effectExtent l="18415" t="13335" r="45720" b="60325"/>
                <wp:wrapNone/>
                <wp:docPr id="232"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39306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31A2615" id="AutoShape 384" o:spid="_x0000_s1026" type="#_x0000_t32" style="position:absolute;margin-left:113.6pt;margin-top:113.4pt;width:65.45pt;height:30.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" strokecolor="#f79646" strokeweight="1.5pt">
                <v:stroke endarrow="block"/>
                <v:shadow color="#974706" opacity=".5" offset="1pt"/>
              </v:shape>
            </w:pict>
          </mc:Fallback>
        </mc:AlternateContent>
      </w:r>
      <w:commentRangeStart w:id="93"/>
      <w:r w:rsidR="004E5F2B" w:rsidRPr="001D7AF4">
        <w:rPr>
          <w:noProof/>
          <w:lang w:val="en-US"/>
        </w:rPr>
        <w:drawing>
          <wp:inline distT="0" distB="0" distL="0" distR="0" wp14:anchorId="08630B66" wp14:editId="5AB8F5E9">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commentRangeEnd w:id="93"/>
      <w:r w:rsidR="00020CB7">
        <w:rPr>
          <w:rStyle w:val="CommentReference"/>
        </w:rPr>
        <w:commentReference w:id="93"/>
      </w:r>
      <w:bookmarkStart w:id="94" w:name="_GoBack"/>
      <w:bookmarkEnd w:id="94"/>
    </w:p>
    <w:p w14:paraId="401F5E03" w14:textId="77777777" w:rsidR="004E5F2B" w:rsidRPr="001D7AF4" w:rsidRDefault="004E5F2B" w:rsidP="004E5F2B">
      <w:pPr>
        <w:pStyle w:val="Figure"/>
      </w:pPr>
      <w:bookmarkStart w:id="95"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14:paraId="0E6664D8" w14:textId="77777777" w:rsidR="0057542E" w:rsidRPr="001D7AF4" w:rsidRDefault="00AE3651" w:rsidP="00AE3651">
      <w:pPr>
        <w:pStyle w:val="Caption"/>
      </w:pPr>
      <w:bookmarkStart w:id="96"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95"/>
      <w:bookmarkEnd w:id="96"/>
    </w:p>
    <w:p w14:paraId="09377E73" w14:textId="77777777" w:rsidR="0057542E" w:rsidRPr="001D7AF4" w:rsidRDefault="0057542E" w:rsidP="0057542E">
      <w:pPr>
        <w:contextualSpacing/>
      </w:pPr>
    </w:p>
    <w:p w14:paraId="30FABC4C" w14:textId="77777777" w:rsidR="0057542E" w:rsidRPr="001D7AF4" w:rsidRDefault="0057542E" w:rsidP="00E37292">
      <w:pPr>
        <w:pStyle w:val="Heading2"/>
      </w:pPr>
      <w:bookmarkStart w:id="97" w:name="_Toc325794406"/>
      <w:bookmarkStart w:id="98" w:name="_Toc424289917"/>
      <w:r w:rsidRPr="001D7AF4">
        <w:t>Válvulas de drenaje</w:t>
      </w:r>
      <w:bookmarkEnd w:id="97"/>
      <w:bookmarkEnd w:id="98"/>
    </w:p>
    <w:p w14:paraId="1E168422" w14:textId="77777777" w:rsidR="00516689" w:rsidRPr="001D7AF4" w:rsidRDefault="00516689" w:rsidP="00516689">
      <w:bookmarkStart w:id="99" w:name="_Toc298764153"/>
      <w:bookmarkStart w:id="100"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14:paraId="60D7BBA1" w14:textId="77777777" w:rsidR="0057542E" w:rsidRPr="001D7AF4" w:rsidRDefault="0057542E" w:rsidP="00E37292">
      <w:pPr>
        <w:pStyle w:val="Heading2"/>
      </w:pPr>
      <w:bookmarkStart w:id="101" w:name="_Toc424289918"/>
      <w:r w:rsidRPr="001D7AF4">
        <w:t xml:space="preserve">Placas </w:t>
      </w:r>
      <w:bookmarkEnd w:id="99"/>
      <w:bookmarkEnd w:id="100"/>
      <w:r w:rsidR="00B2117D" w:rsidRPr="001D7AF4">
        <w:t>de sedimentación</w:t>
      </w:r>
      <w:bookmarkEnd w:id="101"/>
    </w:p>
    <w:p w14:paraId="4F4600EE" w14:textId="77777777"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14:paraId="4B9E8473" w14:textId="77777777" w:rsidR="0057542E" w:rsidRPr="001D7AF4" w:rsidRDefault="0057542E" w:rsidP="00E37292">
      <w:pPr>
        <w:pStyle w:val="Heading2"/>
      </w:pPr>
      <w:bookmarkStart w:id="102" w:name="_Toc298764154"/>
      <w:bookmarkStart w:id="103" w:name="_Toc325794408"/>
      <w:bookmarkStart w:id="104" w:name="_Toc424289919"/>
      <w:r w:rsidRPr="001D7AF4">
        <w:lastRenderedPageBreak/>
        <w:t>Tubos recolectores</w:t>
      </w:r>
      <w:bookmarkEnd w:id="102"/>
      <w:bookmarkEnd w:id="103"/>
      <w:bookmarkEnd w:id="104"/>
    </w:p>
    <w:p w14:paraId="1B4C0F63" w14:textId="77777777"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14:paraId="4FF71A1D" w14:textId="77777777" w:rsidR="00D85C80" w:rsidRPr="001D7AF4" w:rsidRDefault="00D85C80" w:rsidP="00D85C80">
      <w:pPr>
        <w:pStyle w:val="Figure"/>
        <w:spacing w:after="0" w:line="240" w:lineRule="auto"/>
        <w:jc w:val="left"/>
        <w:rPr>
          <w:noProof/>
        </w:rPr>
      </w:pPr>
    </w:p>
    <w:p w14:paraId="55B19982" w14:textId="77777777" w:rsidR="00D85C80" w:rsidRPr="001D7AF4" w:rsidRDefault="0057542E" w:rsidP="00D85C80">
      <w:pPr>
        <w:pStyle w:val="Figure"/>
        <w:spacing w:before="0"/>
      </w:pPr>
      <w:r w:rsidRPr="001D7AF4">
        <w:rPr>
          <w:noProof/>
          <w:lang w:val="en-US"/>
        </w:rPr>
        <w:drawing>
          <wp:inline distT="0" distB="0" distL="0" distR="0" wp14:anchorId="04BECBC8" wp14:editId="269C6CDB">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14:paraId="195AFB4D" w14:textId="77777777" w:rsidR="00E30897" w:rsidRPr="001D7AF4" w:rsidRDefault="00AE3651" w:rsidP="00D85C80">
      <w:pPr>
        <w:pStyle w:val="Caption"/>
      </w:pPr>
      <w:bookmarkStart w:id="105" w:name="_Toc325794443"/>
      <w:bookmarkStart w:id="106"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105"/>
      <w:bookmarkEnd w:id="106"/>
    </w:p>
    <w:p w14:paraId="5267821A" w14:textId="77777777" w:rsidR="00E30897" w:rsidRPr="001D7AF4" w:rsidRDefault="00E30897" w:rsidP="00D85C80">
      <w:pPr>
        <w:contextualSpacing/>
      </w:pPr>
    </w:p>
    <w:p w14:paraId="67F70412" w14:textId="77777777" w:rsidR="00E37292" w:rsidRPr="001D7AF4" w:rsidRDefault="00E37292" w:rsidP="00E37292"/>
    <w:p w14:paraId="0A642492" w14:textId="77777777" w:rsidR="00162F0E" w:rsidRPr="001D7AF4" w:rsidRDefault="00162F0E" w:rsidP="00E37292"/>
    <w:p w14:paraId="3EDBBC72" w14:textId="77777777" w:rsidR="00162F0E" w:rsidRPr="001D7AF4" w:rsidRDefault="00162F0E" w:rsidP="00E37292"/>
    <w:p w14:paraId="0ED93F3A" w14:textId="77777777" w:rsidR="00162F0E" w:rsidRPr="001D7AF4" w:rsidRDefault="00162F0E" w:rsidP="00E37292"/>
    <w:p w14:paraId="3F5B576E" w14:textId="77777777" w:rsidR="00162F0E" w:rsidRPr="001D7AF4" w:rsidRDefault="00162F0E" w:rsidP="00E37292"/>
    <w:p w14:paraId="2E35FC1E" w14:textId="77777777" w:rsidR="00162F0E" w:rsidRPr="001D7AF4" w:rsidRDefault="00162F0E" w:rsidP="00E37292"/>
    <w:p w14:paraId="6815C69D" w14:textId="77777777" w:rsidR="00162F0E" w:rsidRPr="001D7AF4" w:rsidRDefault="00162F0E" w:rsidP="00E37292"/>
    <w:p w14:paraId="26716C53" w14:textId="77777777" w:rsidR="008F6EAE" w:rsidRPr="001D7AF4" w:rsidRDefault="008F6EAE" w:rsidP="008F6EAE">
      <w:pPr>
        <w:pStyle w:val="Heading2"/>
      </w:pPr>
      <w:bookmarkStart w:id="107" w:name="_Toc424289920"/>
      <w:r w:rsidRPr="001D7AF4">
        <w:lastRenderedPageBreak/>
        <w:t>Teoría de</w:t>
      </w:r>
      <w:r w:rsidR="004C3B42" w:rsidRPr="001D7AF4">
        <w:t>l</w:t>
      </w:r>
      <w:r w:rsidRPr="001D7AF4">
        <w:t xml:space="preserve"> Diseño</w:t>
      </w:r>
      <w:bookmarkEnd w:id="107"/>
    </w:p>
    <w:p w14:paraId="68556638" w14:textId="77777777" w:rsidR="008F6EAE" w:rsidRPr="001D7AF4" w:rsidRDefault="00B2117D" w:rsidP="008F6EAE">
      <w:pPr>
        <w:pStyle w:val="Heading3"/>
      </w:pPr>
      <w:r w:rsidRPr="001D7AF4">
        <w:t>V</w:t>
      </w:r>
      <w:r w:rsidR="008F6EAE" w:rsidRPr="001D7AF4">
        <w:t>elocidad de captura</w:t>
      </w:r>
    </w:p>
    <w:p w14:paraId="2F3F69C8" w14:textId="77777777"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14:paraId="2EC9E5AA" w14:textId="77777777" w:rsidR="00A90A8D" w:rsidRPr="001D7AF4" w:rsidRDefault="00A90A8D" w:rsidP="00A90A8D"/>
    <w:p w14:paraId="127C7397" w14:textId="77777777" w:rsidR="0040742B" w:rsidRPr="001D7AF4" w:rsidRDefault="00D40DE6"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14:paraId="4B6B309C" w14:textId="77777777" w:rsidR="0040742B" w:rsidRPr="001D7AF4" w:rsidRDefault="0040742B" w:rsidP="00E37292">
      <w:r w:rsidRPr="001D7AF4">
        <w:t>En donde</w:t>
      </w:r>
    </w:p>
    <w:p w14:paraId="6A34B8D2" w14:textId="77777777" w:rsidR="0040742B" w:rsidRPr="001D7AF4" w:rsidRDefault="00D40DE6"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14:paraId="03A33C90"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14:paraId="285725D9"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14:paraId="3253BEE3"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14:paraId="51CEE820"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14:paraId="09ABEF6A"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14:paraId="240C7C8B" w14:textId="77777777" w:rsidR="0040742B" w:rsidRPr="001D7AF4" w:rsidRDefault="00D40DE6"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14:paraId="0E129B78" w14:textId="77777777" w:rsidR="0040742B" w:rsidRPr="001D7AF4" w:rsidRDefault="0040742B" w:rsidP="0040742B"/>
    <w:p w14:paraId="7AE2FC31" w14:textId="77777777"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14:paraId="70F1ED71" w14:textId="77777777" w:rsidR="00CF28CC" w:rsidRPr="001D7AF4" w:rsidRDefault="00CF28CC" w:rsidP="00A90A8D"/>
    <w:p w14:paraId="0C2EFBD2" w14:textId="77777777" w:rsidR="0065277A" w:rsidRPr="001D7AF4" w:rsidRDefault="00D40DE6"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14:paraId="017F4CD5" w14:textId="77777777" w:rsidR="0065277A" w:rsidRPr="001D7AF4" w:rsidRDefault="002E289C" w:rsidP="0040742B">
      <w:r w:rsidRPr="001D7AF4">
        <w:t>En donde</w:t>
      </w:r>
    </w:p>
    <w:p w14:paraId="0BB33AEF" w14:textId="77777777" w:rsidR="002E289C" w:rsidRPr="001D7AF4" w:rsidRDefault="00D40DE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14:paraId="75E89519" w14:textId="77777777" w:rsidR="002E289C" w:rsidRPr="001D7AF4" w:rsidRDefault="002E289C" w:rsidP="0040742B">
      <m:oMathPara>
        <m:oMathParaPr>
          <m:jc m:val="left"/>
        </m:oMathParaPr>
        <m:oMath>
          <m:r>
            <w:rPr>
              <w:rFonts w:ascii="Cambria Math" w:hAnsi="Cambria Math"/>
            </w:rPr>
            <m:t>L=longitud de las placas</m:t>
          </m:r>
        </m:oMath>
      </m:oMathPara>
    </w:p>
    <w:p w14:paraId="76ACE736" w14:textId="77777777" w:rsidR="002E289C" w:rsidRPr="001D7AF4" w:rsidRDefault="002E289C" w:rsidP="0040742B">
      <m:oMathPara>
        <m:oMathParaPr>
          <m:jc m:val="left"/>
        </m:oMathParaPr>
        <m:oMath>
          <m:r>
            <w:rPr>
              <w:rFonts w:ascii="Cambria Math" w:hAnsi="Cambria Math"/>
            </w:rPr>
            <m:t>S=separación entre las placas≈2.5 cm</m:t>
          </m:r>
        </m:oMath>
      </m:oMathPara>
    </w:p>
    <w:p w14:paraId="622F0644" w14:textId="77777777" w:rsidR="0040742B" w:rsidRPr="001D7AF4" w:rsidRDefault="002E289C" w:rsidP="0040742B">
      <m:oMathPara>
        <m:oMathParaPr>
          <m:jc m:val="left"/>
        </m:oMathParaPr>
        <m:oMath>
          <m:r>
            <w:rPr>
              <w:rFonts w:ascii="Cambria Math" w:hAnsi="Cambria Math"/>
            </w:rPr>
            <m:t>α=ángulo de las placas con respecto al horizontal≈60°</m:t>
          </m:r>
        </m:oMath>
      </m:oMathPara>
    </w:p>
    <w:p w14:paraId="41103E16" w14:textId="77777777" w:rsidR="007F4A19" w:rsidRPr="001D7AF4" w:rsidRDefault="007F4A19" w:rsidP="0040742B"/>
    <w:p w14:paraId="272AB49A" w14:textId="77777777"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14:paraId="2C5F2CEC" w14:textId="77777777" w:rsidR="00A90A8D" w:rsidRPr="001D7AF4" w:rsidRDefault="00A90A8D" w:rsidP="00512B2B">
      <w:pPr>
        <w:ind w:firstLine="720"/>
      </w:pPr>
    </w:p>
    <w:p w14:paraId="5A4B1D52" w14:textId="77777777"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14:paraId="0EB0A67D" w14:textId="77777777" w:rsidR="007F4A19" w:rsidRPr="001D7AF4" w:rsidRDefault="007F4A19" w:rsidP="0040742B"/>
    <w:p w14:paraId="29EFB8C4" w14:textId="77777777" w:rsidR="00162F0E" w:rsidRPr="001D7AF4" w:rsidRDefault="00162F0E" w:rsidP="0040742B"/>
    <w:p w14:paraId="6C90093F" w14:textId="77777777" w:rsidR="0040742B" w:rsidRPr="001D7AF4" w:rsidRDefault="00CF28CC" w:rsidP="007F4A19">
      <w:pPr>
        <w:pStyle w:val="Heading3"/>
      </w:pPr>
      <w:r w:rsidRPr="001D7AF4">
        <w:t>V</w:t>
      </w:r>
      <w:r w:rsidR="007F4A19" w:rsidRPr="001D7AF4">
        <w:t>elocidad terminal</w:t>
      </w:r>
    </w:p>
    <w:p w14:paraId="6CBFB21E" w14:textId="77777777"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14:paraId="11210909" w14:textId="77777777" w:rsidR="00CF28CC" w:rsidRPr="001D7AF4" w:rsidRDefault="00CF28CC" w:rsidP="007F4A19"/>
    <w:p w14:paraId="3B64538B" w14:textId="77777777" w:rsidR="007F4A19" w:rsidRPr="001D7AF4" w:rsidRDefault="00D40DE6"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14:paraId="12E5DAF5" w14:textId="77777777" w:rsidR="00EA0634" w:rsidRPr="001D7AF4" w:rsidRDefault="00EA0634" w:rsidP="00EA0634">
      <w:r w:rsidRPr="001D7AF4">
        <w:t>En donde</w:t>
      </w:r>
    </w:p>
    <w:p w14:paraId="170DAC38" w14:textId="77777777" w:rsidR="002903DC" w:rsidRPr="001D7AF4" w:rsidRDefault="002903DC" w:rsidP="00EA0634">
      <m:oMathPara>
        <m:oMathParaPr>
          <m:jc m:val="left"/>
        </m:oMathParaPr>
        <m:oMath>
          <m:r>
            <w:rPr>
              <w:rFonts w:ascii="Cambria Math" w:hAnsi="Cambria Math"/>
            </w:rPr>
            <m:t>d=diámetro de la particula</m:t>
          </m:r>
        </m:oMath>
      </m:oMathPara>
    </w:p>
    <w:p w14:paraId="02949133" w14:textId="77777777"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14:paraId="1893157D" w14:textId="77777777" w:rsidR="002903DC" w:rsidRPr="001D7AF4" w:rsidRDefault="00D40DE6"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14:paraId="5DAC2C96" w14:textId="77777777" w:rsidR="00EA0634" w:rsidRPr="001D7AF4" w:rsidRDefault="00D40DE6"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14:paraId="31374E9C" w14:textId="77777777"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14:paraId="31CF8187" w14:textId="77777777" w:rsidR="008F6EAE" w:rsidRPr="001D7AF4" w:rsidRDefault="008F6EAE" w:rsidP="0040742B"/>
    <w:p w14:paraId="00A8DD22" w14:textId="77777777"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14:paraId="69380098" w14:textId="77777777" w:rsidR="000F0DA9" w:rsidRPr="001D7AF4" w:rsidRDefault="000F0DA9" w:rsidP="0040742B"/>
    <w:p w14:paraId="247BBD9C" w14:textId="77777777" w:rsidR="000F0DA9" w:rsidRPr="001D7AF4" w:rsidRDefault="00A90A8D" w:rsidP="000F0DA9">
      <w:pPr>
        <w:pStyle w:val="Heading3"/>
      </w:pPr>
      <w:r w:rsidRPr="001D7AF4">
        <w:t>V</w:t>
      </w:r>
      <w:r w:rsidR="005C5BE6" w:rsidRPr="001D7AF4">
        <w:t>elocidad de</w:t>
      </w:r>
      <w:r w:rsidR="000F0DA9" w:rsidRPr="001D7AF4">
        <w:t xml:space="preserve"> deslizamiento</w:t>
      </w:r>
    </w:p>
    <w:p w14:paraId="3A25C850" w14:textId="77777777"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14:paraId="56827935" w14:textId="77777777" w:rsidR="00297C31" w:rsidRPr="001D7AF4" w:rsidRDefault="00297C31" w:rsidP="0040742B"/>
    <w:p w14:paraId="6670BF6B" w14:textId="77777777"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14:paraId="0E6C4B8F" w14:textId="77777777"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14:paraId="6B9B5EB3" w14:textId="77777777" w:rsidR="00A90A8D" w:rsidRPr="001D7AF4" w:rsidRDefault="00A90A8D" w:rsidP="00A90A8D">
      <w:pPr>
        <w:contextualSpacing/>
        <w:rPr>
          <w:szCs w:val="24"/>
        </w:rPr>
      </w:pPr>
    </w:p>
    <w:p w14:paraId="428CEA3F" w14:textId="77777777" w:rsidR="000217C8" w:rsidRPr="001D7AF4" w:rsidRDefault="000217C8" w:rsidP="00A90A8D">
      <w:r w:rsidRPr="001D7AF4">
        <w:t>El punto de fallo, cuando una partícula ni sale arriba de las placas ni se sedimenta en la superficie de las placas se calcula a través de la siguiente ecuación:</w:t>
      </w:r>
    </w:p>
    <w:p w14:paraId="3303380C" w14:textId="77777777" w:rsidR="00A90A8D" w:rsidRPr="001D7AF4" w:rsidRDefault="00A90A8D" w:rsidP="00A90A8D"/>
    <w:p w14:paraId="1D89F0F0" w14:textId="77777777" w:rsidR="000217C8" w:rsidRPr="001D7AF4" w:rsidRDefault="00D40DE6"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14:paraId="4FECF317" w14:textId="77777777" w:rsidR="00A90A8D" w:rsidRPr="001D7AF4" w:rsidRDefault="00A90A8D" w:rsidP="000217C8">
      <w:pPr>
        <w:ind w:firstLine="360"/>
        <w:contextualSpacing/>
        <w:rPr>
          <w:szCs w:val="24"/>
        </w:rPr>
      </w:pPr>
    </w:p>
    <w:p w14:paraId="50369345" w14:textId="77777777"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14:paraId="58BC96B5" w14:textId="77777777" w:rsidR="006A3FDB" w:rsidRPr="001D7AF4" w:rsidRDefault="006A3FDB" w:rsidP="00A90A8D"/>
    <w:p w14:paraId="55EE7305" w14:textId="77777777"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14:paraId="37BF7BC8" w14:textId="77777777" w:rsidR="00C0109B" w:rsidRPr="001D7AF4" w:rsidRDefault="00C0109B" w:rsidP="00C0109B">
      <w:pPr>
        <w:ind w:firstLine="360"/>
        <w:contextualSpacing/>
        <w:rPr>
          <w:szCs w:val="24"/>
        </w:rPr>
      </w:pPr>
    </w:p>
    <w:p w14:paraId="47FC6FE3" w14:textId="77777777" w:rsidR="00C0109B" w:rsidRPr="001D7AF4" w:rsidRDefault="00C0109B" w:rsidP="00A90A8D">
      <w:r w:rsidRPr="001D7AF4">
        <w:lastRenderedPageBreak/>
        <w:t>Y por lo tanto, la pérdida de carga es igual a:</w:t>
      </w:r>
    </w:p>
    <w:p w14:paraId="3A5D3533" w14:textId="77777777" w:rsidR="00C0109B" w:rsidRPr="001D7AF4" w:rsidRDefault="00D40DE6"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14:paraId="24CEC849" w14:textId="77777777" w:rsidR="00A90A8D" w:rsidRPr="001D7AF4" w:rsidRDefault="00A90A8D" w:rsidP="00C0109B">
      <w:pPr>
        <w:ind w:firstLine="360"/>
        <w:contextualSpacing/>
        <w:rPr>
          <w:szCs w:val="24"/>
        </w:rPr>
      </w:pPr>
    </w:p>
    <w:p w14:paraId="2BE65B6F" w14:textId="77777777"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14:paraId="3F4E6CAB" w14:textId="77777777" w:rsidR="006941D9" w:rsidRPr="001D7AF4" w:rsidRDefault="006941D9" w:rsidP="000217C8">
      <w:pPr>
        <w:ind w:firstLine="360"/>
        <w:contextualSpacing/>
        <w:rPr>
          <w:szCs w:val="24"/>
        </w:rPr>
      </w:pPr>
    </w:p>
    <w:p w14:paraId="3EABB091" w14:textId="77777777" w:rsidR="00B05AB8" w:rsidRPr="001D7AF4" w:rsidRDefault="006A3FDB" w:rsidP="00B05AB8">
      <w:pPr>
        <w:pStyle w:val="Heading3"/>
      </w:pPr>
      <w:proofErr w:type="spellStart"/>
      <w:r w:rsidRPr="001D7AF4">
        <w:t>Manifold</w:t>
      </w:r>
      <w:proofErr w:type="spellEnd"/>
      <w:r w:rsidRPr="001D7AF4">
        <w:t xml:space="preserve"> distribuidor</w:t>
      </w:r>
    </w:p>
    <w:p w14:paraId="5BA17959" w14:textId="77777777"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14:paraId="5CB940E5" w14:textId="77777777" w:rsidR="00932B8D" w:rsidRPr="001D7AF4" w:rsidRDefault="00932B8D" w:rsidP="00404A38"/>
    <w:p w14:paraId="49FB6ACE" w14:textId="77777777"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14:paraId="4D3D43F7" w14:textId="77777777" w:rsidR="00932B8D" w:rsidRPr="001D7AF4" w:rsidRDefault="00932B8D" w:rsidP="00404A38"/>
    <w:p w14:paraId="4265407C" w14:textId="77777777" w:rsidR="00B9370D" w:rsidRPr="001D7AF4" w:rsidRDefault="00D40DE6"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14:paraId="4167A226" w14:textId="77777777" w:rsidR="00932B8D" w:rsidRPr="001D7AF4" w:rsidRDefault="00932B8D" w:rsidP="00404A38"/>
    <w:p w14:paraId="3FC4621F" w14:textId="77777777" w:rsidR="006F453B" w:rsidRPr="001D7AF4" w:rsidRDefault="006F453B" w:rsidP="00404A38">
      <w:r w:rsidRPr="001D7AF4">
        <w:t>En donde</w:t>
      </w:r>
    </w:p>
    <w:p w14:paraId="6BF522B0" w14:textId="77777777" w:rsidR="006F453B" w:rsidRPr="001D7AF4" w:rsidRDefault="00D40DE6"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14:paraId="3640BB90" w14:textId="77777777" w:rsidR="006F453B" w:rsidRPr="001D7AF4" w:rsidRDefault="00D40DE6"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14:paraId="6C686671" w14:textId="77777777" w:rsidR="006F453B" w:rsidRPr="001D7AF4" w:rsidRDefault="006F453B" w:rsidP="00404A38"/>
    <w:p w14:paraId="7C2EE2CD" w14:textId="77777777" w:rsidR="006F453B" w:rsidRPr="001D7AF4" w:rsidRDefault="00D40DE6"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14:paraId="2DBFC617" w14:textId="77777777" w:rsidR="006941D9" w:rsidRPr="001D7AF4" w:rsidRDefault="006941D9" w:rsidP="006941D9"/>
    <w:p w14:paraId="311F1E53" w14:textId="77777777"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14:paraId="11DB11F3" w14:textId="77777777"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14:paraId="1C4C48CF" w14:textId="77777777" w:rsidR="003C52C3" w:rsidRPr="001D7AF4" w:rsidRDefault="00D40DE6"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14:paraId="3591E326" w14:textId="77777777" w:rsidR="00300295" w:rsidRPr="001D7AF4" w:rsidRDefault="00300295" w:rsidP="00932B8D">
      <w:pPr>
        <w:pStyle w:val="Heading3"/>
        <w:rPr>
          <w:b w:val="0"/>
        </w:rPr>
      </w:pPr>
    </w:p>
    <w:p w14:paraId="38C3FA41" w14:textId="77777777" w:rsidR="00B05AB8" w:rsidRPr="001D7AF4" w:rsidRDefault="00932B8D" w:rsidP="00932B8D">
      <w:pPr>
        <w:pStyle w:val="Heading3"/>
      </w:pPr>
      <w:r w:rsidRPr="001D7AF4">
        <w:t>C</w:t>
      </w:r>
      <w:r w:rsidR="00B05AB8" w:rsidRPr="001D7AF4">
        <w:t>anal de entrada</w:t>
      </w:r>
    </w:p>
    <w:p w14:paraId="51645419" w14:textId="77777777" w:rsidR="00B05AB8" w:rsidRPr="001D7AF4" w:rsidRDefault="00B05AB8" w:rsidP="00B05AB8">
      <w:r w:rsidRPr="001D7AF4">
        <w:t xml:space="preserve">El diseño del canal de entrada asegura que </w:t>
      </w:r>
    </w:p>
    <w:p w14:paraId="10FB1DAC" w14:textId="77777777" w:rsidR="00B05AB8" w:rsidRPr="001D7AF4" w:rsidRDefault="00B05AB8" w:rsidP="00B05AB8">
      <w:pPr>
        <w:pStyle w:val="ListParagraph"/>
        <w:numPr>
          <w:ilvl w:val="0"/>
          <w:numId w:val="20"/>
        </w:numPr>
      </w:pPr>
      <w:r w:rsidRPr="001D7AF4">
        <w:lastRenderedPageBreak/>
        <w:t>La distribución del flujo sea uniforme a los tanques de sedimentación</w:t>
      </w:r>
    </w:p>
    <w:p w14:paraId="0CAE1A1E" w14:textId="77777777"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14:paraId="0E2CA115" w14:textId="77777777" w:rsidR="00B05AB8" w:rsidRPr="001D7AF4" w:rsidRDefault="00B05AB8" w:rsidP="00B05AB8">
      <w:pPr>
        <w:pStyle w:val="ListParagraph"/>
        <w:numPr>
          <w:ilvl w:val="0"/>
          <w:numId w:val="20"/>
        </w:numPr>
      </w:pPr>
      <w:r w:rsidRPr="001D7AF4">
        <w:t>Es lo suficiente ancho para los tubos que lo conectan a los tanques de sedimentación</w:t>
      </w:r>
    </w:p>
    <w:p w14:paraId="612C4E3C" w14:textId="77777777"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14:paraId="7BC2490E" w14:textId="77777777" w:rsidR="003C52C3" w:rsidRPr="001D7AF4" w:rsidRDefault="00B05AB8" w:rsidP="00B05AB8">
      <w:pPr>
        <w:pStyle w:val="ListParagraph"/>
        <w:numPr>
          <w:ilvl w:val="0"/>
          <w:numId w:val="20"/>
        </w:numPr>
      </w:pPr>
      <w:r w:rsidRPr="001D7AF4">
        <w:t>No es tan profundo que la construcción y el acceso se ponen difíciles</w:t>
      </w:r>
    </w:p>
    <w:p w14:paraId="6779A88D" w14:textId="77777777" w:rsidR="00162F0E" w:rsidRPr="001D7AF4" w:rsidRDefault="00162F0E" w:rsidP="00162F0E"/>
    <w:p w14:paraId="41441CD6" w14:textId="77777777" w:rsidR="00162F0E" w:rsidRPr="001D7AF4" w:rsidRDefault="00162F0E" w:rsidP="00162F0E"/>
    <w:p w14:paraId="6D1321FE" w14:textId="77777777" w:rsidR="00162F0E" w:rsidRPr="001D7AF4" w:rsidRDefault="00162F0E" w:rsidP="00162F0E"/>
    <w:p w14:paraId="120C0ED4" w14:textId="77777777" w:rsidR="00162F0E" w:rsidRPr="001D7AF4" w:rsidRDefault="00162F0E" w:rsidP="00162F0E"/>
    <w:p w14:paraId="73A190BD" w14:textId="77777777" w:rsidR="00162F0E" w:rsidRPr="001D7AF4" w:rsidRDefault="00162F0E" w:rsidP="00162F0E"/>
    <w:p w14:paraId="183A8591" w14:textId="77777777" w:rsidR="00162F0E" w:rsidRPr="001D7AF4" w:rsidRDefault="00162F0E" w:rsidP="00162F0E"/>
    <w:p w14:paraId="1822DC87" w14:textId="77777777" w:rsidR="00162F0E" w:rsidRPr="001D7AF4" w:rsidRDefault="00162F0E" w:rsidP="00162F0E"/>
    <w:p w14:paraId="0C72DA26" w14:textId="77777777" w:rsidR="00162F0E" w:rsidRPr="001D7AF4" w:rsidRDefault="00162F0E" w:rsidP="00162F0E"/>
    <w:p w14:paraId="2D2792A3" w14:textId="77777777" w:rsidR="00162F0E" w:rsidRPr="001D7AF4" w:rsidRDefault="00162F0E" w:rsidP="00162F0E"/>
    <w:p w14:paraId="62313ED8" w14:textId="77777777" w:rsidR="00162F0E" w:rsidRPr="001D7AF4" w:rsidRDefault="00162F0E" w:rsidP="00162F0E"/>
    <w:p w14:paraId="1644D730" w14:textId="77777777" w:rsidR="00162F0E" w:rsidRPr="001D7AF4" w:rsidRDefault="00162F0E" w:rsidP="00162F0E"/>
    <w:p w14:paraId="6A00036F" w14:textId="77777777" w:rsidR="00162F0E" w:rsidRPr="001D7AF4" w:rsidRDefault="00162F0E" w:rsidP="00162F0E"/>
    <w:p w14:paraId="1D909F9B" w14:textId="77777777" w:rsidR="00162F0E" w:rsidRPr="001D7AF4" w:rsidRDefault="00162F0E" w:rsidP="00162F0E"/>
    <w:p w14:paraId="5047AE76" w14:textId="77777777" w:rsidR="00162F0E" w:rsidRPr="001D7AF4" w:rsidRDefault="00162F0E" w:rsidP="00162F0E"/>
    <w:p w14:paraId="68FCC4B3" w14:textId="77777777" w:rsidR="00162F0E" w:rsidRPr="001D7AF4" w:rsidRDefault="00162F0E" w:rsidP="00162F0E"/>
    <w:p w14:paraId="4412ED14" w14:textId="77777777" w:rsidR="00162F0E" w:rsidRPr="001D7AF4" w:rsidRDefault="00162F0E" w:rsidP="00162F0E"/>
    <w:p w14:paraId="251E013E" w14:textId="77777777" w:rsidR="00162F0E" w:rsidRPr="001D7AF4" w:rsidRDefault="00162F0E" w:rsidP="00162F0E"/>
    <w:p w14:paraId="0B226D5C" w14:textId="77777777" w:rsidR="00162F0E" w:rsidRPr="001D7AF4" w:rsidRDefault="00162F0E" w:rsidP="00162F0E"/>
    <w:p w14:paraId="42CA20FD" w14:textId="77777777" w:rsidR="00162F0E" w:rsidRPr="001D7AF4" w:rsidRDefault="00162F0E" w:rsidP="00162F0E"/>
    <w:p w14:paraId="5F605716" w14:textId="77777777" w:rsidR="00162F0E" w:rsidRPr="001D7AF4" w:rsidRDefault="00162F0E" w:rsidP="00162F0E"/>
    <w:p w14:paraId="0DF9C448" w14:textId="77777777" w:rsidR="00162F0E" w:rsidRPr="001D7AF4" w:rsidRDefault="00162F0E" w:rsidP="00162F0E"/>
    <w:p w14:paraId="41EBB71A" w14:textId="77777777" w:rsidR="00162F0E" w:rsidRPr="001D7AF4" w:rsidRDefault="00162F0E" w:rsidP="00162F0E"/>
    <w:p w14:paraId="0ADC3C16" w14:textId="77777777" w:rsidR="00162F0E" w:rsidRPr="001D7AF4" w:rsidRDefault="00162F0E" w:rsidP="00162F0E"/>
    <w:p w14:paraId="3DF9D117" w14:textId="77777777" w:rsidR="000A311F" w:rsidRPr="001D7AF4" w:rsidRDefault="00A5669D" w:rsidP="007E6E66">
      <w:pPr>
        <w:pStyle w:val="Heading2"/>
      </w:pPr>
      <w:bookmarkStart w:id="108" w:name="_Toc325794403"/>
      <w:bookmarkStart w:id="109" w:name="_Toc424289921"/>
      <w:r w:rsidRPr="001D7AF4">
        <w:t>Dimensionamiento</w:t>
      </w:r>
      <w:bookmarkEnd w:id="108"/>
      <w:r w:rsidR="004C3B42" w:rsidRPr="001D7AF4">
        <w:t xml:space="preserve"> y Detalles de Construcción</w:t>
      </w:r>
      <w:bookmarkEnd w:id="109"/>
    </w:p>
    <w:p w14:paraId="33D72291" w14:textId="77777777" w:rsidR="00A5669D" w:rsidRPr="001D7AF4" w:rsidRDefault="009F6A97" w:rsidP="00A5669D">
      <w:pPr>
        <w:pStyle w:val="Heading3"/>
      </w:pPr>
      <w:r w:rsidRPr="001D7AF4">
        <w:t>Á</w:t>
      </w:r>
      <w:r w:rsidR="00A5669D" w:rsidRPr="001D7AF4">
        <w:t>rea activa de sedimentación</w:t>
      </w:r>
    </w:p>
    <w:p w14:paraId="5F55EBE4" w14:textId="77777777"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14:paraId="7E477426" w14:textId="77777777" w:rsidR="00C304CF" w:rsidRPr="001D7AF4" w:rsidRDefault="00C304CF" w:rsidP="009F6A97"/>
    <w:p w14:paraId="163FCC58" w14:textId="77777777"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14:paraId="288F0D3C" w14:textId="77777777" w:rsidR="00A5669D" w:rsidRPr="001D7AF4" w:rsidRDefault="00A5669D" w:rsidP="00A5669D">
      <w:pPr>
        <w:pStyle w:val="Caption"/>
      </w:pPr>
    </w:p>
    <w:p w14:paraId="12FB724B" w14:textId="77777777" w:rsidR="00A5669D" w:rsidRPr="001D7AF4" w:rsidRDefault="00A5669D" w:rsidP="00A5669D">
      <w:pPr>
        <w:pStyle w:val="Caption"/>
      </w:pPr>
      <w:bookmarkStart w:id="110"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1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14:paraId="60B484A9"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535C6343" w14:textId="77777777"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14:paraId="1A58EE23" w14:textId="77777777" w:rsidR="007A5FC5" w:rsidRPr="001D7AF4" w:rsidRDefault="007A5FC5" w:rsidP="00F61533">
            <w:pPr>
              <w:keepNext/>
              <w:keepLines/>
              <w:contextualSpacing/>
            </w:pPr>
            <w:proofErr w:type="spellStart"/>
            <w:r w:rsidRPr="001D7AF4">
              <w:t>Q.Sed</w:t>
            </w:r>
            <w:proofErr w:type="spellEnd"/>
          </w:p>
        </w:tc>
      </w:tr>
      <w:tr w:rsidR="00A5669D" w:rsidRPr="001D7AF4" w14:paraId="3CC3999C"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08524055" w14:textId="77777777"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14:paraId="567AB6CC" w14:textId="77777777" w:rsidR="00A5669D" w:rsidRPr="001D7AF4" w:rsidRDefault="00C95C11" w:rsidP="00F61533">
            <w:pPr>
              <w:keepNext/>
              <w:keepLines/>
              <w:contextualSpacing/>
            </w:pPr>
            <w:proofErr w:type="spellStart"/>
            <w:r w:rsidRPr="001D7AF4">
              <w:t>N.SedTanks</w:t>
            </w:r>
            <w:proofErr w:type="spellEnd"/>
          </w:p>
        </w:tc>
      </w:tr>
      <w:tr w:rsidR="00596C74" w:rsidRPr="001D7AF4" w14:paraId="125B3FBA"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36E8C5EC" w14:textId="77777777"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14:paraId="1AFDB6D1" w14:textId="77777777" w:rsidR="00596C74" w:rsidRPr="001D7AF4" w:rsidRDefault="00596C74" w:rsidP="00F61533">
            <w:pPr>
              <w:keepNext/>
              <w:keepLines/>
              <w:contextualSpacing/>
            </w:pPr>
            <w:proofErr w:type="spellStart"/>
            <w:r w:rsidRPr="001D7AF4">
              <w:t>V.SedCBod</w:t>
            </w:r>
            <w:proofErr w:type="spellEnd"/>
          </w:p>
        </w:tc>
      </w:tr>
      <w:tr w:rsidR="00596C74" w:rsidRPr="001D7AF4" w14:paraId="4630D142"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51A88734" w14:textId="77777777"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14:paraId="4957BE6A" w14:textId="77777777" w:rsidR="00596C74" w:rsidRPr="001D7AF4" w:rsidRDefault="00596C74" w:rsidP="00F61533">
            <w:pPr>
              <w:keepNext/>
              <w:keepLines/>
              <w:contextualSpacing/>
            </w:pPr>
            <w:proofErr w:type="spellStart"/>
            <w:r w:rsidRPr="001D7AF4">
              <w:t>V.SedC</w:t>
            </w:r>
            <w:proofErr w:type="spellEnd"/>
          </w:p>
        </w:tc>
      </w:tr>
      <w:tr w:rsidR="00596C74" w:rsidRPr="001D7AF4" w14:paraId="38A3E7B1"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59D8A844" w14:textId="77777777"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14:paraId="67BC29FE" w14:textId="77777777" w:rsidR="00596C74" w:rsidRPr="001D7AF4" w:rsidRDefault="00596C74" w:rsidP="00F61533">
            <w:pPr>
              <w:keepNext/>
              <w:keepLines/>
              <w:contextualSpacing/>
            </w:pPr>
            <w:proofErr w:type="spellStart"/>
            <w:r w:rsidRPr="001D7AF4">
              <w:t>V.SedUpBod</w:t>
            </w:r>
            <w:proofErr w:type="spellEnd"/>
          </w:p>
        </w:tc>
      </w:tr>
      <w:tr w:rsidR="00596C74" w:rsidRPr="001D7AF4" w14:paraId="35DCB1AD"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02FC32CB" w14:textId="77777777"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14:paraId="20353FC8" w14:textId="77777777" w:rsidR="00596C74" w:rsidRPr="001D7AF4" w:rsidRDefault="00596C74" w:rsidP="00F61533">
            <w:pPr>
              <w:keepNext/>
              <w:keepLines/>
              <w:contextualSpacing/>
            </w:pPr>
            <w:proofErr w:type="spellStart"/>
            <w:r w:rsidRPr="001D7AF4">
              <w:t>V.SedUp</w:t>
            </w:r>
            <w:proofErr w:type="spellEnd"/>
          </w:p>
        </w:tc>
      </w:tr>
      <w:tr w:rsidR="00596C74" w:rsidRPr="001D7AF4" w14:paraId="7332013F" w14:textId="77777777" w:rsidTr="00CC50C4">
        <w:tc>
          <w:tcPr>
            <w:tcW w:w="6498" w:type="dxa"/>
            <w:tcBorders>
              <w:top w:val="single" w:sz="4" w:space="0" w:color="000000"/>
              <w:left w:val="single" w:sz="4" w:space="0" w:color="000000"/>
              <w:bottom w:val="single" w:sz="4" w:space="0" w:color="000000"/>
              <w:right w:val="single" w:sz="4" w:space="0" w:color="000000"/>
            </w:tcBorders>
          </w:tcPr>
          <w:p w14:paraId="6E991868" w14:textId="77777777"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14:paraId="024A3077" w14:textId="77777777" w:rsidR="00596C74" w:rsidRPr="001D7AF4" w:rsidRDefault="00596C74" w:rsidP="00F61533">
            <w:pPr>
              <w:keepNext/>
              <w:keepLines/>
              <w:contextualSpacing/>
            </w:pPr>
            <w:proofErr w:type="spellStart"/>
            <w:r w:rsidRPr="001D7AF4">
              <w:t>Ti.Sed</w:t>
            </w:r>
            <w:proofErr w:type="spellEnd"/>
          </w:p>
        </w:tc>
      </w:tr>
    </w:tbl>
    <w:p w14:paraId="6066BAAF" w14:textId="77777777" w:rsidR="00A5669D" w:rsidRPr="001D7AF4" w:rsidRDefault="00A5669D" w:rsidP="00A5669D">
      <w:pPr>
        <w:spacing w:after="200"/>
        <w:ind w:firstLine="360"/>
        <w:contextualSpacing/>
      </w:pPr>
    </w:p>
    <w:p w14:paraId="6014B299" w14:textId="77777777" w:rsidR="00A5669D" w:rsidRPr="001D7AF4" w:rsidRDefault="00A5669D" w:rsidP="00A5669D">
      <w:pPr>
        <w:spacing w:after="200"/>
        <w:contextualSpacing/>
      </w:pPr>
    </w:p>
    <w:p w14:paraId="15148E6C" w14:textId="77777777" w:rsidR="00A5669D" w:rsidRPr="001D7AF4" w:rsidRDefault="00A5669D" w:rsidP="00A5669D">
      <w:pPr>
        <w:spacing w:after="200"/>
        <w:contextualSpacing/>
      </w:pPr>
    </w:p>
    <w:p w14:paraId="50A87BDB" w14:textId="77777777" w:rsidR="00A5669D" w:rsidRPr="001D7AF4" w:rsidRDefault="00A5669D" w:rsidP="00A5669D">
      <w:pPr>
        <w:spacing w:after="200"/>
        <w:contextualSpacing/>
      </w:pPr>
    </w:p>
    <w:p w14:paraId="6AA46A5B" w14:textId="77777777" w:rsidR="00977F73" w:rsidRPr="001D7AF4" w:rsidRDefault="00977F73" w:rsidP="00A5669D">
      <w:pPr>
        <w:pStyle w:val="Heading3"/>
      </w:pPr>
      <w:bookmarkStart w:id="111" w:name="_Toc325794423"/>
    </w:p>
    <w:p w14:paraId="4091112E" w14:textId="77777777" w:rsidR="00977F73" w:rsidRPr="001D7AF4" w:rsidRDefault="00977F73" w:rsidP="00A5669D">
      <w:pPr>
        <w:pStyle w:val="Heading3"/>
      </w:pPr>
    </w:p>
    <w:p w14:paraId="184CEFAC" w14:textId="77777777" w:rsidR="00977F73" w:rsidRPr="001D7AF4" w:rsidRDefault="00977F73" w:rsidP="00A5669D">
      <w:pPr>
        <w:pStyle w:val="Heading3"/>
      </w:pPr>
    </w:p>
    <w:p w14:paraId="5A936AC8" w14:textId="77777777" w:rsidR="00977F73" w:rsidRPr="001D7AF4" w:rsidRDefault="00977F73" w:rsidP="00A5669D">
      <w:pPr>
        <w:pStyle w:val="Heading3"/>
      </w:pPr>
    </w:p>
    <w:p w14:paraId="64745791" w14:textId="77777777" w:rsidR="00977F73" w:rsidRPr="001D7AF4" w:rsidRDefault="00977F73" w:rsidP="00A5669D">
      <w:pPr>
        <w:pStyle w:val="Heading3"/>
      </w:pPr>
    </w:p>
    <w:p w14:paraId="5E503881" w14:textId="77777777" w:rsidR="00977F73" w:rsidRPr="001D7AF4" w:rsidRDefault="00977F73" w:rsidP="00A5669D">
      <w:pPr>
        <w:pStyle w:val="Heading3"/>
      </w:pPr>
    </w:p>
    <w:p w14:paraId="46949D1B" w14:textId="77777777" w:rsidR="00977F73" w:rsidRPr="001D7AF4" w:rsidRDefault="00977F73" w:rsidP="00A5669D">
      <w:pPr>
        <w:pStyle w:val="Heading3"/>
      </w:pPr>
    </w:p>
    <w:p w14:paraId="4E5BF265" w14:textId="77777777" w:rsidR="00977F73" w:rsidRPr="001D7AF4" w:rsidRDefault="00977F73" w:rsidP="00A5669D">
      <w:pPr>
        <w:pStyle w:val="Heading3"/>
      </w:pPr>
    </w:p>
    <w:p w14:paraId="386EE183" w14:textId="77777777" w:rsidR="00162F0E" w:rsidRPr="001D7AF4" w:rsidRDefault="00162F0E" w:rsidP="00162F0E"/>
    <w:p w14:paraId="10CE29BF" w14:textId="77777777" w:rsidR="00162F0E" w:rsidRPr="001D7AF4" w:rsidRDefault="00162F0E" w:rsidP="00162F0E"/>
    <w:p w14:paraId="50243EFB" w14:textId="77777777" w:rsidR="00162F0E" w:rsidRPr="001D7AF4" w:rsidRDefault="00162F0E" w:rsidP="00162F0E"/>
    <w:p w14:paraId="1990FEAC" w14:textId="77777777" w:rsidR="00162F0E" w:rsidRPr="001D7AF4" w:rsidRDefault="00162F0E" w:rsidP="00162F0E"/>
    <w:p w14:paraId="6A86DE01" w14:textId="77777777" w:rsidR="00162F0E" w:rsidRPr="001D7AF4" w:rsidRDefault="00162F0E" w:rsidP="00162F0E"/>
    <w:p w14:paraId="52FFBE2E" w14:textId="77777777" w:rsidR="00596C74" w:rsidRPr="001D7AF4" w:rsidRDefault="00596C74" w:rsidP="00162F0E"/>
    <w:p w14:paraId="382FC12E" w14:textId="77777777" w:rsidR="00596C74" w:rsidRPr="001D7AF4" w:rsidRDefault="00596C74" w:rsidP="00162F0E"/>
    <w:p w14:paraId="1B12CCB7" w14:textId="77777777" w:rsidR="00596C74" w:rsidRPr="001D7AF4" w:rsidRDefault="00596C74" w:rsidP="00162F0E"/>
    <w:p w14:paraId="3B445B80" w14:textId="77777777" w:rsidR="00596C74" w:rsidRPr="001D7AF4" w:rsidRDefault="00596C74" w:rsidP="00162F0E"/>
    <w:p w14:paraId="4877213B" w14:textId="77777777" w:rsidR="00596C74" w:rsidRPr="001D7AF4" w:rsidRDefault="00596C74" w:rsidP="00162F0E"/>
    <w:p w14:paraId="1D42A535" w14:textId="77777777"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14:paraId="5D416A6E" w14:textId="77777777" w:rsidTr="00146F87">
        <w:tc>
          <w:tcPr>
            <w:tcW w:w="6389" w:type="dxa"/>
          </w:tcPr>
          <w:p w14:paraId="20C8B4C1" w14:textId="77777777" w:rsidR="00596C74" w:rsidRPr="001D7AF4" w:rsidRDefault="00596C74" w:rsidP="00596C74">
            <w:pPr>
              <w:keepNext/>
              <w:keepLines/>
              <w:contextualSpacing/>
            </w:pPr>
            <w:r w:rsidRPr="001D7AF4">
              <w:t>Ancho de cada tanque</w:t>
            </w:r>
          </w:p>
        </w:tc>
        <w:tc>
          <w:tcPr>
            <w:tcW w:w="2650" w:type="dxa"/>
            <w:vAlign w:val="bottom"/>
          </w:tcPr>
          <w:p w14:paraId="4ECB0310" w14:textId="77777777" w:rsidR="00596C74" w:rsidRPr="001D7AF4" w:rsidRDefault="00596C74" w:rsidP="00596C74">
            <w:pPr>
              <w:keepNext/>
              <w:keepLines/>
              <w:contextualSpacing/>
            </w:pPr>
            <w:proofErr w:type="spellStart"/>
            <w:r w:rsidRPr="001D7AF4">
              <w:t>W.Sed</w:t>
            </w:r>
            <w:proofErr w:type="spellEnd"/>
          </w:p>
        </w:tc>
      </w:tr>
      <w:tr w:rsidR="00596C74" w:rsidRPr="001D7AF4" w14:paraId="5A7E1A64" w14:textId="77777777" w:rsidTr="00146F87">
        <w:tc>
          <w:tcPr>
            <w:tcW w:w="6389" w:type="dxa"/>
          </w:tcPr>
          <w:p w14:paraId="319CF433" w14:textId="77777777"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14:paraId="6D511421" w14:textId="77777777" w:rsidR="00596C74" w:rsidRPr="001D7AF4" w:rsidRDefault="00596C74" w:rsidP="00596C74">
            <w:pPr>
              <w:keepNext/>
              <w:keepLines/>
              <w:contextualSpacing/>
            </w:pPr>
            <w:proofErr w:type="spellStart"/>
            <w:r w:rsidRPr="001D7AF4">
              <w:t>L.SedUpflow</w:t>
            </w:r>
            <w:proofErr w:type="spellEnd"/>
          </w:p>
        </w:tc>
      </w:tr>
      <w:tr w:rsidR="00596C74" w:rsidRPr="001D7AF4" w14:paraId="63C55754" w14:textId="77777777" w:rsidTr="00146F87">
        <w:tc>
          <w:tcPr>
            <w:tcW w:w="6389" w:type="dxa"/>
          </w:tcPr>
          <w:p w14:paraId="32C75774" w14:textId="77777777"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14:paraId="2472D0EA" w14:textId="77777777" w:rsidR="00596C74" w:rsidRPr="001D7AF4" w:rsidRDefault="00596C74" w:rsidP="00596C74">
            <w:pPr>
              <w:keepNext/>
              <w:keepLines/>
              <w:contextualSpacing/>
            </w:pPr>
            <w:proofErr w:type="spellStart"/>
            <w:r w:rsidRPr="001D7AF4">
              <w:t>L.Sed</w:t>
            </w:r>
            <w:proofErr w:type="spellEnd"/>
          </w:p>
        </w:tc>
      </w:tr>
      <w:tr w:rsidR="00146F87" w:rsidRPr="001D7AF4" w14:paraId="6290A9BA" w14:textId="77777777" w:rsidTr="00146F87">
        <w:tc>
          <w:tcPr>
            <w:tcW w:w="6389" w:type="dxa"/>
          </w:tcPr>
          <w:p w14:paraId="24B425CE" w14:textId="77777777" w:rsidR="00146F87" w:rsidRPr="001D7AF4" w:rsidRDefault="00146F87" w:rsidP="00146F87">
            <w:pPr>
              <w:keepNext/>
              <w:keepLines/>
              <w:contextualSpacing/>
            </w:pPr>
            <w:r w:rsidRPr="001D7AF4">
              <w:t>Altura total del tanque, medida de la orilla de la media caña</w:t>
            </w:r>
          </w:p>
        </w:tc>
        <w:tc>
          <w:tcPr>
            <w:tcW w:w="2650" w:type="dxa"/>
            <w:vAlign w:val="bottom"/>
          </w:tcPr>
          <w:p w14:paraId="2E1B2614" w14:textId="77777777" w:rsidR="00146F87" w:rsidRPr="001D7AF4" w:rsidRDefault="00146F87" w:rsidP="00146F87">
            <w:pPr>
              <w:keepNext/>
              <w:keepLines/>
              <w:contextualSpacing/>
            </w:pPr>
            <w:proofErr w:type="spellStart"/>
            <w:r w:rsidRPr="001D7AF4">
              <w:t>H.Sed</w:t>
            </w:r>
            <w:proofErr w:type="spellEnd"/>
          </w:p>
        </w:tc>
      </w:tr>
      <w:tr w:rsidR="00146F87" w:rsidRPr="001D7AF4" w14:paraId="383D8E3A" w14:textId="77777777" w:rsidTr="00146F87">
        <w:tc>
          <w:tcPr>
            <w:tcW w:w="6389" w:type="dxa"/>
          </w:tcPr>
          <w:p w14:paraId="62CC23F4" w14:textId="77777777"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14:paraId="4C8C2A3F" w14:textId="77777777" w:rsidR="00146F87" w:rsidRPr="001D7AF4" w:rsidRDefault="00146F87" w:rsidP="00146F87">
            <w:pPr>
              <w:keepNext/>
              <w:keepLines/>
              <w:contextualSpacing/>
            </w:pPr>
            <w:proofErr w:type="spellStart"/>
            <w:r w:rsidRPr="001D7AF4">
              <w:t>H.SedSideSlopes</w:t>
            </w:r>
            <w:proofErr w:type="spellEnd"/>
          </w:p>
        </w:tc>
      </w:tr>
      <w:tr w:rsidR="00146F87" w:rsidRPr="001D7AF4" w14:paraId="7C968F49" w14:textId="77777777" w:rsidTr="00146F87">
        <w:tc>
          <w:tcPr>
            <w:tcW w:w="6389" w:type="dxa"/>
          </w:tcPr>
          <w:p w14:paraId="2C860AA8" w14:textId="77777777"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14:paraId="2D53A2BA" w14:textId="77777777" w:rsidR="00146F87" w:rsidRPr="001D7AF4" w:rsidRDefault="00146F87" w:rsidP="00146F87">
            <w:pPr>
              <w:keepNext/>
              <w:keepLines/>
              <w:contextualSpacing/>
            </w:pPr>
            <w:proofErr w:type="spellStart"/>
            <w:r w:rsidRPr="001D7AF4">
              <w:t>H.SedFlocWeir</w:t>
            </w:r>
            <w:proofErr w:type="spellEnd"/>
          </w:p>
        </w:tc>
      </w:tr>
      <w:tr w:rsidR="00146F87" w:rsidRPr="001D7AF4" w14:paraId="1E70C95F" w14:textId="77777777" w:rsidTr="00146F87">
        <w:tc>
          <w:tcPr>
            <w:tcW w:w="6389" w:type="dxa"/>
          </w:tcPr>
          <w:p w14:paraId="3703DBEE" w14:textId="77777777"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14:paraId="2A190F68" w14:textId="77777777" w:rsidR="00146F87" w:rsidRPr="001D7AF4" w:rsidRDefault="00146F87" w:rsidP="00146F87">
            <w:pPr>
              <w:keepNext/>
              <w:keepLines/>
              <w:contextualSpacing/>
            </w:pPr>
            <w:proofErr w:type="spellStart"/>
            <w:r w:rsidRPr="001D7AF4">
              <w:t>H.SedLamellaBottom</w:t>
            </w:r>
            <w:proofErr w:type="spellEnd"/>
          </w:p>
        </w:tc>
      </w:tr>
      <w:tr w:rsidR="00146F87" w:rsidRPr="001D7AF4" w14:paraId="05054C61" w14:textId="77777777" w:rsidTr="00146F87">
        <w:tc>
          <w:tcPr>
            <w:tcW w:w="6389" w:type="dxa"/>
          </w:tcPr>
          <w:p w14:paraId="67EA0B04" w14:textId="77777777" w:rsidR="00146F87" w:rsidRPr="001D7AF4" w:rsidRDefault="00146F87" w:rsidP="00146F87">
            <w:pPr>
              <w:keepNext/>
              <w:keepLines/>
              <w:contextualSpacing/>
            </w:pPr>
            <w:r w:rsidRPr="001D7AF4">
              <w:t>Profundidad del agua, medida de la orilla de la media caña</w:t>
            </w:r>
          </w:p>
        </w:tc>
        <w:tc>
          <w:tcPr>
            <w:tcW w:w="2650" w:type="dxa"/>
            <w:vAlign w:val="bottom"/>
          </w:tcPr>
          <w:p w14:paraId="18B57990" w14:textId="77777777" w:rsidR="00146F87" w:rsidRPr="001D7AF4" w:rsidRDefault="00146F87" w:rsidP="00146F87">
            <w:pPr>
              <w:keepNext/>
              <w:keepLines/>
              <w:contextualSpacing/>
            </w:pPr>
            <w:proofErr w:type="spellStart"/>
            <w:r w:rsidRPr="001D7AF4">
              <w:t>HW.Sed</w:t>
            </w:r>
            <w:proofErr w:type="spellEnd"/>
          </w:p>
        </w:tc>
      </w:tr>
      <w:tr w:rsidR="00146F87" w:rsidRPr="001D7AF4" w14:paraId="474465B9" w14:textId="77777777" w:rsidTr="00146F87">
        <w:tc>
          <w:tcPr>
            <w:tcW w:w="6389" w:type="dxa"/>
          </w:tcPr>
          <w:p w14:paraId="374FC828" w14:textId="77777777" w:rsidR="00146F87" w:rsidRPr="001D7AF4" w:rsidRDefault="00146F87" w:rsidP="00146F87">
            <w:pPr>
              <w:keepNext/>
              <w:keepLines/>
              <w:contextualSpacing/>
            </w:pPr>
            <w:r w:rsidRPr="001D7AF4">
              <w:t>Ángulo de inclinación de las pendientes laterales</w:t>
            </w:r>
          </w:p>
        </w:tc>
        <w:tc>
          <w:tcPr>
            <w:tcW w:w="2650" w:type="dxa"/>
            <w:vAlign w:val="bottom"/>
          </w:tcPr>
          <w:p w14:paraId="0ABE72BD" w14:textId="77777777" w:rsidR="00146F87" w:rsidRPr="001D7AF4" w:rsidRDefault="00146F87" w:rsidP="00146F87">
            <w:pPr>
              <w:keepNext/>
              <w:keepLines/>
              <w:contextualSpacing/>
            </w:pPr>
            <w:proofErr w:type="spellStart"/>
            <w:r w:rsidRPr="001D7AF4">
              <w:t>AN.SedSlope</w:t>
            </w:r>
            <w:proofErr w:type="spellEnd"/>
          </w:p>
        </w:tc>
      </w:tr>
      <w:tr w:rsidR="00146F87" w:rsidRPr="001D7AF4" w14:paraId="78883819" w14:textId="77777777" w:rsidTr="00146F87">
        <w:tc>
          <w:tcPr>
            <w:tcW w:w="6389" w:type="dxa"/>
          </w:tcPr>
          <w:p w14:paraId="25FF325D" w14:textId="77777777"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14:paraId="4A3BF08D" w14:textId="77777777" w:rsidR="00146F87" w:rsidRPr="001D7AF4" w:rsidRDefault="00146F87" w:rsidP="00146F87">
            <w:pPr>
              <w:keepNext/>
              <w:keepLines/>
              <w:contextualSpacing/>
            </w:pPr>
            <w:proofErr w:type="spellStart"/>
            <w:r w:rsidRPr="001D7AF4">
              <w:t>AN.SedHopperSlopeMin</w:t>
            </w:r>
            <w:proofErr w:type="spellEnd"/>
          </w:p>
        </w:tc>
      </w:tr>
    </w:tbl>
    <w:p w14:paraId="1CDCFFFC" w14:textId="77777777" w:rsidR="00162F0E" w:rsidRPr="001D7AF4" w:rsidRDefault="00162F0E" w:rsidP="00162F0E"/>
    <w:p w14:paraId="65552569" w14:textId="77777777" w:rsidR="00162F0E" w:rsidRPr="001D7AF4" w:rsidRDefault="00162F0E" w:rsidP="00162F0E"/>
    <w:p w14:paraId="0E891633" w14:textId="77777777" w:rsidR="00162F0E" w:rsidRPr="001D7AF4" w:rsidRDefault="00162F0E" w:rsidP="00162F0E"/>
    <w:p w14:paraId="3C2548F7" w14:textId="77777777" w:rsidR="00596C74" w:rsidRPr="001D7AF4" w:rsidRDefault="00596C74" w:rsidP="00A5669D">
      <w:pPr>
        <w:pStyle w:val="Heading3"/>
      </w:pPr>
    </w:p>
    <w:p w14:paraId="7D6D0C89" w14:textId="77777777" w:rsidR="00596C74" w:rsidRPr="001D7AF4" w:rsidRDefault="00596C74" w:rsidP="00A5669D">
      <w:pPr>
        <w:pStyle w:val="Heading3"/>
      </w:pPr>
    </w:p>
    <w:p w14:paraId="5B86D7AF" w14:textId="77777777" w:rsidR="00596C74" w:rsidRPr="001D7AF4" w:rsidRDefault="00596C74" w:rsidP="00A5669D">
      <w:pPr>
        <w:pStyle w:val="Heading3"/>
      </w:pPr>
    </w:p>
    <w:p w14:paraId="5F0D2E69" w14:textId="77777777" w:rsidR="00596C74" w:rsidRPr="001D7AF4" w:rsidRDefault="00596C74" w:rsidP="00A5669D">
      <w:pPr>
        <w:pStyle w:val="Heading3"/>
      </w:pPr>
    </w:p>
    <w:p w14:paraId="17BA6A2F" w14:textId="77777777" w:rsidR="00596C74" w:rsidRPr="001D7AF4" w:rsidRDefault="00596C74" w:rsidP="00A5669D">
      <w:pPr>
        <w:pStyle w:val="Heading3"/>
      </w:pPr>
    </w:p>
    <w:p w14:paraId="65884019" w14:textId="77777777" w:rsidR="00596C74" w:rsidRPr="001D7AF4" w:rsidRDefault="00596C74" w:rsidP="00A5669D">
      <w:pPr>
        <w:pStyle w:val="Heading3"/>
      </w:pPr>
    </w:p>
    <w:p w14:paraId="370FF3AC" w14:textId="77777777" w:rsidR="00596C74" w:rsidRPr="001D7AF4" w:rsidRDefault="00596C74" w:rsidP="00A5669D">
      <w:pPr>
        <w:pStyle w:val="Heading3"/>
      </w:pPr>
    </w:p>
    <w:p w14:paraId="7A03D93C" w14:textId="77777777" w:rsidR="00596C74" w:rsidRPr="001D7AF4" w:rsidRDefault="00596C74" w:rsidP="00A5669D">
      <w:pPr>
        <w:pStyle w:val="Heading3"/>
      </w:pPr>
    </w:p>
    <w:p w14:paraId="00B1C524" w14:textId="77777777" w:rsidR="00596C74" w:rsidRPr="001D7AF4" w:rsidRDefault="00596C74" w:rsidP="00A5669D">
      <w:pPr>
        <w:pStyle w:val="Heading3"/>
      </w:pPr>
    </w:p>
    <w:p w14:paraId="3EE4B0BF" w14:textId="77777777" w:rsidR="00596C74" w:rsidRPr="001D7AF4" w:rsidRDefault="00596C74" w:rsidP="00A5669D">
      <w:pPr>
        <w:pStyle w:val="Heading3"/>
      </w:pPr>
    </w:p>
    <w:p w14:paraId="665D71D7" w14:textId="77777777" w:rsidR="00596C74" w:rsidRPr="001D7AF4" w:rsidRDefault="00596C74" w:rsidP="00596C74"/>
    <w:p w14:paraId="29E54456" w14:textId="77777777" w:rsidR="00596C74" w:rsidRPr="001D7AF4" w:rsidRDefault="00596C74" w:rsidP="00596C74"/>
    <w:p w14:paraId="5B7B5B0D" w14:textId="77777777" w:rsidR="00A5669D" w:rsidRPr="001D7AF4" w:rsidRDefault="00A5669D" w:rsidP="00A5669D">
      <w:pPr>
        <w:pStyle w:val="Heading3"/>
      </w:pPr>
      <w:r w:rsidRPr="001D7AF4">
        <w:t>El canal distribuidor</w:t>
      </w:r>
    </w:p>
    <w:p w14:paraId="2660EA53" w14:textId="77777777"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14:paraId="6F0A3B81" w14:textId="77777777"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14:paraId="7699BD65" w14:textId="77777777"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14:paraId="0303BD83" w14:textId="77777777" w:rsidR="00A5669D" w:rsidRPr="001D7AF4" w:rsidRDefault="00A5669D" w:rsidP="00A5669D">
      <w:pPr>
        <w:pStyle w:val="Caption"/>
      </w:pPr>
    </w:p>
    <w:p w14:paraId="4189FAC5" w14:textId="77777777" w:rsidR="00A5669D" w:rsidRPr="001D7AF4" w:rsidRDefault="00A5669D" w:rsidP="00A5669D">
      <w:pPr>
        <w:pStyle w:val="Caption"/>
      </w:pPr>
      <w:bookmarkStart w:id="112"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11"/>
      <w:r w:rsidRPr="001D7AF4">
        <w:t xml:space="preserve"> de los tanques de sedimentación</w:t>
      </w:r>
      <w:bookmarkEnd w:id="11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14:paraId="12B4294F" w14:textId="77777777" w:rsidTr="00F61533">
        <w:trPr>
          <w:jc w:val="center"/>
        </w:trPr>
        <w:tc>
          <w:tcPr>
            <w:tcW w:w="5991" w:type="dxa"/>
          </w:tcPr>
          <w:p w14:paraId="6566298A" w14:textId="77777777" w:rsidR="00A5669D" w:rsidRPr="001D7AF4" w:rsidRDefault="00A5669D" w:rsidP="00F61533">
            <w:pPr>
              <w:keepNext/>
              <w:keepLines/>
              <w:contextualSpacing/>
              <w:jc w:val="center"/>
            </w:pPr>
            <w:r w:rsidRPr="001D7AF4">
              <w:t>Longitud</w:t>
            </w:r>
          </w:p>
        </w:tc>
        <w:tc>
          <w:tcPr>
            <w:tcW w:w="1664" w:type="dxa"/>
            <w:vAlign w:val="center"/>
          </w:tcPr>
          <w:p w14:paraId="1B54790A" w14:textId="77777777" w:rsidR="00A5669D" w:rsidRPr="001D7AF4" w:rsidRDefault="00C82E13" w:rsidP="00F61533">
            <w:pPr>
              <w:keepNext/>
              <w:keepLines/>
              <w:contextualSpacing/>
              <w:jc w:val="center"/>
            </w:pPr>
            <w:proofErr w:type="spellStart"/>
            <w:r w:rsidRPr="001D7AF4">
              <w:t>L.SedChannel</w:t>
            </w:r>
            <w:proofErr w:type="spellEnd"/>
          </w:p>
        </w:tc>
      </w:tr>
      <w:tr w:rsidR="00A5669D" w:rsidRPr="001D7AF4" w14:paraId="06E0E765" w14:textId="77777777" w:rsidTr="00F61533">
        <w:trPr>
          <w:jc w:val="center"/>
        </w:trPr>
        <w:tc>
          <w:tcPr>
            <w:tcW w:w="5991" w:type="dxa"/>
          </w:tcPr>
          <w:p w14:paraId="24A189C7" w14:textId="77777777" w:rsidR="00A5669D" w:rsidRPr="001D7AF4" w:rsidRDefault="00A5669D" w:rsidP="00F61533">
            <w:pPr>
              <w:keepNext/>
              <w:keepLines/>
              <w:contextualSpacing/>
              <w:jc w:val="center"/>
            </w:pPr>
            <w:r w:rsidRPr="001D7AF4">
              <w:t>Ancho antes del vertedero</w:t>
            </w:r>
          </w:p>
        </w:tc>
        <w:tc>
          <w:tcPr>
            <w:tcW w:w="1664" w:type="dxa"/>
            <w:vAlign w:val="center"/>
          </w:tcPr>
          <w:p w14:paraId="642F551B" w14:textId="77777777"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14:paraId="37D9B59A" w14:textId="77777777" w:rsidTr="00F61533">
        <w:trPr>
          <w:jc w:val="center"/>
        </w:trPr>
        <w:tc>
          <w:tcPr>
            <w:tcW w:w="5991" w:type="dxa"/>
          </w:tcPr>
          <w:p w14:paraId="7D19C775" w14:textId="77777777" w:rsidR="00A5669D" w:rsidRPr="001D7AF4" w:rsidRDefault="00A5669D" w:rsidP="00F61533">
            <w:pPr>
              <w:keepNext/>
              <w:keepLines/>
              <w:contextualSpacing/>
              <w:jc w:val="center"/>
            </w:pPr>
            <w:r w:rsidRPr="001D7AF4">
              <w:t>Ancho total</w:t>
            </w:r>
          </w:p>
        </w:tc>
        <w:tc>
          <w:tcPr>
            <w:tcW w:w="1664" w:type="dxa"/>
            <w:vAlign w:val="center"/>
          </w:tcPr>
          <w:p w14:paraId="6105D56E" w14:textId="77777777" w:rsidR="00A5669D" w:rsidRPr="001D7AF4" w:rsidRDefault="00C82E13" w:rsidP="00F61533">
            <w:pPr>
              <w:keepNext/>
              <w:keepLines/>
              <w:contextualSpacing/>
              <w:jc w:val="center"/>
            </w:pPr>
            <w:proofErr w:type="spellStart"/>
            <w:r w:rsidRPr="001D7AF4">
              <w:t>W.SedInletChannel</w:t>
            </w:r>
            <w:proofErr w:type="spellEnd"/>
          </w:p>
        </w:tc>
      </w:tr>
      <w:tr w:rsidR="00A5669D" w:rsidRPr="001D7AF4" w14:paraId="166FF25D" w14:textId="77777777" w:rsidTr="00F61533">
        <w:trPr>
          <w:jc w:val="center"/>
        </w:trPr>
        <w:tc>
          <w:tcPr>
            <w:tcW w:w="5991" w:type="dxa"/>
          </w:tcPr>
          <w:p w14:paraId="3618AA37" w14:textId="77777777"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14:paraId="6B46CE94" w14:textId="77777777" w:rsidR="00A5669D" w:rsidRPr="001D7AF4" w:rsidRDefault="00C82E13" w:rsidP="00F61533">
            <w:pPr>
              <w:keepNext/>
              <w:keepLines/>
              <w:contextualSpacing/>
              <w:jc w:val="center"/>
            </w:pPr>
            <w:proofErr w:type="spellStart"/>
            <w:r w:rsidRPr="001D7AF4">
              <w:t>H.SedInletChannel</w:t>
            </w:r>
            <w:proofErr w:type="spellEnd"/>
          </w:p>
        </w:tc>
      </w:tr>
      <w:tr w:rsidR="00A5669D" w:rsidRPr="001D7AF4" w14:paraId="27D16FCC" w14:textId="77777777" w:rsidTr="00F61533">
        <w:trPr>
          <w:trHeight w:val="287"/>
          <w:jc w:val="center"/>
        </w:trPr>
        <w:tc>
          <w:tcPr>
            <w:tcW w:w="5991" w:type="dxa"/>
          </w:tcPr>
          <w:p w14:paraId="5FB19128" w14:textId="77777777"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14:paraId="3A1A8E4A" w14:textId="77777777" w:rsidR="00A5669D" w:rsidRPr="001D7AF4" w:rsidRDefault="00C82E13" w:rsidP="00F61533">
            <w:pPr>
              <w:keepNext/>
              <w:keepLines/>
              <w:contextualSpacing/>
              <w:jc w:val="center"/>
            </w:pPr>
            <w:proofErr w:type="spellStart"/>
            <w:r w:rsidRPr="001D7AF4">
              <w:t>HW.SedInletChannel</w:t>
            </w:r>
            <w:proofErr w:type="spellEnd"/>
          </w:p>
        </w:tc>
      </w:tr>
      <w:tr w:rsidR="00A5669D" w:rsidRPr="001D7AF4" w14:paraId="13C8872B" w14:textId="77777777" w:rsidTr="00F61533">
        <w:trPr>
          <w:trHeight w:val="287"/>
          <w:jc w:val="center"/>
        </w:trPr>
        <w:tc>
          <w:tcPr>
            <w:tcW w:w="5991" w:type="dxa"/>
          </w:tcPr>
          <w:p w14:paraId="28BAA074" w14:textId="77777777" w:rsidR="00A5669D" w:rsidRPr="001D7AF4" w:rsidRDefault="00A5669D" w:rsidP="00F61533">
            <w:pPr>
              <w:keepNext/>
              <w:keepLines/>
              <w:contextualSpacing/>
              <w:jc w:val="center"/>
            </w:pPr>
            <w:r w:rsidRPr="001D7AF4">
              <w:t>Altura del vertedero</w:t>
            </w:r>
          </w:p>
        </w:tc>
        <w:tc>
          <w:tcPr>
            <w:tcW w:w="1664" w:type="dxa"/>
            <w:vAlign w:val="center"/>
          </w:tcPr>
          <w:p w14:paraId="1AAA5696" w14:textId="77777777" w:rsidR="00A5669D" w:rsidRPr="001D7AF4" w:rsidRDefault="00C82E13" w:rsidP="00F61533">
            <w:pPr>
              <w:keepNext/>
              <w:keepLines/>
              <w:contextualSpacing/>
              <w:jc w:val="center"/>
            </w:pPr>
            <w:proofErr w:type="spellStart"/>
            <w:r w:rsidRPr="001D7AF4">
              <w:t>H.SedWeirInlet</w:t>
            </w:r>
            <w:proofErr w:type="spellEnd"/>
          </w:p>
        </w:tc>
      </w:tr>
      <w:tr w:rsidR="00C82E13" w:rsidRPr="001D7AF4" w14:paraId="180ED10D" w14:textId="77777777" w:rsidTr="00F61533">
        <w:trPr>
          <w:trHeight w:val="287"/>
          <w:jc w:val="center"/>
        </w:trPr>
        <w:tc>
          <w:tcPr>
            <w:tcW w:w="5991" w:type="dxa"/>
          </w:tcPr>
          <w:p w14:paraId="0EF64BD3" w14:textId="77777777" w:rsidR="00C82E13" w:rsidRPr="001D7AF4" w:rsidRDefault="00C82E13" w:rsidP="00F61533">
            <w:pPr>
              <w:keepNext/>
              <w:keepLines/>
              <w:contextualSpacing/>
              <w:jc w:val="center"/>
            </w:pPr>
          </w:p>
        </w:tc>
        <w:tc>
          <w:tcPr>
            <w:tcW w:w="1664" w:type="dxa"/>
            <w:vAlign w:val="center"/>
          </w:tcPr>
          <w:p w14:paraId="19C790E8" w14:textId="77777777" w:rsidR="00C82E13" w:rsidRPr="001D7AF4" w:rsidRDefault="00C82E13" w:rsidP="00F61533">
            <w:pPr>
              <w:keepNext/>
              <w:keepLines/>
              <w:contextualSpacing/>
              <w:jc w:val="center"/>
            </w:pPr>
          </w:p>
        </w:tc>
      </w:tr>
    </w:tbl>
    <w:p w14:paraId="0B769F1E" w14:textId="77777777" w:rsidR="00A5669D" w:rsidRPr="001D7AF4" w:rsidRDefault="00A5669D" w:rsidP="00A5669D">
      <w:pPr>
        <w:spacing w:after="200"/>
        <w:contextualSpacing/>
      </w:pPr>
    </w:p>
    <w:p w14:paraId="60C2E8A2" w14:textId="77777777"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13" w:name="_Toc325794424"/>
      <w:r w:rsidR="004F3CC2" w:rsidRPr="001D7AF4">
        <w:t>a los tanques de sedimentación.</w:t>
      </w:r>
    </w:p>
    <w:p w14:paraId="30638B89" w14:textId="77777777" w:rsidR="004F3CC2" w:rsidRPr="001D7AF4" w:rsidRDefault="004F3CC2" w:rsidP="00977F73">
      <w:pPr>
        <w:pStyle w:val="Caption"/>
        <w:jc w:val="left"/>
      </w:pPr>
    </w:p>
    <w:p w14:paraId="75ECC3D5" w14:textId="77777777" w:rsidR="004F3CC2" w:rsidRPr="001D7AF4" w:rsidRDefault="004F3CC2" w:rsidP="004F3CC2">
      <w:pPr>
        <w:pStyle w:val="Caption"/>
      </w:pPr>
      <w:bookmarkStart w:id="114"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13"/>
      <w:bookmarkEnd w:id="11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14:paraId="3168F087" w14:textId="77777777" w:rsidTr="00F61533">
        <w:trPr>
          <w:jc w:val="center"/>
        </w:trPr>
        <w:tc>
          <w:tcPr>
            <w:tcW w:w="3319" w:type="dxa"/>
          </w:tcPr>
          <w:p w14:paraId="1721C402" w14:textId="77777777" w:rsidR="004F3CC2" w:rsidRPr="001D7AF4" w:rsidRDefault="004F3CC2" w:rsidP="00F61533">
            <w:pPr>
              <w:keepNext/>
              <w:keepLines/>
              <w:contextualSpacing/>
              <w:jc w:val="center"/>
            </w:pPr>
            <w:r w:rsidRPr="001D7AF4">
              <w:lastRenderedPageBreak/>
              <w:t>Longitud</w:t>
            </w:r>
          </w:p>
        </w:tc>
        <w:tc>
          <w:tcPr>
            <w:tcW w:w="1921" w:type="dxa"/>
          </w:tcPr>
          <w:p w14:paraId="05693D7F" w14:textId="77777777" w:rsidR="004F3CC2" w:rsidRPr="001D7AF4" w:rsidRDefault="0067126F" w:rsidP="00F61533">
            <w:pPr>
              <w:keepNext/>
              <w:keepLines/>
              <w:contextualSpacing/>
              <w:jc w:val="center"/>
            </w:pPr>
            <w:proofErr w:type="spellStart"/>
            <w:r w:rsidRPr="001D7AF4">
              <w:t>L.SedChannel</w:t>
            </w:r>
            <w:proofErr w:type="spellEnd"/>
          </w:p>
        </w:tc>
      </w:tr>
      <w:tr w:rsidR="004F3CC2" w:rsidRPr="001D7AF4" w14:paraId="15A12AE9" w14:textId="77777777" w:rsidTr="00F61533">
        <w:trPr>
          <w:jc w:val="center"/>
        </w:trPr>
        <w:tc>
          <w:tcPr>
            <w:tcW w:w="3319" w:type="dxa"/>
          </w:tcPr>
          <w:p w14:paraId="21E03825" w14:textId="77777777" w:rsidR="004F3CC2" w:rsidRPr="001D7AF4" w:rsidRDefault="004F3CC2" w:rsidP="00F61533">
            <w:pPr>
              <w:keepNext/>
              <w:keepLines/>
              <w:contextualSpacing/>
              <w:jc w:val="center"/>
            </w:pPr>
            <w:r w:rsidRPr="001D7AF4">
              <w:t>Ancho antes del vertedero</w:t>
            </w:r>
          </w:p>
        </w:tc>
        <w:tc>
          <w:tcPr>
            <w:tcW w:w="1921" w:type="dxa"/>
          </w:tcPr>
          <w:p w14:paraId="31D6B9C3" w14:textId="77777777"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14:paraId="0C454424" w14:textId="77777777" w:rsidTr="00F61533">
        <w:trPr>
          <w:jc w:val="center"/>
        </w:trPr>
        <w:tc>
          <w:tcPr>
            <w:tcW w:w="3319" w:type="dxa"/>
          </w:tcPr>
          <w:p w14:paraId="62F7E18B" w14:textId="77777777" w:rsidR="004F3CC2" w:rsidRPr="001D7AF4" w:rsidRDefault="004F3CC2" w:rsidP="00F61533">
            <w:pPr>
              <w:keepNext/>
              <w:keepLines/>
              <w:contextualSpacing/>
              <w:jc w:val="center"/>
            </w:pPr>
            <w:r w:rsidRPr="001D7AF4">
              <w:t>Ancho total</w:t>
            </w:r>
          </w:p>
        </w:tc>
        <w:tc>
          <w:tcPr>
            <w:tcW w:w="1921" w:type="dxa"/>
          </w:tcPr>
          <w:p w14:paraId="5A94747A" w14:textId="77777777" w:rsidR="004F3CC2" w:rsidRPr="001D7AF4" w:rsidRDefault="0067126F" w:rsidP="00F61533">
            <w:pPr>
              <w:keepNext/>
              <w:keepLines/>
              <w:contextualSpacing/>
              <w:jc w:val="center"/>
            </w:pPr>
            <w:proofErr w:type="spellStart"/>
            <w:r w:rsidRPr="001D7AF4">
              <w:t>W.SedExitChannel</w:t>
            </w:r>
            <w:proofErr w:type="spellEnd"/>
          </w:p>
        </w:tc>
      </w:tr>
      <w:tr w:rsidR="004F3CC2" w:rsidRPr="001D7AF4" w14:paraId="19162CEE" w14:textId="77777777" w:rsidTr="00F61533">
        <w:trPr>
          <w:jc w:val="center"/>
        </w:trPr>
        <w:tc>
          <w:tcPr>
            <w:tcW w:w="3319" w:type="dxa"/>
          </w:tcPr>
          <w:p w14:paraId="5853C80F" w14:textId="77777777" w:rsidR="004F3CC2" w:rsidRPr="001D7AF4" w:rsidRDefault="004F3CC2" w:rsidP="00F61533">
            <w:pPr>
              <w:keepNext/>
              <w:keepLines/>
              <w:contextualSpacing/>
              <w:jc w:val="center"/>
            </w:pPr>
            <w:r w:rsidRPr="001D7AF4">
              <w:t>Altura del canal</w:t>
            </w:r>
          </w:p>
        </w:tc>
        <w:tc>
          <w:tcPr>
            <w:tcW w:w="1921" w:type="dxa"/>
          </w:tcPr>
          <w:p w14:paraId="212EBD05" w14:textId="77777777" w:rsidR="004F3CC2" w:rsidRPr="001D7AF4" w:rsidRDefault="0067126F" w:rsidP="00F61533">
            <w:pPr>
              <w:keepNext/>
              <w:keepLines/>
              <w:contextualSpacing/>
              <w:jc w:val="center"/>
            </w:pPr>
            <w:proofErr w:type="spellStart"/>
            <w:r w:rsidRPr="001D7AF4">
              <w:t>H.SedExitChannel</w:t>
            </w:r>
            <w:proofErr w:type="spellEnd"/>
          </w:p>
        </w:tc>
      </w:tr>
      <w:tr w:rsidR="004F3CC2" w:rsidRPr="001D7AF4" w14:paraId="4BB4EE15" w14:textId="77777777" w:rsidTr="00F61533">
        <w:trPr>
          <w:jc w:val="center"/>
        </w:trPr>
        <w:tc>
          <w:tcPr>
            <w:tcW w:w="3319" w:type="dxa"/>
          </w:tcPr>
          <w:p w14:paraId="02C65E36" w14:textId="77777777" w:rsidR="004F3CC2" w:rsidRPr="001D7AF4" w:rsidRDefault="004F3CC2" w:rsidP="00F61533">
            <w:pPr>
              <w:keepNext/>
              <w:keepLines/>
              <w:contextualSpacing/>
              <w:jc w:val="center"/>
            </w:pPr>
            <w:r w:rsidRPr="001D7AF4">
              <w:t>Profundidad máxima del agua</w:t>
            </w:r>
          </w:p>
        </w:tc>
        <w:tc>
          <w:tcPr>
            <w:tcW w:w="1921" w:type="dxa"/>
          </w:tcPr>
          <w:p w14:paraId="0F18F67E" w14:textId="77777777" w:rsidR="004F3CC2" w:rsidRPr="001D7AF4" w:rsidRDefault="0067126F" w:rsidP="00F61533">
            <w:pPr>
              <w:keepNext/>
              <w:keepLines/>
              <w:contextualSpacing/>
              <w:jc w:val="center"/>
            </w:pPr>
            <w:proofErr w:type="spellStart"/>
            <w:r w:rsidRPr="001D7AF4">
              <w:t>HW.SedExitChannel</w:t>
            </w:r>
            <w:proofErr w:type="spellEnd"/>
          </w:p>
        </w:tc>
      </w:tr>
      <w:tr w:rsidR="004F3CC2" w:rsidRPr="001D7AF4" w14:paraId="075F5A5F" w14:textId="77777777" w:rsidTr="00F61533">
        <w:trPr>
          <w:jc w:val="center"/>
        </w:trPr>
        <w:tc>
          <w:tcPr>
            <w:tcW w:w="3319" w:type="dxa"/>
          </w:tcPr>
          <w:p w14:paraId="771E6FD8" w14:textId="77777777" w:rsidR="004F3CC2" w:rsidRPr="001D7AF4" w:rsidRDefault="004F3CC2" w:rsidP="00F61533">
            <w:pPr>
              <w:keepNext/>
              <w:keepLines/>
              <w:contextualSpacing/>
              <w:jc w:val="center"/>
            </w:pPr>
            <w:r w:rsidRPr="001D7AF4">
              <w:t>Altura del vertedero</w:t>
            </w:r>
          </w:p>
        </w:tc>
        <w:tc>
          <w:tcPr>
            <w:tcW w:w="1921" w:type="dxa"/>
          </w:tcPr>
          <w:p w14:paraId="65B5B7F7" w14:textId="77777777" w:rsidR="004F3CC2" w:rsidRPr="001D7AF4" w:rsidRDefault="0067126F" w:rsidP="00F61533">
            <w:pPr>
              <w:keepNext/>
              <w:keepLines/>
              <w:contextualSpacing/>
              <w:jc w:val="center"/>
            </w:pPr>
            <w:proofErr w:type="spellStart"/>
            <w:r w:rsidRPr="001D7AF4">
              <w:t>H.SedWeirExit</w:t>
            </w:r>
            <w:proofErr w:type="spellEnd"/>
          </w:p>
        </w:tc>
      </w:tr>
    </w:tbl>
    <w:p w14:paraId="701AA79B" w14:textId="77777777" w:rsidR="00977F73" w:rsidRPr="001D7AF4" w:rsidRDefault="00977F73" w:rsidP="004F3CC2">
      <w:pPr>
        <w:pStyle w:val="Heading3"/>
      </w:pPr>
    </w:p>
    <w:p w14:paraId="499CCEE2" w14:textId="77777777" w:rsidR="00977F73" w:rsidRPr="001D7AF4" w:rsidRDefault="00977F73" w:rsidP="00977F73"/>
    <w:p w14:paraId="1FB98B65" w14:textId="77777777" w:rsidR="00162F0E" w:rsidRPr="001D7AF4" w:rsidRDefault="00162F0E" w:rsidP="00977F73"/>
    <w:p w14:paraId="2C256C9F" w14:textId="77777777" w:rsidR="00162F0E" w:rsidRPr="001D7AF4" w:rsidRDefault="00162F0E" w:rsidP="00977F73"/>
    <w:p w14:paraId="32C4DBD1" w14:textId="77777777" w:rsidR="00162F0E" w:rsidRPr="001D7AF4" w:rsidRDefault="00162F0E" w:rsidP="00977F73"/>
    <w:p w14:paraId="4531A26A" w14:textId="77777777" w:rsidR="00162F0E" w:rsidRPr="001D7AF4" w:rsidRDefault="00162F0E" w:rsidP="00977F73"/>
    <w:p w14:paraId="1C308CE9" w14:textId="77777777" w:rsidR="00162F0E" w:rsidRPr="001D7AF4" w:rsidRDefault="00162F0E" w:rsidP="00977F73"/>
    <w:p w14:paraId="0D9A764D" w14:textId="77777777" w:rsidR="00162F0E" w:rsidRPr="001D7AF4" w:rsidRDefault="00162F0E" w:rsidP="00977F73"/>
    <w:p w14:paraId="79B92F87" w14:textId="77777777" w:rsidR="00162F0E" w:rsidRPr="001D7AF4" w:rsidRDefault="00162F0E" w:rsidP="00977F73"/>
    <w:p w14:paraId="506139CA" w14:textId="77777777" w:rsidR="00162F0E" w:rsidRPr="001D7AF4" w:rsidRDefault="00162F0E" w:rsidP="00977F73"/>
    <w:p w14:paraId="3CF2DC04" w14:textId="77777777" w:rsidR="00162F0E" w:rsidRPr="001D7AF4" w:rsidRDefault="00162F0E" w:rsidP="00977F73"/>
    <w:p w14:paraId="4BEF52EE" w14:textId="77777777" w:rsidR="00162F0E" w:rsidRPr="001D7AF4" w:rsidRDefault="00162F0E" w:rsidP="00977F73"/>
    <w:p w14:paraId="374D4742" w14:textId="77777777" w:rsidR="004F3CC2" w:rsidRPr="001D7AF4" w:rsidRDefault="00AE11C0" w:rsidP="004F3CC2">
      <w:pPr>
        <w:pStyle w:val="Heading3"/>
      </w:pPr>
      <w:r w:rsidRPr="001D7AF4">
        <w:t>D</w:t>
      </w:r>
      <w:r w:rsidR="000A311F" w:rsidRPr="001D7AF4">
        <w:t>ifusores</w:t>
      </w:r>
    </w:p>
    <w:p w14:paraId="2AB37DCE" w14:textId="77777777"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14:paraId="42EDFE9C" w14:textId="77777777" w:rsidR="004F3CC2" w:rsidRPr="001D7AF4" w:rsidRDefault="004F3CC2" w:rsidP="008B707D">
      <w:pPr>
        <w:contextualSpacing/>
      </w:pPr>
    </w:p>
    <w:p w14:paraId="3F4D780B" w14:textId="77777777" w:rsidR="004F3CC2" w:rsidRPr="001D7AF4" w:rsidRDefault="004F3CC2" w:rsidP="004F3CC2">
      <w:pPr>
        <w:pStyle w:val="Caption"/>
      </w:pPr>
      <w:bookmarkStart w:id="115" w:name="_Toc325794425"/>
      <w:bookmarkStart w:id="116"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15"/>
      <w:r w:rsidR="007A5FC5" w:rsidRPr="001D7AF4">
        <w:t xml:space="preserve"> del tanque</w:t>
      </w:r>
      <w:r w:rsidRPr="001D7AF4">
        <w:t xml:space="preserve"> de sedimentación</w:t>
      </w:r>
      <w:bookmarkEnd w:id="11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14:paraId="3A60AF3F" w14:textId="77777777" w:rsidTr="00F61533">
        <w:trPr>
          <w:trHeight w:val="159"/>
          <w:jc w:val="center"/>
        </w:trPr>
        <w:tc>
          <w:tcPr>
            <w:tcW w:w="5196" w:type="dxa"/>
          </w:tcPr>
          <w:p w14:paraId="1A0321E1" w14:textId="77777777"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14:paraId="05376D17" w14:textId="77777777"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14:paraId="26B53396" w14:textId="77777777" w:rsidTr="00F61533">
        <w:trPr>
          <w:trHeight w:val="328"/>
          <w:jc w:val="center"/>
        </w:trPr>
        <w:tc>
          <w:tcPr>
            <w:tcW w:w="5196" w:type="dxa"/>
          </w:tcPr>
          <w:p w14:paraId="2A2FDDF4" w14:textId="77777777"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14:paraId="096299DC" w14:textId="77777777"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14:paraId="5A1F9AEB" w14:textId="77777777" w:rsidTr="00F61533">
        <w:trPr>
          <w:trHeight w:val="328"/>
          <w:jc w:val="center"/>
        </w:trPr>
        <w:tc>
          <w:tcPr>
            <w:tcW w:w="5196" w:type="dxa"/>
          </w:tcPr>
          <w:p w14:paraId="1088D0D8" w14:textId="77777777"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14:paraId="6BC0AFA7" w14:textId="77777777"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14:paraId="2C4141B0" w14:textId="77777777" w:rsidTr="00F61533">
        <w:trPr>
          <w:trHeight w:val="340"/>
          <w:jc w:val="center"/>
        </w:trPr>
        <w:tc>
          <w:tcPr>
            <w:tcW w:w="5196" w:type="dxa"/>
          </w:tcPr>
          <w:p w14:paraId="09870FF4" w14:textId="77777777"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14:paraId="1D7BAA4E" w14:textId="77777777"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14:paraId="4E520417" w14:textId="77777777" w:rsidTr="00F61533">
        <w:trPr>
          <w:trHeight w:val="328"/>
          <w:jc w:val="center"/>
        </w:trPr>
        <w:tc>
          <w:tcPr>
            <w:tcW w:w="5196" w:type="dxa"/>
          </w:tcPr>
          <w:p w14:paraId="5E81BE20" w14:textId="77777777"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14:paraId="3267AC84" w14:textId="77777777" w:rsidR="004F3CC2" w:rsidRPr="001D7AF4" w:rsidRDefault="007A5FC5" w:rsidP="00F61533">
            <w:pPr>
              <w:keepNext/>
              <w:keepLines/>
              <w:contextualSpacing/>
              <w:jc w:val="center"/>
              <w:rPr>
                <w:szCs w:val="24"/>
              </w:rPr>
            </w:pPr>
            <w:r w:rsidRPr="001D7AF4">
              <w:t>L.SedManHorizPipe2</w:t>
            </w:r>
          </w:p>
        </w:tc>
      </w:tr>
      <w:tr w:rsidR="004F3CC2" w:rsidRPr="001D7AF4" w14:paraId="2C1FF305" w14:textId="77777777" w:rsidTr="00F61533">
        <w:trPr>
          <w:trHeight w:val="328"/>
          <w:jc w:val="center"/>
        </w:trPr>
        <w:tc>
          <w:tcPr>
            <w:tcW w:w="5196" w:type="dxa"/>
            <w:shd w:val="clear" w:color="auto" w:fill="auto"/>
          </w:tcPr>
          <w:p w14:paraId="3B73D2C7" w14:textId="77777777"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14:paraId="6569EFC3" w14:textId="77777777"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14:paraId="5FB66C17" w14:textId="77777777" w:rsidTr="00F61533">
        <w:trPr>
          <w:trHeight w:val="340"/>
          <w:jc w:val="center"/>
        </w:trPr>
        <w:tc>
          <w:tcPr>
            <w:tcW w:w="5196" w:type="dxa"/>
            <w:shd w:val="clear" w:color="auto" w:fill="auto"/>
          </w:tcPr>
          <w:p w14:paraId="60BABEDC" w14:textId="77777777"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14:paraId="7738F907" w14:textId="77777777"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14:paraId="51EE45A9" w14:textId="77777777" w:rsidTr="00F61533">
        <w:trPr>
          <w:trHeight w:val="340"/>
          <w:jc w:val="center"/>
        </w:trPr>
        <w:tc>
          <w:tcPr>
            <w:tcW w:w="5196" w:type="dxa"/>
            <w:shd w:val="clear" w:color="auto" w:fill="auto"/>
          </w:tcPr>
          <w:p w14:paraId="745D9395" w14:textId="77777777"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14:paraId="44F3A42E" w14:textId="77777777"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14:paraId="0F441D7B" w14:textId="77777777" w:rsidTr="00F61533">
        <w:trPr>
          <w:trHeight w:val="340"/>
          <w:jc w:val="center"/>
        </w:trPr>
        <w:tc>
          <w:tcPr>
            <w:tcW w:w="5196" w:type="dxa"/>
            <w:shd w:val="clear" w:color="auto" w:fill="auto"/>
          </w:tcPr>
          <w:p w14:paraId="3CF35324" w14:textId="77777777"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14:paraId="5DC95163" w14:textId="77777777"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14:paraId="5C7B8D72" w14:textId="77777777" w:rsidTr="00F61533">
        <w:trPr>
          <w:trHeight w:val="340"/>
          <w:jc w:val="center"/>
        </w:trPr>
        <w:tc>
          <w:tcPr>
            <w:tcW w:w="5196" w:type="dxa"/>
            <w:shd w:val="clear" w:color="auto" w:fill="auto"/>
          </w:tcPr>
          <w:p w14:paraId="432BBB58" w14:textId="77777777"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14:paraId="7FBEF9A1" w14:textId="77777777"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14:paraId="0AEE4747" w14:textId="77777777" w:rsidR="00162F0E" w:rsidRPr="001D7AF4" w:rsidRDefault="00162F0E" w:rsidP="004F3CC2">
      <w:pPr>
        <w:contextualSpacing/>
        <w:rPr>
          <w:szCs w:val="24"/>
        </w:rPr>
      </w:pPr>
    </w:p>
    <w:p w14:paraId="723121BE" w14:textId="77777777" w:rsidR="00162F0E" w:rsidRPr="001D7AF4" w:rsidRDefault="00162F0E" w:rsidP="004F3CC2">
      <w:pPr>
        <w:contextualSpacing/>
        <w:rPr>
          <w:szCs w:val="24"/>
        </w:rPr>
      </w:pPr>
    </w:p>
    <w:p w14:paraId="61E863A4" w14:textId="77777777" w:rsidR="007E6E66" w:rsidRPr="001D7AF4" w:rsidRDefault="00AE11C0" w:rsidP="007E6E66">
      <w:pPr>
        <w:pStyle w:val="Heading3"/>
      </w:pPr>
      <w:r w:rsidRPr="001D7AF4">
        <w:t>P</w:t>
      </w:r>
      <w:r w:rsidR="007E6E66" w:rsidRPr="001D7AF4">
        <w:t>lacas</w:t>
      </w:r>
      <w:r w:rsidRPr="001D7AF4">
        <w:t xml:space="preserve"> de sedimentación</w:t>
      </w:r>
    </w:p>
    <w:p w14:paraId="2B4380E4" w14:textId="77777777"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14:paraId="57B47D66" w14:textId="77777777" w:rsidR="00AE11C0" w:rsidRPr="001D7AF4" w:rsidRDefault="00AE11C0" w:rsidP="007E6E66">
      <w:pPr>
        <w:ind w:firstLine="360"/>
        <w:contextualSpacing/>
        <w:rPr>
          <w:szCs w:val="24"/>
        </w:rPr>
      </w:pPr>
    </w:p>
    <w:p w14:paraId="423B9256" w14:textId="77777777"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14:paraId="0269D6BF" w14:textId="77777777" w:rsidR="00162F0E" w:rsidRPr="001D7AF4" w:rsidRDefault="00162F0E" w:rsidP="007E6E66">
      <w:pPr>
        <w:contextualSpacing/>
        <w:rPr>
          <w:szCs w:val="24"/>
        </w:rPr>
      </w:pPr>
    </w:p>
    <w:p w14:paraId="31600746" w14:textId="77777777" w:rsidR="007E6E66" w:rsidRPr="001D7AF4" w:rsidRDefault="007E6E66" w:rsidP="007E6E66">
      <w:pPr>
        <w:pStyle w:val="Caption"/>
      </w:pPr>
      <w:bookmarkStart w:id="117" w:name="_Toc325794426"/>
      <w:bookmarkStart w:id="118"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7"/>
      <w:r w:rsidRPr="001D7AF4">
        <w:t>de sedimentación</w:t>
      </w:r>
      <w:bookmarkEnd w:id="11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14:paraId="79AB9642" w14:textId="77777777" w:rsidTr="00F61533">
        <w:trPr>
          <w:jc w:val="center"/>
        </w:trPr>
        <w:tc>
          <w:tcPr>
            <w:tcW w:w="4241" w:type="dxa"/>
            <w:vAlign w:val="center"/>
          </w:tcPr>
          <w:p w14:paraId="4C03D083" w14:textId="77777777"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14:paraId="49631864" w14:textId="77777777"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14:paraId="53413014" w14:textId="77777777" w:rsidTr="00F61533">
        <w:trPr>
          <w:jc w:val="center"/>
        </w:trPr>
        <w:tc>
          <w:tcPr>
            <w:tcW w:w="4241" w:type="dxa"/>
            <w:vAlign w:val="center"/>
          </w:tcPr>
          <w:p w14:paraId="46B04B53" w14:textId="77777777"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14:paraId="744697F9" w14:textId="77777777"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14:paraId="67FD6DA5" w14:textId="77777777" w:rsidTr="00F61533">
        <w:trPr>
          <w:jc w:val="center"/>
        </w:trPr>
        <w:tc>
          <w:tcPr>
            <w:tcW w:w="4241" w:type="dxa"/>
            <w:vAlign w:val="center"/>
          </w:tcPr>
          <w:p w14:paraId="06DE5C97" w14:textId="77777777"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14:paraId="1B92C0DC" w14:textId="77777777"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14:paraId="0A0B6AAE" w14:textId="77777777" w:rsidTr="00F61533">
        <w:trPr>
          <w:jc w:val="center"/>
        </w:trPr>
        <w:tc>
          <w:tcPr>
            <w:tcW w:w="4241" w:type="dxa"/>
            <w:vAlign w:val="center"/>
          </w:tcPr>
          <w:p w14:paraId="006435DA" w14:textId="77777777"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14:paraId="1F7296AF" w14:textId="77777777"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14:paraId="701154D8" w14:textId="77777777" w:rsidTr="00F61533">
        <w:trPr>
          <w:jc w:val="center"/>
        </w:trPr>
        <w:tc>
          <w:tcPr>
            <w:tcW w:w="4241" w:type="dxa"/>
            <w:vAlign w:val="center"/>
          </w:tcPr>
          <w:p w14:paraId="7308526D" w14:textId="77777777"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14:paraId="214F08CD" w14:textId="77777777"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14:paraId="4CFC3985" w14:textId="77777777" w:rsidTr="00F61533">
        <w:trPr>
          <w:jc w:val="center"/>
        </w:trPr>
        <w:tc>
          <w:tcPr>
            <w:tcW w:w="4241" w:type="dxa"/>
            <w:vAlign w:val="center"/>
          </w:tcPr>
          <w:p w14:paraId="63F0E165" w14:textId="77777777"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14:paraId="2B03D482" w14:textId="77777777"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14:paraId="45335B92" w14:textId="77777777" w:rsidTr="00F61533">
        <w:trPr>
          <w:jc w:val="center"/>
        </w:trPr>
        <w:tc>
          <w:tcPr>
            <w:tcW w:w="4241" w:type="dxa"/>
            <w:vAlign w:val="center"/>
          </w:tcPr>
          <w:p w14:paraId="0337894C" w14:textId="77777777"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14:paraId="049AE442" w14:textId="77777777"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14:paraId="5231A520" w14:textId="77777777" w:rsidTr="00F61533">
        <w:trPr>
          <w:jc w:val="center"/>
        </w:trPr>
        <w:tc>
          <w:tcPr>
            <w:tcW w:w="4241" w:type="dxa"/>
            <w:vAlign w:val="center"/>
          </w:tcPr>
          <w:p w14:paraId="5E4CC539" w14:textId="77777777"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14:paraId="4236FA6B" w14:textId="77777777"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14:paraId="559896B0" w14:textId="77777777" w:rsidR="007E6E66" w:rsidRPr="001D7AF4" w:rsidRDefault="007E6E66" w:rsidP="004F3CC2">
      <w:pPr>
        <w:contextualSpacing/>
        <w:rPr>
          <w:szCs w:val="24"/>
        </w:rPr>
      </w:pPr>
    </w:p>
    <w:p w14:paraId="59D9C483" w14:textId="77777777" w:rsidR="007E6E66" w:rsidRPr="001D7AF4" w:rsidRDefault="00AE11C0" w:rsidP="007E6E66">
      <w:pPr>
        <w:pStyle w:val="Heading3"/>
      </w:pPr>
      <w:r w:rsidRPr="001D7AF4">
        <w:t>T</w:t>
      </w:r>
      <w:r w:rsidR="007E6E66" w:rsidRPr="001D7AF4">
        <w:t>ubos recolectores</w:t>
      </w:r>
    </w:p>
    <w:p w14:paraId="1254C8FC" w14:textId="77777777" w:rsidR="007E6E66" w:rsidRPr="001D7AF4" w:rsidRDefault="008F6EAE" w:rsidP="008F6EAE">
      <w:r w:rsidRPr="001D7AF4">
        <w:t>La siguiente tabla contiene las especificaciones de los tubos recolectores.</w:t>
      </w:r>
    </w:p>
    <w:p w14:paraId="59AF1488" w14:textId="77777777" w:rsidR="008F6EAE" w:rsidRPr="001D7AF4" w:rsidRDefault="008F6EAE" w:rsidP="008F6EAE"/>
    <w:p w14:paraId="2CB38CF5" w14:textId="77777777" w:rsidR="000A311F" w:rsidRPr="001D7AF4" w:rsidRDefault="000A311F" w:rsidP="000A311F">
      <w:pPr>
        <w:pStyle w:val="Caption"/>
      </w:pPr>
      <w:bookmarkStart w:id="119" w:name="_Toc325794427"/>
      <w:bookmarkStart w:id="120"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9"/>
      <w:r w:rsidRPr="001D7AF4">
        <w:t xml:space="preserve"> de los tanques de sedimentación</w:t>
      </w:r>
      <w:bookmarkEnd w:id="12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14:paraId="219244F0" w14:textId="77777777" w:rsidTr="008F6EAE">
        <w:tc>
          <w:tcPr>
            <w:tcW w:w="5423" w:type="dxa"/>
            <w:shd w:val="clear" w:color="auto" w:fill="auto"/>
            <w:vAlign w:val="center"/>
          </w:tcPr>
          <w:p w14:paraId="7F336DE3" w14:textId="77777777"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14:paraId="730BAA54" w14:textId="77777777"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14:paraId="1A946B8F" w14:textId="77777777" w:rsidTr="008F6EAE">
        <w:tc>
          <w:tcPr>
            <w:tcW w:w="5423" w:type="dxa"/>
            <w:shd w:val="clear" w:color="auto" w:fill="auto"/>
            <w:vAlign w:val="center"/>
          </w:tcPr>
          <w:p w14:paraId="036B7EBD" w14:textId="77777777"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14:paraId="4DE9BA14" w14:textId="77777777"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14:paraId="6DCB4C57" w14:textId="77777777" w:rsidTr="008F6EAE">
        <w:tc>
          <w:tcPr>
            <w:tcW w:w="5423" w:type="dxa"/>
            <w:shd w:val="clear" w:color="auto" w:fill="auto"/>
            <w:vAlign w:val="center"/>
          </w:tcPr>
          <w:p w14:paraId="4AEEFBB4" w14:textId="77777777"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14:paraId="4D3B0F6B" w14:textId="77777777"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14:paraId="66DDCEAD" w14:textId="77777777" w:rsidTr="008F6EAE">
        <w:tc>
          <w:tcPr>
            <w:tcW w:w="5423" w:type="dxa"/>
            <w:shd w:val="clear" w:color="auto" w:fill="auto"/>
            <w:vAlign w:val="center"/>
          </w:tcPr>
          <w:p w14:paraId="2B3CA8F5" w14:textId="77777777"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14:paraId="512A8283" w14:textId="77777777"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14:paraId="175F4B15" w14:textId="77777777" w:rsidTr="008F6EAE">
        <w:tc>
          <w:tcPr>
            <w:tcW w:w="5423" w:type="dxa"/>
            <w:shd w:val="clear" w:color="auto" w:fill="auto"/>
            <w:vAlign w:val="center"/>
          </w:tcPr>
          <w:p w14:paraId="664EC30C" w14:textId="77777777"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14:paraId="769D9B64" w14:textId="77777777"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14:paraId="39A07DEE" w14:textId="77777777" w:rsidTr="008F6EAE">
        <w:tc>
          <w:tcPr>
            <w:tcW w:w="5423" w:type="dxa"/>
            <w:shd w:val="clear" w:color="auto" w:fill="auto"/>
            <w:vAlign w:val="center"/>
          </w:tcPr>
          <w:p w14:paraId="3DD032EE" w14:textId="77777777"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14:paraId="773EA72E" w14:textId="77777777"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14:paraId="5D0BF4CB" w14:textId="77777777" w:rsidR="004F3CC2" w:rsidRPr="001D7AF4" w:rsidRDefault="008F6EAE" w:rsidP="004F3CC2">
      <w:pPr>
        <w:ind w:firstLine="360"/>
        <w:contextualSpacing/>
      </w:pPr>
      <w:r w:rsidRPr="001D7AF4">
        <w:br w:type="textWrapping" w:clear="all"/>
      </w:r>
    </w:p>
    <w:p w14:paraId="2EBAE7B7" w14:textId="77777777" w:rsidR="0098473C" w:rsidRPr="001D7AF4" w:rsidRDefault="0098473C" w:rsidP="00E37292"/>
    <w:p w14:paraId="53581465" w14:textId="77777777" w:rsidR="000D720D" w:rsidRPr="001D7AF4" w:rsidRDefault="00F16D2D" w:rsidP="00E37292">
      <w:r w:rsidRPr="001D7AF4">
        <w:t xml:space="preserve"> </w:t>
      </w:r>
    </w:p>
    <w:p w14:paraId="75135A61" w14:textId="77777777" w:rsidR="00AE11C0" w:rsidRPr="001D7AF4" w:rsidRDefault="00AE11C0" w:rsidP="00E37292">
      <w:pPr>
        <w:pStyle w:val="Heading1"/>
      </w:pPr>
      <w:bookmarkStart w:id="121" w:name="_Toc298764158"/>
      <w:bookmarkStart w:id="122" w:name="_Toc325794409"/>
      <w:bookmarkStart w:id="123" w:name="_Toc298764156"/>
    </w:p>
    <w:p w14:paraId="027F2677" w14:textId="77777777" w:rsidR="00AE11C0" w:rsidRPr="001D7AF4" w:rsidRDefault="00AE11C0">
      <w:r w:rsidRPr="001D7AF4">
        <w:br w:type="page"/>
      </w:r>
    </w:p>
    <w:p w14:paraId="62F35402" w14:textId="77777777" w:rsidR="0057542E" w:rsidRPr="001D7AF4" w:rsidRDefault="0057542E" w:rsidP="00AE11C0">
      <w:pPr>
        <w:pStyle w:val="Heading1"/>
      </w:pPr>
      <w:bookmarkStart w:id="124" w:name="_Toc424289922"/>
      <w:r w:rsidRPr="001D7AF4">
        <w:lastRenderedPageBreak/>
        <w:t>Filtro Rápido de Arena en Múltiples Capas</w:t>
      </w:r>
      <w:r w:rsidR="00AE11C0" w:rsidRPr="001D7AF4">
        <w:t xml:space="preserve"> Abierto</w:t>
      </w:r>
      <w:r w:rsidRPr="001D7AF4">
        <w:t xml:space="preserve">: </w:t>
      </w:r>
      <w:bookmarkEnd w:id="121"/>
      <w:bookmarkEnd w:id="122"/>
      <w:r w:rsidR="00EA634F" w:rsidRPr="001D7AF4">
        <w:t>FRAMCA</w:t>
      </w:r>
      <w:bookmarkEnd w:id="124"/>
    </w:p>
    <w:p w14:paraId="2BEAB416" w14:textId="77777777" w:rsidR="00E37292" w:rsidRPr="001D7AF4" w:rsidRDefault="00E37292" w:rsidP="00E37292">
      <w:pPr>
        <w:pStyle w:val="Heading2"/>
      </w:pPr>
      <w:bookmarkStart w:id="125" w:name="_Toc424289923"/>
      <w:r w:rsidRPr="001D7AF4">
        <w:t>Propósito y Descripción</w:t>
      </w:r>
      <w:bookmarkEnd w:id="125"/>
    </w:p>
    <w:p w14:paraId="660B74ED" w14:textId="77777777"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14:paraId="60918622" w14:textId="77777777"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14:paraId="49D39E9E" w14:textId="77777777"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14:paraId="5678EC30" w14:textId="77777777"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14:paraId="7809D0A4" w14:textId="77777777" w:rsidR="003B4D81" w:rsidRPr="001D7AF4" w:rsidRDefault="003B4D81" w:rsidP="003B4D81">
      <w:pPr>
        <w:pStyle w:val="ListParagraph"/>
        <w:numPr>
          <w:ilvl w:val="0"/>
          <w:numId w:val="18"/>
        </w:numPr>
        <w:rPr>
          <w:szCs w:val="24"/>
        </w:rPr>
      </w:pPr>
      <w:r w:rsidRPr="001D7AF4">
        <w:rPr>
          <w:szCs w:val="24"/>
        </w:rPr>
        <w:t>ser fácil de operar y mantener</w:t>
      </w:r>
    </w:p>
    <w:p w14:paraId="2B96104D" w14:textId="77777777"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14:paraId="36FC2307" w14:textId="77777777" w:rsidR="006A7F43" w:rsidRPr="001D7AF4" w:rsidRDefault="0057542E" w:rsidP="006A7F43">
      <w:pPr>
        <w:rPr>
          <w:szCs w:val="24"/>
        </w:rPr>
      </w:pPr>
      <w:r w:rsidRPr="001D7AF4">
        <w:rPr>
          <w:szCs w:val="24"/>
        </w:rPr>
        <w:t xml:space="preserve">La tecnología surge de dos innovaciones claves. </w:t>
      </w:r>
    </w:p>
    <w:p w14:paraId="01D8A135" w14:textId="77777777" w:rsidR="006A7F43" w:rsidRPr="001D7AF4" w:rsidRDefault="006A7F43" w:rsidP="006A7F43">
      <w:pPr>
        <w:rPr>
          <w:szCs w:val="24"/>
        </w:rPr>
      </w:pPr>
    </w:p>
    <w:p w14:paraId="6EAD23AD" w14:textId="77777777"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14:paraId="033E9140" w14:textId="77777777"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14:paraId="1256EFF0" w14:textId="77777777"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14:paraId="2C3F79B2" w14:textId="77777777" w:rsidR="005F0B6D" w:rsidRPr="001D7AF4" w:rsidRDefault="005F0B6D" w:rsidP="0057542E">
      <w:pPr>
        <w:pStyle w:val="Figure"/>
        <w:contextualSpacing/>
      </w:pPr>
    </w:p>
    <w:p w14:paraId="1A2C724A" w14:textId="77777777" w:rsidR="0057542E" w:rsidRPr="001D7AF4" w:rsidRDefault="001B57D6" w:rsidP="007B12D8">
      <w:pPr>
        <w:pStyle w:val="Figure"/>
      </w:pPr>
      <w:r>
        <w:rPr>
          <w:noProof/>
          <w:lang w:val="en-US"/>
        </w:rPr>
        <mc:AlternateContent>
          <mc:Choice Requires="wpg">
            <w:drawing>
              <wp:inline distT="0" distB="0" distL="0" distR="0" wp14:anchorId="5A08E60C" wp14:editId="226E480E">
                <wp:extent cx="4610100" cy="2343150"/>
                <wp:effectExtent l="0" t="1905" r="0" b="0"/>
                <wp:docPr id="226" name="Group 102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100" cy="2343150"/>
                          <a:chOff x="0" y="0"/>
                          <a:chExt cx="54584" cy="28384"/>
                        </a:xfrm>
                      </wpg:grpSpPr>
                      <pic:pic xmlns:pic="http://schemas.openxmlformats.org/drawingml/2006/picture">
                        <pic:nvPicPr>
                          <pic:cNvPr id="227" name="Picture 779"/>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584" cy="28384"/>
                          </a:xfrm>
                          <a:prstGeom prst="rect">
                            <a:avLst/>
                          </a:prstGeom>
                          <a:noFill/>
                          <a:extLst>
                            <a:ext uri="{909E8E84-426E-40DD-AFC4-6F175D3DCCD1}">
                              <a14:hiddenFill xmlns:a14="http://schemas.microsoft.com/office/drawing/2010/main">
                                <a:solidFill>
                                  <a:srgbClr val="FFFFFF"/>
                                </a:solidFill>
                              </a14:hiddenFill>
                            </a:ext>
                          </a:extLst>
                        </pic:spPr>
                      </pic:pic>
                      <wps:wsp>
                        <wps:cNvPr id="228" name="Text Box 831"/>
                        <wps:cNvSpPr txBox="1">
                          <a:spLocks noChangeArrowheads="1"/>
                        </wps:cNvSpPr>
                        <wps:spPr bwMode="auto">
                          <a:xfrm>
                            <a:off x="1714" y="6191"/>
                            <a:ext cx="7762" cy="26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385E27" w14:textId="77777777" w:rsidR="00D40DE6" w:rsidRPr="005F0B6D" w:rsidRDefault="00D40DE6" w:rsidP="007E2EFF">
                              <w:pPr>
                                <w:rPr>
                                  <w:sz w:val="22"/>
                                  <w:szCs w:val="22"/>
                                  <w:lang w:val="en-US"/>
                                </w:rPr>
                              </w:pPr>
                              <w:r w:rsidRPr="005F0B6D">
                                <w:rPr>
                                  <w:sz w:val="22"/>
                                  <w:szCs w:val="22"/>
                                </w:rPr>
                                <w:t>Entradas</w:t>
                              </w:r>
                            </w:p>
                          </w:txbxContent>
                        </wps:txbx>
                        <wps:bodyPr rot="0" vert="horz" wrap="square" lIns="91440" tIns="45720" rIns="91440" bIns="45720" anchor="t" anchorCtr="0" upright="1">
                          <a:noAutofit/>
                        </wps:bodyPr>
                      </wps:wsp>
                      <wps:wsp>
                        <wps:cNvPr id="229" name="Text Box 832"/>
                        <wps:cNvSpPr txBox="1">
                          <a:spLocks noChangeArrowheads="1"/>
                        </wps:cNvSpPr>
                        <wps:spPr bwMode="auto">
                          <a:xfrm>
                            <a:off x="19240" y="9048"/>
                            <a:ext cx="7144" cy="3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9795F" w14:textId="77777777" w:rsidR="00D40DE6" w:rsidRPr="005F0B6D" w:rsidRDefault="00D40DE6" w:rsidP="007E2EFF">
                              <w:pPr>
                                <w:rPr>
                                  <w:sz w:val="22"/>
                                  <w:szCs w:val="22"/>
                                  <w:lang w:val="es-ES"/>
                                </w:rPr>
                              </w:pPr>
                              <w:r w:rsidRPr="005F0B6D">
                                <w:rPr>
                                  <w:sz w:val="22"/>
                                  <w:szCs w:val="22"/>
                                  <w:lang w:val="es-ES"/>
                                </w:rPr>
                                <w:t>Salidas</w:t>
                              </w:r>
                            </w:p>
                          </w:txbxContent>
                        </wps:txbx>
                        <wps:bodyPr rot="0" vert="horz" wrap="square" lIns="91440" tIns="45720" rIns="91440" bIns="45720" anchor="t" anchorCtr="0" upright="1">
                          <a:noAutofit/>
                        </wps:bodyPr>
                      </wps:wsp>
                      <wps:wsp>
                        <wps:cNvPr id="230" name="Text Box 833"/>
                        <wps:cNvSpPr txBox="1">
                          <a:spLocks noChangeArrowheads="1"/>
                        </wps:cNvSpPr>
                        <wps:spPr bwMode="auto">
                          <a:xfrm>
                            <a:off x="24860" y="12668"/>
                            <a:ext cx="8763" cy="4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40AED8" w14:textId="77777777" w:rsidR="00D40DE6" w:rsidRPr="005F0B6D" w:rsidRDefault="00D40DE6"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wps:txbx>
                        <wps:bodyPr rot="0" vert="horz" wrap="square" lIns="91440" tIns="45720" rIns="91440" bIns="45720" anchor="t" anchorCtr="0" upright="1">
                          <a:noAutofit/>
                        </wps:bodyPr>
                      </wps:wsp>
                      <wps:wsp>
                        <wps:cNvPr id="231" name="Text Box 834"/>
                        <wps:cNvSpPr txBox="1">
                          <a:spLocks noChangeArrowheads="1"/>
                        </wps:cNvSpPr>
                        <wps:spPr bwMode="auto">
                          <a:xfrm>
                            <a:off x="44862" y="7048"/>
                            <a:ext cx="9697"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BDB44A" w14:textId="77777777" w:rsidR="00D40DE6" w:rsidRPr="005F0B6D" w:rsidRDefault="00D40DE6"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wps:txbx>
                        <wps:bodyPr rot="0" vert="horz" wrap="square" lIns="91440" tIns="45720" rIns="91440" bIns="45720" anchor="t" anchorCtr="0" upright="1">
                          <a:noAutofit/>
                        </wps:bodyPr>
                      </wps:wsp>
                    </wpg:wgp>
                  </a:graphicData>
                </a:graphic>
              </wp:inline>
            </w:drawing>
          </mc:Choice>
          <mc:Fallback>
            <w:pict>
              <v:group w14:anchorId="5A08E60C" id="Group 102556" o:spid="_x0000_s1292" style="width:363pt;height:184.5pt;mso-position-horizontal-relative:char;mso-position-vertical-relative:line" coordsize="54584,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">
                <v:shape id="Picture 779" o:spid="_x0000_s1293" type="#_x0000_t75" style="position:absolute;width:54584;height:28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sulXFAAAA3AAAAA8AAABkcnMvZG93bnJldi54bWxEj9FqwkAURN8L/YflFnwR3TQPVqKrlEJV&#10;BAXTfsAle5tNzd4N2TVGv94VBB+HmTnDzJe9rUVHra8cK3gfJyCIC6crLhX8/nyPpiB8QNZYOyYF&#10;F/KwXLy+zDHT7swH6vJQighhn6ECE0KTSekLQxb92DXE0ftzrcUQZVtK3eI5wm0t0ySZSIsVxwWD&#10;DX0ZKo75ySrYrv20K+3Q1KujTFbD/U5f/3dKDd76zxmIQH14hh/tjVaQph9wPxOP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LLpVxQAAANwAAAAPAAAAAAAAAAAAAAAA&#10;AJ8CAABkcnMvZG93bnJldi54bWxQSwUGAAAAAAQABAD3AAAAkQMAAAAA&#10;">
                  <v:imagedata r:id="rId46" o:title=""/>
                  <v:path arrowok="t"/>
                </v:shape>
                <v:shape id="Text Box 831" o:spid="_x0000_s1294" type="#_x0000_t202" style="position:absolute;left:1714;top:6191;width:7762;height:2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14:paraId="55385E27" w14:textId="77777777" w:rsidR="00D40DE6" w:rsidRPr="005F0B6D" w:rsidRDefault="00D40DE6" w:rsidP="007E2EFF">
                        <w:pPr>
                          <w:rPr>
                            <w:sz w:val="22"/>
                            <w:szCs w:val="22"/>
                            <w:lang w:val="en-US"/>
                          </w:rPr>
                        </w:pPr>
                        <w:r w:rsidRPr="005F0B6D">
                          <w:rPr>
                            <w:sz w:val="22"/>
                            <w:szCs w:val="22"/>
                          </w:rPr>
                          <w:t>Entradas</w:t>
                        </w:r>
                      </w:p>
                    </w:txbxContent>
                  </v:textbox>
                </v:shape>
                <v:shape id="Text Box 832" o:spid="_x0000_s1295" type="#_x0000_t202" style="position:absolute;left:19240;top:9048;width:7144;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14:paraId="5FA9795F" w14:textId="77777777" w:rsidR="00D40DE6" w:rsidRPr="005F0B6D" w:rsidRDefault="00D40DE6" w:rsidP="007E2EFF">
                        <w:pPr>
                          <w:rPr>
                            <w:sz w:val="22"/>
                            <w:szCs w:val="22"/>
                            <w:lang w:val="es-ES"/>
                          </w:rPr>
                        </w:pPr>
                        <w:r w:rsidRPr="005F0B6D">
                          <w:rPr>
                            <w:sz w:val="22"/>
                            <w:szCs w:val="22"/>
                            <w:lang w:val="es-ES"/>
                          </w:rPr>
                          <w:t>Salidas</w:t>
                        </w:r>
                      </w:p>
                    </w:txbxContent>
                  </v:textbox>
                </v:shape>
                <v:shape id="Text Box 833" o:spid="_x0000_s1296" type="#_x0000_t202" style="position:absolute;left:24860;top:12668;width:8763;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14:paraId="7D40AED8" w14:textId="77777777" w:rsidR="00D40DE6" w:rsidRPr="005F0B6D" w:rsidRDefault="00D40DE6"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297" type="#_x0000_t202" style="position:absolute;left:44862;top:7048;width:9697;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14:paraId="1EBDB44A" w14:textId="77777777" w:rsidR="00D40DE6" w:rsidRPr="005F0B6D" w:rsidRDefault="00D40DE6"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mc:Fallback>
        </mc:AlternateContent>
      </w:r>
    </w:p>
    <w:p w14:paraId="36294571" w14:textId="77777777"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14:paraId="6859E19B" w14:textId="77777777" w:rsidR="0057542E" w:rsidRPr="001D7AF4" w:rsidRDefault="00AE3651" w:rsidP="008C15A6">
      <w:pPr>
        <w:pStyle w:val="Caption"/>
      </w:pPr>
      <w:bookmarkStart w:id="126"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26"/>
      <w:proofErr w:type="spellEnd"/>
    </w:p>
    <w:p w14:paraId="5B30E42E" w14:textId="77777777"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14:paraId="7DAE8FA0" w14:textId="77777777"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14:paraId="2CC8E1F1" w14:textId="77777777" w:rsidR="001F48F0" w:rsidRPr="001D7AF4" w:rsidRDefault="001F48F0" w:rsidP="0057542E">
      <w:pPr>
        <w:ind w:firstLine="360"/>
        <w:contextualSpacing/>
        <w:rPr>
          <w:szCs w:val="24"/>
        </w:rPr>
      </w:pPr>
    </w:p>
    <w:p w14:paraId="319094EC" w14:textId="77777777"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14:paraId="12ADE852" w14:textId="77777777" w:rsidR="007B12D8" w:rsidRPr="001D7AF4" w:rsidRDefault="007B12D8" w:rsidP="0093311D">
      <w:pPr>
        <w:pStyle w:val="Figure"/>
        <w:rPr>
          <w:szCs w:val="24"/>
        </w:rPr>
      </w:pPr>
    </w:p>
    <w:p w14:paraId="34B64950" w14:textId="77777777" w:rsidR="0056713B" w:rsidRPr="001D7AF4" w:rsidRDefault="001B57D6" w:rsidP="0093311D">
      <w:pPr>
        <w:pStyle w:val="Figure"/>
        <w:rPr>
          <w:szCs w:val="24"/>
        </w:rPr>
      </w:pPr>
      <w:r>
        <w:rPr>
          <w:noProof/>
          <w:lang w:val="en-US"/>
        </w:rPr>
        <mc:AlternateContent>
          <mc:Choice Requires="wpg">
            <w:drawing>
              <wp:inline distT="0" distB="0" distL="0" distR="0" wp14:anchorId="7BCF17ED" wp14:editId="52D5CCF1">
                <wp:extent cx="5534025" cy="3324225"/>
                <wp:effectExtent l="5080" t="1905" r="4445" b="0"/>
                <wp:docPr id="696"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3324225"/>
                          <a:chOff x="0" y="190"/>
                          <a:chExt cx="54197" cy="31527"/>
                        </a:xfrm>
                      </wpg:grpSpPr>
                      <pic:pic xmlns:pic="http://schemas.openxmlformats.org/drawingml/2006/picture">
                        <pic:nvPicPr>
                          <pic:cNvPr id="697" name="Picture 778"/>
                          <pic:cNvPicPr>
                            <a:picLocks noChangeAspect="1"/>
                          </pic:cNvPicPr>
                        </pic:nvPicPr>
                        <pic:blipFill>
                          <a:blip r:embed="rId47">
                            <a:extLst>
                              <a:ext uri="{28A0092B-C50C-407E-A947-70E740481C1C}">
                                <a14:useLocalDpi xmlns:a14="http://schemas.microsoft.com/office/drawing/2010/main" val="0"/>
                              </a:ext>
                            </a:extLst>
                          </a:blip>
                          <a:srcRect/>
                          <a:stretch>
                            <a:fillRect/>
                          </a:stretch>
                        </pic:blipFill>
                        <pic:spPr bwMode="auto">
                          <a:xfrm>
                            <a:off x="0" y="1143"/>
                            <a:ext cx="53244" cy="30575"/>
                          </a:xfrm>
                          <a:prstGeom prst="rect">
                            <a:avLst/>
                          </a:prstGeom>
                          <a:noFill/>
                          <a:extLst>
                            <a:ext uri="{909E8E84-426E-40DD-AFC4-6F175D3DCCD1}">
                              <a14:hiddenFill xmlns:a14="http://schemas.microsoft.com/office/drawing/2010/main">
                                <a:solidFill>
                                  <a:srgbClr val="FFFFFF"/>
                                </a:solidFill>
                              </a14:hiddenFill>
                            </a:ext>
                          </a:extLst>
                        </pic:spPr>
                      </pic:pic>
                      <wps:wsp>
                        <wps:cNvPr id="698" name="Text Box 829"/>
                        <wps:cNvSpPr txBox="1">
                          <a:spLocks noChangeArrowheads="1"/>
                        </wps:cNvSpPr>
                        <wps:spPr bwMode="auto">
                          <a:xfrm>
                            <a:off x="6350" y="285"/>
                            <a:ext cx="4794" cy="3429"/>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6EA722" w14:textId="77777777" w:rsidR="00D40DE6" w:rsidRPr="008C79E1" w:rsidRDefault="00D40DE6" w:rsidP="007E2EFF">
                              <w:pPr>
                                <w:rPr>
                                  <w:sz w:val="20"/>
                                  <w:lang w:val="es-ES"/>
                                </w:rPr>
                              </w:pPr>
                              <w:r w:rsidRPr="008C79E1">
                                <w:rPr>
                                  <w:sz w:val="20"/>
                                  <w:lang w:val="es-ES"/>
                                </w:rPr>
                                <w:t>Caja de entrada</w:t>
                              </w:r>
                            </w:p>
                          </w:txbxContent>
                        </wps:txbx>
                        <wps:bodyPr rot="0" vert="horz" wrap="square" lIns="0" tIns="0" rIns="0" bIns="0" anchor="ctr" anchorCtr="0" upright="1">
                          <a:noAutofit/>
                        </wps:bodyPr>
                      </wps:wsp>
                      <wps:wsp>
                        <wps:cNvPr id="699" name="Text Box 197"/>
                        <wps:cNvSpPr txBox="1">
                          <a:spLocks noChangeArrowheads="1"/>
                        </wps:cNvSpPr>
                        <wps:spPr bwMode="auto">
                          <a:xfrm>
                            <a:off x="9620" y="3810"/>
                            <a:ext cx="4000"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D302F4" w14:textId="77777777" w:rsidR="00D40DE6" w:rsidRPr="008C79E1" w:rsidRDefault="00D40DE6" w:rsidP="0093311D">
                              <w:pPr>
                                <w:jc w:val="center"/>
                                <w:rPr>
                                  <w:sz w:val="20"/>
                                  <w:lang w:val="es-ES"/>
                                </w:rPr>
                              </w:pPr>
                              <w:r>
                                <w:rPr>
                                  <w:sz w:val="20"/>
                                  <w:lang w:val="es-ES"/>
                                </w:rPr>
                                <w:t>Caja de salida</w:t>
                              </w:r>
                            </w:p>
                          </w:txbxContent>
                        </wps:txbx>
                        <wps:bodyPr rot="0" vert="horz" wrap="square" lIns="0" tIns="0" rIns="0" bIns="0" anchor="ctr" anchorCtr="0" upright="1">
                          <a:noAutofit/>
                        </wps:bodyPr>
                      </wps:wsp>
                      <wps:wsp>
                        <wps:cNvPr id="700" name="Text Box 198"/>
                        <wps:cNvSpPr txBox="1">
                          <a:spLocks noChangeArrowheads="1"/>
                        </wps:cNvSpPr>
                        <wps:spPr bwMode="auto">
                          <a:xfrm>
                            <a:off x="15144" y="1238"/>
                            <a:ext cx="5144"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A14A38" w14:textId="77777777" w:rsidR="00D40DE6" w:rsidRPr="008C79E1" w:rsidRDefault="00D40DE6" w:rsidP="0093311D">
                              <w:pPr>
                                <w:jc w:val="center"/>
                                <w:rPr>
                                  <w:sz w:val="20"/>
                                  <w:lang w:val="es-ES"/>
                                </w:rPr>
                              </w:pPr>
                              <w:r>
                                <w:rPr>
                                  <w:sz w:val="20"/>
                                  <w:lang w:val="es-ES"/>
                                </w:rPr>
                                <w:t>Vertedero de salida</w:t>
                              </w:r>
                            </w:p>
                          </w:txbxContent>
                        </wps:txbx>
                        <wps:bodyPr rot="0" vert="horz" wrap="square" lIns="0" tIns="0" rIns="0" bIns="0" anchor="ctr" anchorCtr="0" upright="1">
                          <a:noAutofit/>
                        </wps:bodyPr>
                      </wps:wsp>
                      <wps:wsp>
                        <wps:cNvPr id="701" name="Text Box 199"/>
                        <wps:cNvSpPr txBox="1">
                          <a:spLocks noChangeArrowheads="1"/>
                        </wps:cNvSpPr>
                        <wps:spPr bwMode="auto">
                          <a:xfrm>
                            <a:off x="22383" y="8191"/>
                            <a:ext cx="5144"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D22FF6" w14:textId="77777777" w:rsidR="00D40DE6" w:rsidRPr="008C79E1" w:rsidRDefault="00D40DE6" w:rsidP="0093311D">
                              <w:pPr>
                                <w:jc w:val="center"/>
                                <w:rPr>
                                  <w:sz w:val="20"/>
                                  <w:lang w:val="es-ES"/>
                                </w:rPr>
                              </w:pPr>
                              <w:proofErr w:type="spellStart"/>
                              <w:r>
                                <w:rPr>
                                  <w:sz w:val="20"/>
                                  <w:lang w:val="es-ES"/>
                                </w:rPr>
                                <w:t>Niples</w:t>
                              </w:r>
                              <w:proofErr w:type="spellEnd"/>
                              <w:r>
                                <w:rPr>
                                  <w:sz w:val="20"/>
                                  <w:lang w:val="es-ES"/>
                                </w:rPr>
                                <w:t xml:space="preserve"> de tubo</w:t>
                              </w:r>
                            </w:p>
                          </w:txbxContent>
                        </wps:txbx>
                        <wps:bodyPr rot="0" vert="horz" wrap="square" lIns="0" tIns="0" rIns="0" bIns="0" anchor="ctr" anchorCtr="0" upright="1">
                          <a:noAutofit/>
                        </wps:bodyPr>
                      </wps:wsp>
                      <wps:wsp>
                        <wps:cNvPr id="702" name="Text Box 200"/>
                        <wps:cNvSpPr txBox="1">
                          <a:spLocks noChangeArrowheads="1"/>
                        </wps:cNvSpPr>
                        <wps:spPr bwMode="auto">
                          <a:xfrm>
                            <a:off x="23907" y="14382"/>
                            <a:ext cx="4191"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508439" w14:textId="77777777" w:rsidR="00D40DE6" w:rsidRPr="008C79E1" w:rsidRDefault="00D40DE6" w:rsidP="0093311D">
                              <w:pPr>
                                <w:jc w:val="center"/>
                                <w:rPr>
                                  <w:sz w:val="20"/>
                                  <w:lang w:val="es-ES"/>
                                </w:rPr>
                              </w:pPr>
                              <w:r>
                                <w:rPr>
                                  <w:sz w:val="20"/>
                                  <w:lang w:val="es-ES"/>
                                </w:rPr>
                                <w:t>Trampa de aire</w:t>
                              </w:r>
                            </w:p>
                          </w:txbxContent>
                        </wps:txbx>
                        <wps:bodyPr rot="0" vert="horz" wrap="square" lIns="0" tIns="0" rIns="0" bIns="0" anchor="ctr" anchorCtr="0" upright="1">
                          <a:noAutofit/>
                        </wps:bodyPr>
                      </wps:wsp>
                      <wps:wsp>
                        <wps:cNvPr id="703" name="Text Box 201"/>
                        <wps:cNvSpPr txBox="1">
                          <a:spLocks noChangeArrowheads="1"/>
                        </wps:cNvSpPr>
                        <wps:spPr bwMode="auto">
                          <a:xfrm>
                            <a:off x="33337" y="5143"/>
                            <a:ext cx="4191" cy="1524"/>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53C590" w14:textId="77777777" w:rsidR="00D40DE6" w:rsidRPr="008C79E1" w:rsidRDefault="00D40DE6" w:rsidP="0093311D">
                              <w:pPr>
                                <w:jc w:val="center"/>
                                <w:rPr>
                                  <w:sz w:val="20"/>
                                  <w:lang w:val="es-ES"/>
                                </w:rPr>
                              </w:pPr>
                              <w:r>
                                <w:rPr>
                                  <w:sz w:val="20"/>
                                  <w:lang w:val="es-ES"/>
                                </w:rPr>
                                <w:t>Sifón</w:t>
                              </w:r>
                            </w:p>
                          </w:txbxContent>
                        </wps:txbx>
                        <wps:bodyPr rot="0" vert="horz" wrap="square" lIns="0" tIns="0" rIns="0" bIns="0" anchor="ctr" anchorCtr="0" upright="1">
                          <a:noAutofit/>
                        </wps:bodyPr>
                      </wps:wsp>
                      <wps:wsp>
                        <wps:cNvPr id="224" name="Text Box 202"/>
                        <wps:cNvSpPr txBox="1">
                          <a:spLocks noChangeArrowheads="1"/>
                        </wps:cNvSpPr>
                        <wps:spPr bwMode="auto">
                          <a:xfrm>
                            <a:off x="38100" y="190"/>
                            <a:ext cx="5905" cy="295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ED4CA" w14:textId="77777777" w:rsidR="00D40DE6" w:rsidRPr="008C79E1" w:rsidRDefault="00D40DE6" w:rsidP="0093311D">
                              <w:pPr>
                                <w:jc w:val="center"/>
                                <w:rPr>
                                  <w:sz w:val="20"/>
                                  <w:lang w:val="es-ES"/>
                                </w:rPr>
                              </w:pPr>
                              <w:r>
                                <w:rPr>
                                  <w:sz w:val="20"/>
                                  <w:lang w:val="es-ES"/>
                                </w:rPr>
                                <w:t>Válvula de aire</w:t>
                              </w:r>
                            </w:p>
                          </w:txbxContent>
                        </wps:txbx>
                        <wps:bodyPr rot="0" vert="horz" wrap="square" lIns="0" tIns="0" rIns="0" bIns="0" anchor="ctr" anchorCtr="0" upright="1">
                          <a:noAutofit/>
                        </wps:bodyPr>
                      </wps:wsp>
                      <wps:wsp>
                        <wps:cNvPr id="225" name="Text Box 203"/>
                        <wps:cNvSpPr txBox="1">
                          <a:spLocks noChangeArrowheads="1"/>
                        </wps:cNvSpPr>
                        <wps:spPr bwMode="auto">
                          <a:xfrm>
                            <a:off x="47339" y="20097"/>
                            <a:ext cx="6858" cy="295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5A1141" w14:textId="77777777" w:rsidR="00D40DE6" w:rsidRPr="008C79E1" w:rsidRDefault="00D40DE6" w:rsidP="0093311D">
                              <w:pPr>
                                <w:jc w:val="center"/>
                                <w:rPr>
                                  <w:sz w:val="20"/>
                                  <w:lang w:val="es-ES"/>
                                </w:rPr>
                              </w:pPr>
                              <w:r>
                                <w:rPr>
                                  <w:sz w:val="20"/>
                                  <w:lang w:val="es-ES"/>
                                </w:rPr>
                                <w:t xml:space="preserve">Vertedero de </w:t>
                              </w:r>
                              <w:proofErr w:type="spellStart"/>
                              <w:r>
                                <w:rPr>
                                  <w:sz w:val="20"/>
                                  <w:lang w:val="es-ES"/>
                                </w:rPr>
                                <w:t>retrolavado</w:t>
                              </w:r>
                              <w:proofErr w:type="spellEnd"/>
                            </w:p>
                          </w:txbxContent>
                        </wps:txbx>
                        <wps:bodyPr rot="0" vert="horz" wrap="square" lIns="0" tIns="0" rIns="0" bIns="0" anchor="ctr" anchorCtr="0" upright="1">
                          <a:noAutofit/>
                        </wps:bodyPr>
                      </wps:wsp>
                    </wpg:wgp>
                  </a:graphicData>
                </a:graphic>
              </wp:inline>
            </w:drawing>
          </mc:Choice>
          <mc:Fallback>
            <w:pict>
              <v:group w14:anchorId="7BCF17ED" id="Group 204" o:spid="_x0000_s1298" style="width:435.75pt;height:261.75pt;mso-position-horizontal-relative:char;mso-position-vertical-relative:line" coordorigin=",190" coordsize="54197,31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">
                <v:shape id="Picture 778" o:spid="_x0000_s1299" type="#_x0000_t75" style="position:absolute;top:1143;width:53244;height:30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ScazCAAAA3AAAAA8AAABkcnMvZG93bnJldi54bWxEj0GLwjAUhO/C/ofwFvam6bpQtRpFFoS9&#10;eLB68fZonm01eSlJ1O6/N4LgcZiZb5jFqrdG3MiH1rGC71EGgrhyuuVawWG/GU5BhIis0TgmBf8U&#10;YLX8GCyw0O7OO7qVsRYJwqFABU2MXSFlqBqyGEauI07eyXmLMUlfS+3xnuDWyHGW5dJiy2mhwY5+&#10;G6ou5dUq8Of9z2wbLlOzzo87X6KhgBulvj779RxEpD6+w6/2n1aQzybwPJOO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EnGswgAAANwAAAAPAAAAAAAAAAAAAAAAAJ8C&#10;AABkcnMvZG93bnJldi54bWxQSwUGAAAAAAQABAD3AAAAjgMAAAAA&#10;">
                  <v:imagedata r:id="rId48" o:title=""/>
                  <v:path arrowok="t"/>
                </v:shape>
                <v:shape id="Text Box 829" o:spid="_x0000_s1300" type="#_x0000_t202" style="position:absolute;left:6350;top:285;width:4794;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lPr8A&#10;AADcAAAADwAAAGRycy9kb3ducmV2LnhtbERPy4rCMBTdD/gP4QrupqmzkLYaRYSBWQm+cHtprk21&#10;ualNptb5+slCcHk478VqsI3oqfO1YwXTJAVBXDpdc6XgePj+zED4gKyxcUwKnuRhtRx9LLDQ7sE7&#10;6vehEjGEfYEKTAhtIaUvDVn0iWuJI3dxncUQYVdJ3eEjhttGfqXpTFqsOTYYbGljqLztf62Ce3al&#10;zJ5yzE9/+bbBc3Y1vVdqMh7WcxCBhvAWv9w/WsEsj2vjmXg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deU+vwAAANwAAAAPAAAAAAAAAAAAAAAAAJgCAABkcnMvZG93bnJl&#10;di54bWxQSwUGAAAAAAQABAD1AAAAhAMAAAAA&#10;" fillcolor="white [3212]" stroked="f">
                  <v:textbox inset="0,0,0,0">
                    <w:txbxContent>
                      <w:p w14:paraId="786EA722" w14:textId="77777777" w:rsidR="00D40DE6" w:rsidRPr="008C79E1" w:rsidRDefault="00D40DE6" w:rsidP="007E2EFF">
                        <w:pPr>
                          <w:rPr>
                            <w:sz w:val="20"/>
                            <w:lang w:val="es-ES"/>
                          </w:rPr>
                        </w:pPr>
                        <w:r w:rsidRPr="008C79E1">
                          <w:rPr>
                            <w:sz w:val="20"/>
                            <w:lang w:val="es-ES"/>
                          </w:rPr>
                          <w:t>Caja de entrada</w:t>
                        </w:r>
                      </w:p>
                    </w:txbxContent>
                  </v:textbox>
                </v:shape>
                <v:shape id="Text Box 197" o:spid="_x0000_s1301" type="#_x0000_t202" style="position:absolute;left:9620;top:3810;width:4000;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ApcMA&#10;AADcAAAADwAAAGRycy9kb3ducmV2LnhtbESPQWsCMRSE7wX/Q3iCt5q1B9msRhFB6EnQVrw+Ns/N&#10;6uZl3cR121/fFAo9DjPzDbNcD64RPXWh9qxhNs1AEJfe1Fxp+PzYveYgQkQ22HgmDV8UYL0avSyx&#10;MP7JB+qPsRIJwqFADTbGtpAylJYchqlviZN38Z3DmGRXSdPhM8FdI9+ybC4d1pwWLLa0tVTejg+n&#10;4Z5fKXcnher0rfYNnvOr7YPWk/GwWYCINMT/8F/73WiYKwW/Z9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lApcMAAADcAAAADwAAAAAAAAAAAAAAAACYAgAAZHJzL2Rv&#10;d25yZXYueG1sUEsFBgAAAAAEAAQA9QAAAIgDAAAAAA==&#10;" fillcolor="white [3212]" stroked="f">
                  <v:textbox inset="0,0,0,0">
                    <w:txbxContent>
                      <w:p w14:paraId="77D302F4" w14:textId="77777777" w:rsidR="00D40DE6" w:rsidRPr="008C79E1" w:rsidRDefault="00D40DE6" w:rsidP="0093311D">
                        <w:pPr>
                          <w:jc w:val="center"/>
                          <w:rPr>
                            <w:sz w:val="20"/>
                            <w:lang w:val="es-ES"/>
                          </w:rPr>
                        </w:pPr>
                        <w:r>
                          <w:rPr>
                            <w:sz w:val="20"/>
                            <w:lang w:val="es-ES"/>
                          </w:rPr>
                          <w:t>Caja de salida</w:t>
                        </w:r>
                      </w:p>
                    </w:txbxContent>
                  </v:textbox>
                </v:shape>
                <v:shape id="Text Box 198" o:spid="_x0000_s1302" type="#_x0000_t202" style="position:absolute;left:15144;top:1238;width:5144;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zIsEA&#10;AADcAAAADwAAAGRycy9kb3ducmV2LnhtbERPPWvDMBDdC/kP4gLZarkdGtuNEkqg0KkQp6brYV0t&#10;p9bJsVTbya+PhkDHx/ve7GbbiZEG3zpW8JSkIIhrp1tuFHwd3x8zED4ga+wck4ILedhtFw8bLLSb&#10;+EBjGRoRQ9gXqMCE0BdS+tqQRZ+4njhyP26wGCIcGqkHnGK47eRzmr5Iiy3HBoM97Q3Vv+WfVXDO&#10;TpTZKse8uuafHX5nJzN6pVbL+e0VRKA5/Ivv7g+tYJ3G+fFMPAJy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cyLBAAAA3AAAAA8AAAAAAAAAAAAAAAAAmAIAAGRycy9kb3du&#10;cmV2LnhtbFBLBQYAAAAABAAEAPUAAACGAwAAAAA=&#10;" fillcolor="white [3212]" stroked="f">
                  <v:textbox inset="0,0,0,0">
                    <w:txbxContent>
                      <w:p w14:paraId="30A14A38" w14:textId="77777777" w:rsidR="00D40DE6" w:rsidRPr="008C79E1" w:rsidRDefault="00D40DE6" w:rsidP="0093311D">
                        <w:pPr>
                          <w:jc w:val="center"/>
                          <w:rPr>
                            <w:sz w:val="20"/>
                            <w:lang w:val="es-ES"/>
                          </w:rPr>
                        </w:pPr>
                        <w:r>
                          <w:rPr>
                            <w:sz w:val="20"/>
                            <w:lang w:val="es-ES"/>
                          </w:rPr>
                          <w:t>Vertedero de salida</w:t>
                        </w:r>
                      </w:p>
                    </w:txbxContent>
                  </v:textbox>
                </v:shape>
                <v:shape id="Text Box 199" o:spid="_x0000_s1303" type="#_x0000_t202" style="position:absolute;left:22383;top:8191;width:5144;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WucMA&#10;AADcAAAADwAAAGRycy9kb3ducmV2LnhtbESPQWvCQBSE7wX/w/KE3upGDzWJriKFgiehWvH6yD6z&#10;0ezbmF1j6q93BaHHYWa+YebL3taio9ZXjhWMRwkI4sLpiksFv7vvjxSED8gaa8ek4I88LBeDtznm&#10;2t34h7ptKEWEsM9RgQmhyaX0hSGLfuQa4ugdXWsxRNmWUrd4i3Bby0mSfEqLFccFgw19GSrO26tV&#10;cElPlNp9htn+nm1qPKQn03ml3of9agYiUB/+w6/2WiuYJm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TWucMAAADcAAAADwAAAAAAAAAAAAAAAACYAgAAZHJzL2Rv&#10;d25yZXYueG1sUEsFBgAAAAAEAAQA9QAAAIgDAAAAAA==&#10;" fillcolor="white [3212]" stroked="f">
                  <v:textbox inset="0,0,0,0">
                    <w:txbxContent>
                      <w:p w14:paraId="0CD22FF6" w14:textId="77777777" w:rsidR="00D40DE6" w:rsidRPr="008C79E1" w:rsidRDefault="00D40DE6"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04" type="#_x0000_t202" style="position:absolute;left:23907;top:14382;width:4191;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IzsQA&#10;AADcAAAADwAAAGRycy9kb3ducmV2LnhtbESPQWvCQBSE74L/YXlCb7rRQ5ukbkSEgiehttLrI/vM&#10;Jmbfxuw2pv56t1DocZiZb5j1ZrStGKj3tWMFy0UCgrh0uuZKwefH2zwF4QOyxtYxKfghD5tiOllj&#10;rt2N32k4hkpECPscFZgQulxKXxqy6BeuI47e2fUWQ5R9JXWPtwi3rVwlybO0WHNcMNjRzlB5OX5b&#10;Bde0odSeMsxO9+zQ4lfamMEr9TQbt68gAo3hP/zX3msFL8kKfs/EI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2SM7EAAAA3AAAAA8AAAAAAAAAAAAAAAAAmAIAAGRycy9k&#10;b3ducmV2LnhtbFBLBQYAAAAABAAEAPUAAACJAwAAAAA=&#10;" fillcolor="white [3212]" stroked="f">
                  <v:textbox inset="0,0,0,0">
                    <w:txbxContent>
                      <w:p w14:paraId="29508439" w14:textId="77777777" w:rsidR="00D40DE6" w:rsidRPr="008C79E1" w:rsidRDefault="00D40DE6" w:rsidP="0093311D">
                        <w:pPr>
                          <w:jc w:val="center"/>
                          <w:rPr>
                            <w:sz w:val="20"/>
                            <w:lang w:val="es-ES"/>
                          </w:rPr>
                        </w:pPr>
                        <w:r>
                          <w:rPr>
                            <w:sz w:val="20"/>
                            <w:lang w:val="es-ES"/>
                          </w:rPr>
                          <w:t>Trampa de aire</w:t>
                        </w:r>
                      </w:p>
                    </w:txbxContent>
                  </v:textbox>
                </v:shape>
                <v:shape id="Text Box 201" o:spid="_x0000_s1305" type="#_x0000_t202" style="position:absolute;left:33337;top:5143;width:4191;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tVcQA&#10;AADcAAAADwAAAGRycy9kb3ducmV2LnhtbESPQWvCQBSE70L/w/IK3nRTBU2iq5SC0JPQWOn1kX3N&#10;RrNv0+w2if31bqHQ4zAz3zDb/Wgb0VPna8cKnuYJCOLS6ZorBe+nwywF4QOyxsYxKbiRh/3uYbLF&#10;XLuB36gvQiUihH2OCkwIbS6lLw1Z9HPXEkfv03UWQ5RdJXWHQ4TbRi6SZCUt1hwXDLb0Yqi8Ft9W&#10;wVd6odSeM8zOP9mxwY/0Ynqv1PRxfN6ACDSG//Bf+1UrWCdL+D0Tj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7VXEAAAA3AAAAA8AAAAAAAAAAAAAAAAAmAIAAGRycy9k&#10;b3ducmV2LnhtbFBLBQYAAAAABAAEAPUAAACJAwAAAAA=&#10;" fillcolor="white [3212]" stroked="f">
                  <v:textbox inset="0,0,0,0">
                    <w:txbxContent>
                      <w:p w14:paraId="7C53C590" w14:textId="77777777" w:rsidR="00D40DE6" w:rsidRPr="008C79E1" w:rsidRDefault="00D40DE6" w:rsidP="0093311D">
                        <w:pPr>
                          <w:jc w:val="center"/>
                          <w:rPr>
                            <w:sz w:val="20"/>
                            <w:lang w:val="es-ES"/>
                          </w:rPr>
                        </w:pPr>
                        <w:r>
                          <w:rPr>
                            <w:sz w:val="20"/>
                            <w:lang w:val="es-ES"/>
                          </w:rPr>
                          <w:t>Sifón</w:t>
                        </w:r>
                      </w:p>
                    </w:txbxContent>
                  </v:textbox>
                </v:shape>
                <v:shape id="Text Box 202" o:spid="_x0000_s1306" type="#_x0000_t202" style="position:absolute;left:38100;top:190;width:5905;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KxcMA&#10;AADcAAAADwAAAGRycy9kb3ducmV2LnhtbESPQWvCQBSE74X+h+UVvNWNQSS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iKxcMAAADcAAAADwAAAAAAAAAAAAAAAACYAgAAZHJzL2Rv&#10;d25yZXYueG1sUEsFBgAAAAAEAAQA9QAAAIgDAAAAAA==&#10;" fillcolor="white [3212]" stroked="f">
                  <v:textbox inset="0,0,0,0">
                    <w:txbxContent>
                      <w:p w14:paraId="08FED4CA" w14:textId="77777777" w:rsidR="00D40DE6" w:rsidRPr="008C79E1" w:rsidRDefault="00D40DE6" w:rsidP="0093311D">
                        <w:pPr>
                          <w:jc w:val="center"/>
                          <w:rPr>
                            <w:sz w:val="20"/>
                            <w:lang w:val="es-ES"/>
                          </w:rPr>
                        </w:pPr>
                        <w:r>
                          <w:rPr>
                            <w:sz w:val="20"/>
                            <w:lang w:val="es-ES"/>
                          </w:rPr>
                          <w:t>Válvula de aire</w:t>
                        </w:r>
                      </w:p>
                    </w:txbxContent>
                  </v:textbox>
                </v:shape>
                <v:shape id="Text Box 203" o:spid="_x0000_s1307" type="#_x0000_t202" style="position:absolute;left:47339;top:20097;width:6858;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vXsMA&#10;AADcAAAADwAAAGRycy9kb3ducmV2LnhtbESPQWvCQBSE74X+h+UVvNWNASW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QvXsMAAADcAAAADwAAAAAAAAAAAAAAAACYAgAAZHJzL2Rv&#10;d25yZXYueG1sUEsFBgAAAAAEAAQA9QAAAIgDAAAAAA==&#10;" fillcolor="white [3212]" stroked="f">
                  <v:textbox inset="0,0,0,0">
                    <w:txbxContent>
                      <w:p w14:paraId="3C5A1141" w14:textId="77777777" w:rsidR="00D40DE6" w:rsidRPr="008C79E1" w:rsidRDefault="00D40DE6"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mc:Fallback>
        </mc:AlternateContent>
      </w:r>
    </w:p>
    <w:p w14:paraId="50274C64" w14:textId="77777777"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14:paraId="0EAA795D" w14:textId="77777777" w:rsidR="0057542E" w:rsidRPr="001D7AF4" w:rsidRDefault="00AE3651" w:rsidP="00AE3651">
      <w:pPr>
        <w:pStyle w:val="Caption"/>
      </w:pPr>
      <w:bookmarkStart w:id="127" w:name="_Ref381775067"/>
      <w:bookmarkStart w:id="128"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7"/>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8"/>
    </w:p>
    <w:p w14:paraId="3CFEA0E1" w14:textId="77777777" w:rsidR="0057542E" w:rsidRPr="001D7AF4" w:rsidRDefault="0057542E" w:rsidP="009F419F">
      <w:pPr>
        <w:pStyle w:val="Figure"/>
        <w:rPr>
          <w:noProof/>
        </w:rPr>
      </w:pPr>
    </w:p>
    <w:p w14:paraId="0F6EA524" w14:textId="77777777" w:rsidR="0057542E" w:rsidRPr="001D7AF4" w:rsidRDefault="001B57D6" w:rsidP="009F419F">
      <w:pPr>
        <w:pStyle w:val="Figure"/>
        <w:rPr>
          <w:noProof/>
        </w:rPr>
      </w:pPr>
      <w:r>
        <w:rPr>
          <w:noProof/>
          <w:lang w:val="en-US"/>
        </w:rPr>
        <mc:AlternateContent>
          <mc:Choice Requires="wpg">
            <w:drawing>
              <wp:inline distT="0" distB="0" distL="0" distR="0" wp14:anchorId="6F241E7A" wp14:editId="57B221DC">
                <wp:extent cx="6047740" cy="4619625"/>
                <wp:effectExtent l="5080" t="11430" r="5080" b="0"/>
                <wp:docPr id="26" name="Group 10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7740" cy="4619625"/>
                          <a:chOff x="0" y="0"/>
                          <a:chExt cx="60477" cy="46196"/>
                        </a:xfrm>
                      </wpg:grpSpPr>
                      <pic:pic xmlns:pic="http://schemas.openxmlformats.org/drawingml/2006/picture">
                        <pic:nvPicPr>
                          <pic:cNvPr id="27" name="Picture 777"/>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5334" y="952"/>
                            <a:ext cx="50196" cy="45244"/>
                          </a:xfrm>
                          <a:prstGeom prst="rect">
                            <a:avLst/>
                          </a:prstGeom>
                          <a:noFill/>
                          <a:extLst>
                            <a:ext uri="{909E8E84-426E-40DD-AFC4-6F175D3DCCD1}">
                              <a14:hiddenFill xmlns:a14="http://schemas.microsoft.com/office/drawing/2010/main">
                                <a:solidFill>
                                  <a:srgbClr val="FFFFFF"/>
                                </a:solidFill>
                              </a14:hiddenFill>
                            </a:ext>
                          </a:extLst>
                        </pic:spPr>
                      </pic:pic>
                      <wps:wsp>
                        <wps:cNvPr id="28" name="Text Box 790"/>
                        <wps:cNvSpPr txBox="1">
                          <a:spLocks noChangeArrowheads="1"/>
                        </wps:cNvSpPr>
                        <wps:spPr bwMode="auto">
                          <a:xfrm>
                            <a:off x="0" y="25431"/>
                            <a:ext cx="15640" cy="4096"/>
                          </a:xfrm>
                          <a:prstGeom prst="rect">
                            <a:avLst/>
                          </a:prstGeom>
                          <a:solidFill>
                            <a:srgbClr val="FFFFFF"/>
                          </a:solidFill>
                          <a:ln w="9525">
                            <a:solidFill>
                              <a:srgbClr val="000000"/>
                            </a:solidFill>
                            <a:miter lim="800000"/>
                            <a:headEnd/>
                            <a:tailEnd/>
                          </a:ln>
                        </wps:spPr>
                        <wps:txbx>
                          <w:txbxContent>
                            <w:p w14:paraId="5BDF14DF" w14:textId="77777777" w:rsidR="00D40DE6" w:rsidRPr="00567044" w:rsidRDefault="00D40DE6" w:rsidP="00911493">
                              <w:pPr>
                                <w:jc w:val="center"/>
                                <w:rPr>
                                  <w:sz w:val="20"/>
                                  <w:lang w:val="es-ES"/>
                                </w:rPr>
                              </w:pPr>
                              <w:r>
                                <w:rPr>
                                  <w:sz w:val="20"/>
                                  <w:lang w:val="es-ES"/>
                                </w:rPr>
                                <w:t>Entradas que vienen de los sedimentadores</w:t>
                              </w:r>
                            </w:p>
                          </w:txbxContent>
                        </wps:txbx>
                        <wps:bodyPr rot="0" vert="horz" wrap="square" lIns="91440" tIns="45720" rIns="91440" bIns="45720" anchor="t" anchorCtr="0" upright="1">
                          <a:noAutofit/>
                        </wps:bodyPr>
                      </wps:wsp>
                      <wps:wsp>
                        <wps:cNvPr id="29" name="Straight Arrow Connector 791"/>
                        <wps:cNvCnPr>
                          <a:cxnSpLocks noChangeShapeType="1"/>
                        </wps:cNvCnPr>
                        <wps:spPr bwMode="auto">
                          <a:xfrm flipV="1">
                            <a:off x="9334" y="16573"/>
                            <a:ext cx="3169" cy="904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0" name="Straight Arrow Connector 792"/>
                        <wps:cNvCnPr>
                          <a:cxnSpLocks noChangeShapeType="1"/>
                        </wps:cNvCnPr>
                        <wps:spPr bwMode="auto">
                          <a:xfrm flipV="1">
                            <a:off x="9429" y="6191"/>
                            <a:ext cx="11907" cy="1933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1" name="Text Box 813"/>
                        <wps:cNvSpPr txBox="1">
                          <a:spLocks noChangeArrowheads="1"/>
                        </wps:cNvSpPr>
                        <wps:spPr bwMode="auto">
                          <a:xfrm>
                            <a:off x="29622" y="0"/>
                            <a:ext cx="11976" cy="2552"/>
                          </a:xfrm>
                          <a:prstGeom prst="rect">
                            <a:avLst/>
                          </a:prstGeom>
                          <a:solidFill>
                            <a:srgbClr val="FFFFFF"/>
                          </a:solidFill>
                          <a:ln w="9525">
                            <a:solidFill>
                              <a:srgbClr val="000000"/>
                            </a:solidFill>
                            <a:miter lim="800000"/>
                            <a:headEnd/>
                            <a:tailEnd/>
                          </a:ln>
                        </wps:spPr>
                        <wps:txbx>
                          <w:txbxContent>
                            <w:p w14:paraId="1DD00D64" w14:textId="77777777" w:rsidR="00D40DE6" w:rsidRPr="00567044" w:rsidRDefault="00D40DE6" w:rsidP="00911493">
                              <w:pPr>
                                <w:jc w:val="center"/>
                                <w:rPr>
                                  <w:sz w:val="20"/>
                                  <w:lang w:val="es-ES"/>
                                </w:rPr>
                              </w:pPr>
                              <w:r>
                                <w:rPr>
                                  <w:sz w:val="20"/>
                                  <w:lang w:val="es-ES"/>
                                </w:rPr>
                                <w:t>Canal distribuidor</w:t>
                              </w:r>
                            </w:p>
                          </w:txbxContent>
                        </wps:txbx>
                        <wps:bodyPr rot="0" vert="horz" wrap="square" lIns="91440" tIns="45720" rIns="91440" bIns="45720" anchor="t" anchorCtr="0" upright="1">
                          <a:noAutofit/>
                        </wps:bodyPr>
                      </wps:wsp>
                      <wps:wsp>
                        <wps:cNvPr id="672" name="Straight Arrow Connector 793"/>
                        <wps:cNvCnPr>
                          <a:cxnSpLocks noChangeShapeType="1"/>
                        </wps:cNvCnPr>
                        <wps:spPr bwMode="auto">
                          <a:xfrm flipH="1">
                            <a:off x="26098" y="2667"/>
                            <a:ext cx="5715" cy="428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73" name="Text Box 804"/>
                        <wps:cNvSpPr txBox="1">
                          <a:spLocks noChangeArrowheads="1"/>
                        </wps:cNvSpPr>
                        <wps:spPr bwMode="auto">
                          <a:xfrm>
                            <a:off x="50006" y="15716"/>
                            <a:ext cx="10471" cy="2552"/>
                          </a:xfrm>
                          <a:prstGeom prst="rect">
                            <a:avLst/>
                          </a:prstGeom>
                          <a:solidFill>
                            <a:srgbClr val="FFFFFF"/>
                          </a:solidFill>
                          <a:ln w="9525">
                            <a:solidFill>
                              <a:srgbClr val="000000"/>
                            </a:solidFill>
                            <a:miter lim="800000"/>
                            <a:headEnd/>
                            <a:tailEnd/>
                          </a:ln>
                        </wps:spPr>
                        <wps:txbx>
                          <w:txbxContent>
                            <w:p w14:paraId="449A9ED8" w14:textId="77777777" w:rsidR="00D40DE6" w:rsidRPr="00567044" w:rsidRDefault="00D40DE6" w:rsidP="00911493">
                              <w:pPr>
                                <w:jc w:val="center"/>
                                <w:rPr>
                                  <w:sz w:val="20"/>
                                  <w:lang w:val="es-ES"/>
                                </w:rPr>
                              </w:pPr>
                              <w:r>
                                <w:rPr>
                                  <w:sz w:val="20"/>
                                  <w:lang w:val="es-ES"/>
                                </w:rPr>
                                <w:t>Entrada al sifón</w:t>
                              </w:r>
                            </w:p>
                          </w:txbxContent>
                        </wps:txbx>
                        <wps:bodyPr rot="0" vert="horz" wrap="square" lIns="91440" tIns="45720" rIns="91440" bIns="45720" anchor="t" anchorCtr="0" upright="1">
                          <a:noAutofit/>
                        </wps:bodyPr>
                      </wps:wsp>
                      <wps:wsp>
                        <wps:cNvPr id="677" name="Straight Arrow Connector 805"/>
                        <wps:cNvCnPr>
                          <a:cxnSpLocks noChangeShapeType="1"/>
                        </wps:cNvCnPr>
                        <wps:spPr bwMode="auto">
                          <a:xfrm flipH="1">
                            <a:off x="47720" y="18383"/>
                            <a:ext cx="3048" cy="46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78" name="Text Box 806"/>
                        <wps:cNvSpPr txBox="1">
                          <a:spLocks noChangeArrowheads="1"/>
                        </wps:cNvSpPr>
                        <wps:spPr bwMode="auto">
                          <a:xfrm>
                            <a:off x="46482" y="12477"/>
                            <a:ext cx="11290" cy="2553"/>
                          </a:xfrm>
                          <a:prstGeom prst="rect">
                            <a:avLst/>
                          </a:prstGeom>
                          <a:solidFill>
                            <a:srgbClr val="FFFFFF"/>
                          </a:solidFill>
                          <a:ln w="9525">
                            <a:solidFill>
                              <a:srgbClr val="000000"/>
                            </a:solidFill>
                            <a:miter lim="800000"/>
                            <a:headEnd/>
                            <a:tailEnd/>
                          </a:ln>
                        </wps:spPr>
                        <wps:txbx>
                          <w:txbxContent>
                            <w:p w14:paraId="1854DDB1" w14:textId="77777777" w:rsidR="00D40DE6" w:rsidRPr="00567044" w:rsidRDefault="00D40DE6" w:rsidP="00911493">
                              <w:pPr>
                                <w:jc w:val="center"/>
                                <w:rPr>
                                  <w:sz w:val="20"/>
                                  <w:lang w:val="es-ES"/>
                                </w:rPr>
                              </w:pPr>
                              <w:r>
                                <w:rPr>
                                  <w:sz w:val="20"/>
                                  <w:lang w:val="es-ES"/>
                                </w:rPr>
                                <w:t>Válvula del sifón</w:t>
                              </w:r>
                            </w:p>
                          </w:txbxContent>
                        </wps:txbx>
                        <wps:bodyPr rot="0" vert="horz" wrap="square" lIns="91440" tIns="45720" rIns="91440" bIns="45720" anchor="t" anchorCtr="0" upright="1">
                          <a:noAutofit/>
                        </wps:bodyPr>
                      </wps:wsp>
                      <wps:wsp>
                        <wps:cNvPr id="679" name="Straight Arrow Connector 807"/>
                        <wps:cNvCnPr>
                          <a:cxnSpLocks noChangeShapeType="1"/>
                        </wps:cNvCnPr>
                        <wps:spPr bwMode="auto">
                          <a:xfrm flipH="1">
                            <a:off x="41243" y="14001"/>
                            <a:ext cx="5258" cy="19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0" name="Text Box 794"/>
                        <wps:cNvSpPr txBox="1">
                          <a:spLocks noChangeArrowheads="1"/>
                        </wps:cNvSpPr>
                        <wps:spPr bwMode="auto">
                          <a:xfrm>
                            <a:off x="45053" y="40576"/>
                            <a:ext cx="10471" cy="3931"/>
                          </a:xfrm>
                          <a:prstGeom prst="rect">
                            <a:avLst/>
                          </a:prstGeom>
                          <a:solidFill>
                            <a:srgbClr val="FFFFFF"/>
                          </a:solidFill>
                          <a:ln w="9525">
                            <a:solidFill>
                              <a:srgbClr val="000000"/>
                            </a:solidFill>
                            <a:miter lim="800000"/>
                            <a:headEnd/>
                            <a:tailEnd/>
                          </a:ln>
                        </wps:spPr>
                        <wps:txbx>
                          <w:txbxContent>
                            <w:p w14:paraId="706E552B" w14:textId="77777777" w:rsidR="00D40DE6" w:rsidRPr="00567044" w:rsidRDefault="00D40DE6" w:rsidP="00911493">
                              <w:pPr>
                                <w:jc w:val="center"/>
                                <w:rPr>
                                  <w:sz w:val="20"/>
                                  <w:lang w:val="es-ES"/>
                                </w:rPr>
                              </w:pPr>
                              <w:r>
                                <w:rPr>
                                  <w:sz w:val="20"/>
                                  <w:lang w:val="es-ES"/>
                                </w:rPr>
                                <w:t>Válvulas para sacar arena</w:t>
                              </w:r>
                            </w:p>
                          </w:txbxContent>
                        </wps:txbx>
                        <wps:bodyPr rot="0" vert="horz" wrap="square" lIns="91440" tIns="45720" rIns="91440" bIns="45720" anchor="t" anchorCtr="0" upright="1">
                          <a:noAutofit/>
                        </wps:bodyPr>
                      </wps:wsp>
                      <wps:wsp>
                        <wps:cNvPr id="681" name="Straight Arrow Connector 795"/>
                        <wps:cNvCnPr>
                          <a:cxnSpLocks noChangeShapeType="1"/>
                        </wps:cNvCnPr>
                        <wps:spPr bwMode="auto">
                          <a:xfrm flipV="1">
                            <a:off x="49815" y="30765"/>
                            <a:ext cx="762" cy="971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3" name="Straight Arrow Connector 796"/>
                        <wps:cNvCnPr>
                          <a:cxnSpLocks noChangeShapeType="1"/>
                        </wps:cNvCnPr>
                        <wps:spPr bwMode="auto">
                          <a:xfrm flipH="1" flipV="1">
                            <a:off x="44672" y="39528"/>
                            <a:ext cx="5143" cy="104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4" name="Text Box 811"/>
                        <wps:cNvSpPr txBox="1">
                          <a:spLocks noChangeArrowheads="1"/>
                        </wps:cNvSpPr>
                        <wps:spPr bwMode="auto">
                          <a:xfrm>
                            <a:off x="18192" y="41814"/>
                            <a:ext cx="12992" cy="4001"/>
                          </a:xfrm>
                          <a:prstGeom prst="rect">
                            <a:avLst/>
                          </a:prstGeom>
                          <a:solidFill>
                            <a:srgbClr val="FFFFFF"/>
                          </a:solidFill>
                          <a:ln w="9525">
                            <a:solidFill>
                              <a:srgbClr val="000000"/>
                            </a:solidFill>
                            <a:miter lim="800000"/>
                            <a:headEnd/>
                            <a:tailEnd/>
                          </a:ln>
                        </wps:spPr>
                        <wps:txbx>
                          <w:txbxContent>
                            <w:p w14:paraId="78928F59" w14:textId="77777777" w:rsidR="00D40DE6" w:rsidRPr="00567044" w:rsidRDefault="00D40DE6"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wps:txbx>
                        <wps:bodyPr rot="0" vert="horz" wrap="square" lIns="91440" tIns="45720" rIns="91440" bIns="45720" anchor="t" anchorCtr="0" upright="1">
                          <a:noAutofit/>
                        </wps:bodyPr>
                      </wps:wsp>
                      <wps:wsp>
                        <wps:cNvPr id="685" name="Straight Arrow Connector 797"/>
                        <wps:cNvCnPr>
                          <a:cxnSpLocks noChangeShapeType="1"/>
                        </wps:cNvCnPr>
                        <wps:spPr bwMode="auto">
                          <a:xfrm flipV="1">
                            <a:off x="29051" y="33051"/>
                            <a:ext cx="8871" cy="866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6" name="Text Box 812"/>
                        <wps:cNvSpPr txBox="1">
                          <a:spLocks noChangeArrowheads="1"/>
                        </wps:cNvSpPr>
                        <wps:spPr bwMode="auto">
                          <a:xfrm>
                            <a:off x="34861" y="3048"/>
                            <a:ext cx="11976" cy="2552"/>
                          </a:xfrm>
                          <a:prstGeom prst="rect">
                            <a:avLst/>
                          </a:prstGeom>
                          <a:solidFill>
                            <a:srgbClr val="FFFFFF"/>
                          </a:solidFill>
                          <a:ln w="9525">
                            <a:solidFill>
                              <a:srgbClr val="000000"/>
                            </a:solidFill>
                            <a:miter lim="800000"/>
                            <a:headEnd/>
                            <a:tailEnd/>
                          </a:ln>
                        </wps:spPr>
                        <wps:txbx>
                          <w:txbxContent>
                            <w:p w14:paraId="69A65AC3" w14:textId="77777777" w:rsidR="00D40DE6" w:rsidRPr="00567044" w:rsidRDefault="00D40DE6" w:rsidP="00911493">
                              <w:pPr>
                                <w:jc w:val="center"/>
                                <w:rPr>
                                  <w:sz w:val="20"/>
                                  <w:lang w:val="es-ES"/>
                                </w:rPr>
                              </w:pPr>
                              <w:r>
                                <w:rPr>
                                  <w:sz w:val="20"/>
                                  <w:lang w:val="es-ES"/>
                                </w:rPr>
                                <w:t>Caja de entrada</w:t>
                              </w:r>
                            </w:p>
                          </w:txbxContent>
                        </wps:txbx>
                        <wps:bodyPr rot="0" vert="horz" wrap="square" lIns="91440" tIns="45720" rIns="91440" bIns="45720" anchor="t" anchorCtr="0" upright="1">
                          <a:noAutofit/>
                        </wps:bodyPr>
                      </wps:wsp>
                      <wps:wsp>
                        <wps:cNvPr id="687" name="Straight Arrow Connector 798"/>
                        <wps:cNvCnPr>
                          <a:cxnSpLocks noChangeShapeType="1"/>
                        </wps:cNvCnPr>
                        <wps:spPr bwMode="auto">
                          <a:xfrm flipH="1">
                            <a:off x="31623" y="4953"/>
                            <a:ext cx="3238" cy="476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8" name="Text Box 799"/>
                        <wps:cNvSpPr txBox="1">
                          <a:spLocks noChangeArrowheads="1"/>
                        </wps:cNvSpPr>
                        <wps:spPr bwMode="auto">
                          <a:xfrm>
                            <a:off x="18002" y="33242"/>
                            <a:ext cx="9899" cy="2476"/>
                          </a:xfrm>
                          <a:prstGeom prst="rect">
                            <a:avLst/>
                          </a:prstGeom>
                          <a:solidFill>
                            <a:srgbClr val="FFFFFF"/>
                          </a:solidFill>
                          <a:ln w="9525">
                            <a:solidFill>
                              <a:srgbClr val="000000"/>
                            </a:solidFill>
                            <a:miter lim="800000"/>
                            <a:headEnd/>
                            <a:tailEnd/>
                          </a:ln>
                        </wps:spPr>
                        <wps:txbx>
                          <w:txbxContent>
                            <w:p w14:paraId="251E16DF" w14:textId="77777777" w:rsidR="00D40DE6" w:rsidRPr="00567044" w:rsidRDefault="00D40DE6" w:rsidP="00911493">
                              <w:pPr>
                                <w:jc w:val="center"/>
                                <w:rPr>
                                  <w:sz w:val="20"/>
                                  <w:lang w:val="es-ES"/>
                                </w:rPr>
                              </w:pPr>
                              <w:r>
                                <w:rPr>
                                  <w:sz w:val="20"/>
                                  <w:lang w:val="es-ES"/>
                                </w:rPr>
                                <w:t>Caja de rebose</w:t>
                              </w:r>
                            </w:p>
                          </w:txbxContent>
                        </wps:txbx>
                        <wps:bodyPr rot="0" vert="horz" wrap="square" lIns="91440" tIns="45720" rIns="91440" bIns="45720" anchor="t" anchorCtr="0" upright="1">
                          <a:noAutofit/>
                        </wps:bodyPr>
                      </wps:wsp>
                      <wps:wsp>
                        <wps:cNvPr id="689" name="Straight Arrow Connector 800"/>
                        <wps:cNvCnPr>
                          <a:cxnSpLocks noChangeShapeType="1"/>
                        </wps:cNvCnPr>
                        <wps:spPr bwMode="auto">
                          <a:xfrm flipV="1">
                            <a:off x="23431" y="15430"/>
                            <a:ext cx="3359" cy="1790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0" name="Text Box 801"/>
                        <wps:cNvSpPr txBox="1">
                          <a:spLocks noChangeArrowheads="1"/>
                        </wps:cNvSpPr>
                        <wps:spPr bwMode="auto">
                          <a:xfrm>
                            <a:off x="8763" y="30289"/>
                            <a:ext cx="13182" cy="2337"/>
                          </a:xfrm>
                          <a:prstGeom prst="rect">
                            <a:avLst/>
                          </a:prstGeom>
                          <a:solidFill>
                            <a:srgbClr val="FFFFFF"/>
                          </a:solidFill>
                          <a:ln w="9525">
                            <a:solidFill>
                              <a:srgbClr val="000000"/>
                            </a:solidFill>
                            <a:miter lim="800000"/>
                            <a:headEnd/>
                            <a:tailEnd/>
                          </a:ln>
                        </wps:spPr>
                        <wps:txbx>
                          <w:txbxContent>
                            <w:p w14:paraId="1C6D6854" w14:textId="77777777" w:rsidR="00D40DE6" w:rsidRPr="00567044" w:rsidRDefault="00D40DE6" w:rsidP="00911493">
                              <w:pPr>
                                <w:jc w:val="center"/>
                                <w:rPr>
                                  <w:sz w:val="20"/>
                                  <w:lang w:val="es-ES"/>
                                </w:rPr>
                              </w:pPr>
                              <w:r>
                                <w:rPr>
                                  <w:sz w:val="20"/>
                                  <w:lang w:val="es-ES"/>
                                </w:rPr>
                                <w:t>Vertedero de entrada</w:t>
                              </w:r>
                            </w:p>
                          </w:txbxContent>
                        </wps:txbx>
                        <wps:bodyPr rot="0" vert="horz" wrap="square" lIns="91440" tIns="45720" rIns="91440" bIns="45720" anchor="t" anchorCtr="0" upright="1">
                          <a:noAutofit/>
                        </wps:bodyPr>
                      </wps:wsp>
                      <wps:wsp>
                        <wps:cNvPr id="691" name="Straight Arrow Connector 802"/>
                        <wps:cNvCnPr>
                          <a:cxnSpLocks noChangeShapeType="1"/>
                        </wps:cNvCnPr>
                        <wps:spPr bwMode="auto">
                          <a:xfrm flipV="1">
                            <a:off x="16097" y="17907"/>
                            <a:ext cx="3810" cy="1228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2" name="Text Box 803"/>
                        <wps:cNvSpPr txBox="1">
                          <a:spLocks noChangeArrowheads="1"/>
                        </wps:cNvSpPr>
                        <wps:spPr bwMode="auto">
                          <a:xfrm>
                            <a:off x="39909" y="6096"/>
                            <a:ext cx="11291" cy="2552"/>
                          </a:xfrm>
                          <a:prstGeom prst="rect">
                            <a:avLst/>
                          </a:prstGeom>
                          <a:solidFill>
                            <a:srgbClr val="FFFFFF"/>
                          </a:solidFill>
                          <a:ln w="9525">
                            <a:solidFill>
                              <a:srgbClr val="000000"/>
                            </a:solidFill>
                            <a:miter lim="800000"/>
                            <a:headEnd/>
                            <a:tailEnd/>
                          </a:ln>
                        </wps:spPr>
                        <wps:txbx>
                          <w:txbxContent>
                            <w:p w14:paraId="66B88E7C" w14:textId="77777777" w:rsidR="00D40DE6" w:rsidRPr="00567044" w:rsidRDefault="00D40DE6" w:rsidP="00911493">
                              <w:pPr>
                                <w:jc w:val="center"/>
                                <w:rPr>
                                  <w:sz w:val="20"/>
                                  <w:lang w:val="es-ES"/>
                                </w:rPr>
                              </w:pPr>
                              <w:r>
                                <w:rPr>
                                  <w:sz w:val="20"/>
                                  <w:lang w:val="es-ES"/>
                                </w:rPr>
                                <w:t>Caja de salida</w:t>
                              </w:r>
                            </w:p>
                          </w:txbxContent>
                        </wps:txbx>
                        <wps:bodyPr rot="0" vert="horz" wrap="square" lIns="91440" tIns="45720" rIns="91440" bIns="45720" anchor="t" anchorCtr="0" upright="1">
                          <a:noAutofit/>
                        </wps:bodyPr>
                      </wps:wsp>
                      <wps:wsp>
                        <wps:cNvPr id="693" name="Straight Arrow Connector 810"/>
                        <wps:cNvCnPr>
                          <a:cxnSpLocks noChangeShapeType="1"/>
                        </wps:cNvCnPr>
                        <wps:spPr bwMode="auto">
                          <a:xfrm flipH="1">
                            <a:off x="34480" y="7620"/>
                            <a:ext cx="5429" cy="561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4" name="Text Box 808"/>
                        <wps:cNvSpPr txBox="1">
                          <a:spLocks noChangeArrowheads="1"/>
                        </wps:cNvSpPr>
                        <wps:spPr bwMode="auto">
                          <a:xfrm>
                            <a:off x="42767" y="9239"/>
                            <a:ext cx="11290" cy="2552"/>
                          </a:xfrm>
                          <a:prstGeom prst="rect">
                            <a:avLst/>
                          </a:prstGeom>
                          <a:solidFill>
                            <a:srgbClr val="FFFFFF"/>
                          </a:solidFill>
                          <a:ln w="9525">
                            <a:solidFill>
                              <a:srgbClr val="000000"/>
                            </a:solidFill>
                            <a:miter lim="800000"/>
                            <a:headEnd/>
                            <a:tailEnd/>
                          </a:ln>
                        </wps:spPr>
                        <wps:txbx>
                          <w:txbxContent>
                            <w:p w14:paraId="79D0A874" w14:textId="77777777" w:rsidR="00D40DE6" w:rsidRPr="00567044" w:rsidRDefault="00D40DE6" w:rsidP="00911493">
                              <w:pPr>
                                <w:jc w:val="center"/>
                                <w:rPr>
                                  <w:sz w:val="20"/>
                                  <w:lang w:val="es-ES"/>
                                </w:rPr>
                              </w:pPr>
                              <w:r>
                                <w:rPr>
                                  <w:sz w:val="20"/>
                                  <w:lang w:val="es-ES"/>
                                </w:rPr>
                                <w:t>Salida de la planta</w:t>
                              </w:r>
                            </w:p>
                          </w:txbxContent>
                        </wps:txbx>
                        <wps:bodyPr rot="0" vert="horz" wrap="square" lIns="91440" tIns="45720" rIns="91440" bIns="45720" anchor="t" anchorCtr="0" upright="1">
                          <a:noAutofit/>
                        </wps:bodyPr>
                      </wps:wsp>
                      <wps:wsp>
                        <wps:cNvPr id="695" name="Straight Arrow Connector 809"/>
                        <wps:cNvCnPr>
                          <a:cxnSpLocks noChangeShapeType="1"/>
                        </wps:cNvCnPr>
                        <wps:spPr bwMode="auto">
                          <a:xfrm flipH="1">
                            <a:off x="31242" y="10668"/>
                            <a:ext cx="11626" cy="819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w14:anchorId="6F241E7A" id="Group 102557" o:spid="_x0000_s1308" style="width:476.2pt;height:363.75pt;mso-position-horizontal-relative:char;mso-position-vertical-relative:line" coordsize="60477,46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">
                <v:shape id="Picture 777" o:spid="_x0000_s1309" type="#_x0000_t75" style="position:absolute;left:5334;top:952;width:50196;height:45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EwR7GAAAA2wAAAA8AAABkcnMvZG93bnJldi54bWxEj91qwkAUhO8LfYflCL0zG1OxkroJokgF&#10;K9QfKL07ZE+T0OzZNLtqfHu3IPRymJlvmFnem0acqXO1ZQWjKAZBXFhdc6ngeFgNpyCcR9bYWCYF&#10;V3KQZ48PM0y1vfCOzntfigBhl6KCyvs2ldIVFRl0kW2Jg/dtO4M+yK6UusNLgJtGJnE8kQZrDgsV&#10;trSoqPjZn4yC9+VmPMGkX23p8/l3Wb7R18f6pNTToJ+/gvDU+//wvb3WCpIX+PsSfoDM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TBHsYAAADbAAAADwAAAAAAAAAAAAAA&#10;AACfAgAAZHJzL2Rvd25yZXYueG1sUEsFBgAAAAAEAAQA9wAAAJIDAAAAAA==&#10;">
                  <v:imagedata r:id="rId50" o:title=""/>
                  <v:path arrowok="t"/>
                </v:shape>
                <v:shape id="Text Box 790" o:spid="_x0000_s1310" type="#_x0000_t202" style="position:absolute;top:25431;width:1564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14:paraId="5BDF14DF" w14:textId="77777777" w:rsidR="00D40DE6" w:rsidRPr="00567044" w:rsidRDefault="00D40DE6" w:rsidP="00911493">
                        <w:pPr>
                          <w:jc w:val="center"/>
                          <w:rPr>
                            <w:sz w:val="20"/>
                            <w:lang w:val="es-ES"/>
                          </w:rPr>
                        </w:pPr>
                        <w:r>
                          <w:rPr>
                            <w:sz w:val="20"/>
                            <w:lang w:val="es-ES"/>
                          </w:rPr>
                          <w:t>Entradas que vienen de los sedimentadores</w:t>
                        </w:r>
                      </w:p>
                    </w:txbxContent>
                  </v:textbox>
                </v:shape>
                <v:shape id="Straight Arrow Connector 791" o:spid="_x0000_s1311" type="#_x0000_t32" style="position:absolute;left:9334;top:16573;width:3169;height:9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5WcUAAADbAAAADwAAAGRycy9kb3ducmV2LnhtbESPT2vCQBTE7wW/w/IEb3WjiNjUVUT8&#10;U6EKWnvw9sg+k2j2bchuY/z2bkHwOMzMb5jxtDGFqKlyuWUFvW4EgjixOudUwfFn+T4C4TyyxsIy&#10;KbiTg+mk9TbGWNsb76k++FQECLsYFWTel7GULsnIoOvakjh4Z1sZ9EFWqdQV3gLcFLIfRUNpMOew&#10;kGFJ84yS6+HPKBjMT/Wv3q1x26zockzWi/335qpUp93MPkF4avwr/Gx/aQX9D/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S5WcUAAADbAAAADwAAAAAAAAAA&#10;AAAAAAChAgAAZHJzL2Rvd25yZXYueG1sUEsFBgAAAAAEAAQA+QAAAJMDAAAAAA==&#10;" strokecolor="#f79646" strokeweight="1.5pt">
                  <v:stroke endarrow="block"/>
                  <v:shadow color="#974706" opacity=".5" offset="1pt"/>
                </v:shape>
                <v:shape id="Straight Arrow Connector 792" o:spid="_x0000_s1312" type="#_x0000_t32" style="position:absolute;left:9429;top:6191;width:11907;height:193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GGcEAAADbAAAADwAAAGRycy9kb3ducmV2LnhtbERPy4rCMBTdD/gP4QqzG1N1GKQaRcTH&#10;CCr4Wri7NNe22tyUJlPr35vFgMvDeY8mjSlETZXLLSvodiIQxInVOacKTsfF1wCE88gaC8uk4EkO&#10;JuPWxwhjbR+8p/rgUxFC2MWoIPO+jKV0SUYGXceWxIG72sqgD7BKpa7wEcJNIXtR9CMN5hwaMixp&#10;llFyP/wZBd+zS33WuxVumyXdTslqvt+s70p9tpvpEISnxr/F/+5fraAf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N4YZwQAAANsAAAAPAAAAAAAAAAAAAAAA&#10;AKECAABkcnMvZG93bnJldi54bWxQSwUGAAAAAAQABAD5AAAAjwMAAAAA&#10;" strokecolor="#f79646" strokeweight="1.5pt">
                  <v:stroke endarrow="block"/>
                  <v:shadow color="#974706" opacity=".5" offset="1pt"/>
                </v:shape>
                <v:shape id="Text Box 813" o:spid="_x0000_s1313" type="#_x0000_t202" style="position:absolute;left:29622;width:11976;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14:paraId="1DD00D64" w14:textId="77777777" w:rsidR="00D40DE6" w:rsidRPr="00567044" w:rsidRDefault="00D40DE6" w:rsidP="00911493">
                        <w:pPr>
                          <w:jc w:val="center"/>
                          <w:rPr>
                            <w:sz w:val="20"/>
                            <w:lang w:val="es-ES"/>
                          </w:rPr>
                        </w:pPr>
                        <w:r>
                          <w:rPr>
                            <w:sz w:val="20"/>
                            <w:lang w:val="es-ES"/>
                          </w:rPr>
                          <w:t>Canal distribuidor</w:t>
                        </w:r>
                      </w:p>
                    </w:txbxContent>
                  </v:textbox>
                </v:shape>
                <v:shape id="Straight Arrow Connector 793" o:spid="_x0000_s1314" type="#_x0000_t32" style="position:absolute;left:26098;top:2667;width:5715;height:4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0JcYAAADcAAAADwAAAGRycy9kb3ducmV2LnhtbESPQWvCQBSE74L/YXlCb7pRRCXNRkRa&#10;bcEKWnvo7ZF9JtHs25DdxvTfdwWhx2FmvmGSZWcq0VLjSssKxqMIBHFmdcm5gtPn63ABwnlkjZVl&#10;UvBLDpZpv5dgrO2ND9QefS4ChF2MCgrv61hKlxVk0I1sTRy8s20M+iCbXOoGbwFuKjmJopk0WHJY&#10;KLCmdUHZ9fhjFEzX3+2X3m/xo9vQ5ZRtXw6796tST4Nu9QzCU+f/w4/2m1Ywm0/gfi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dCXGAAAA3AAAAA8AAAAAAAAA&#10;AAAAAAAAoQIAAGRycy9kb3ducmV2LnhtbFBLBQYAAAAABAAEAPkAAACUAwAAAAA=&#10;" strokecolor="#f79646" strokeweight="1.5pt">
                  <v:stroke endarrow="block"/>
                  <v:shadow color="#974706" opacity=".5" offset="1pt"/>
                </v:shape>
                <v:shape id="Text Box 804" o:spid="_x0000_s1315" type="#_x0000_t202" style="position:absolute;left:50006;top:15716;width:10471;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4cScUA&#10;AADcAAAADwAAAGRycy9kb3ducmV2LnhtbESPQWvCQBSE7wX/w/KEXkrdqCVqdBURWvRWtbTXR/aZ&#10;BLNv4+42xn/vCoUeh5n5hlmsOlOLlpyvLCsYDhIQxLnVFRcKvo7vr1MQPiBrrC2Tght5WC17TwvM&#10;tL3yntpDKESEsM9QQRlCk0np85IM+oFtiKN3ss5giNIVUju8Rrip5ShJUmmw4rhQYkObkvLz4dco&#10;mL5t2x+/G39+5+mpnoWXSftxcUo997v1HESgLvyH/9pbrSCdjO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hxJxQAAANwAAAAPAAAAAAAAAAAAAAAAAJgCAABkcnMv&#10;ZG93bnJldi54bWxQSwUGAAAAAAQABAD1AAAAigMAAAAA&#10;">
                  <v:textbox>
                    <w:txbxContent>
                      <w:p w14:paraId="449A9ED8" w14:textId="77777777" w:rsidR="00D40DE6" w:rsidRPr="00567044" w:rsidRDefault="00D40DE6" w:rsidP="00911493">
                        <w:pPr>
                          <w:jc w:val="center"/>
                          <w:rPr>
                            <w:sz w:val="20"/>
                            <w:lang w:val="es-ES"/>
                          </w:rPr>
                        </w:pPr>
                        <w:r>
                          <w:rPr>
                            <w:sz w:val="20"/>
                            <w:lang w:val="es-ES"/>
                          </w:rPr>
                          <w:t>Entrada al sifón</w:t>
                        </w:r>
                      </w:p>
                    </w:txbxContent>
                  </v:textbox>
                </v:shape>
                <v:shape id="Straight Arrow Connector 805" o:spid="_x0000_s1316" type="#_x0000_t32" style="position:absolute;left:47720;top:18383;width:3048;height:46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XvccAAADcAAAADwAAAGRycy9kb3ducmV2LnhtbESPT2vCQBTE7wW/w/IKvdVNpajEbKSI&#10;rRWqEP8cvD2yr0k0+zZktzF++26h4HGYmd8wybw3teiodZVlBS/DCARxbnXFhYLD/v15CsJ5ZI21&#10;ZVJwIwfzdPCQYKztlTPqdr4QAcIuRgWl900spctLMuiGtiEO3rdtDfog20LqFq8Bbmo5iqKxNFhx&#10;WCixoUVJ+WX3YxS8Lk7dUW9XuOk/6HzIV8vsa31R6umxf5uB8NT7e/i//akVjCc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lNe9xwAAANwAAAAPAAAAAAAA&#10;AAAAAAAAAKECAABkcnMvZG93bnJldi54bWxQSwUGAAAAAAQABAD5AAAAlQMAAAAA&#10;" strokecolor="#f79646" strokeweight="1.5pt">
                  <v:stroke endarrow="block"/>
                  <v:shadow color="#974706" opacity=".5" offset="1pt"/>
                </v:shape>
                <v:shape id="Text Box 806" o:spid="_x0000_s1317" type="#_x0000_t202" style="position:absolute;left:46482;top:12477;width:11290;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OOMMA&#10;AADcAAAADwAAAGRycy9kb3ducmV2LnhtbERPy2oCMRTdC/2HcAtupGZqy6jjRCkFi921VnR7mdx5&#10;4ORmmsRx+vfNQnB5OO98M5hW9OR8Y1nB8zQBQVxY3XCl4PCzfVqA8AFZY2uZFPyRh836YZRjpu2V&#10;v6nfh0rEEPYZKqhD6DIpfVGTQT+1HXHkSusMhghdJbXDaww3rZwlSSoNNhwbauzovabivL8YBYvX&#10;XX/yny9fxyIt22WYzPuPX6fU+HF4W4EINIS7+ObeaQXpPK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qOOMMAAADcAAAADwAAAAAAAAAAAAAAAACYAgAAZHJzL2Rv&#10;d25yZXYueG1sUEsFBgAAAAAEAAQA9QAAAIgDAAAAAA==&#10;">
                  <v:textbox>
                    <w:txbxContent>
                      <w:p w14:paraId="1854DDB1" w14:textId="77777777" w:rsidR="00D40DE6" w:rsidRPr="00567044" w:rsidRDefault="00D40DE6" w:rsidP="00911493">
                        <w:pPr>
                          <w:jc w:val="center"/>
                          <w:rPr>
                            <w:sz w:val="20"/>
                            <w:lang w:val="es-ES"/>
                          </w:rPr>
                        </w:pPr>
                        <w:r>
                          <w:rPr>
                            <w:sz w:val="20"/>
                            <w:lang w:val="es-ES"/>
                          </w:rPr>
                          <w:t>Válvula del sifón</w:t>
                        </w:r>
                      </w:p>
                    </w:txbxContent>
                  </v:textbox>
                </v:shape>
                <v:shape id="Straight Arrow Connector 807" o:spid="_x0000_s1318" type="#_x0000_t32" style="position:absolute;left:41243;top:14001;width:5258;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mVMYAAADcAAAADwAAAGRycy9kb3ducmV2LnhtbESPT2vCQBTE7wW/w/KE3urGIlajq4jU&#10;WkEF/x28PbLPJJp9G7LbmH77rlDwOMzMb5jxtDGFqKlyuWUF3U4EgjixOudUwfGweBuAcB5ZY2GZ&#10;FPySg+mk9TLGWNs776je+1QECLsYFWTel7GULsnIoOvYkjh4F1sZ9EFWqdQV3gPcFPI9ivrSYM5h&#10;IcOS5hklt/2PUdCbn+uT3i5x03zR9ZgsP3fr1U2p13YzG4Hw1Phn+L/9rRX0P4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5lTGAAAA3AAAAA8AAAAAAAAA&#10;AAAAAAAAoQIAAGRycy9kb3ducmV2LnhtbFBLBQYAAAAABAAEAPkAAACUAwAAAAA=&#10;" strokecolor="#f79646" strokeweight="1.5pt">
                  <v:stroke endarrow="block"/>
                  <v:shadow color="#974706" opacity=".5" offset="1pt"/>
                </v:shape>
                <v:shape id="Text Box 794" o:spid="_x0000_s1319" type="#_x0000_t202" style="position:absolute;left:45053;top:40576;width:10471;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yGcMA&#10;AADcAAAADwAAAGRycy9kb3ducmV2LnhtbERPz2vCMBS+C/4P4Qm7yEw3pes6o4gw0ZvrxnZ9NM+2&#10;rHnpkqzW/94cBI8f3+/lejCt6Mn5xrKCp1kCgri0uuFKwdfn+2MGwgdkja1lUnAhD+vVeLTEXNsz&#10;f1BfhErEEPY5KqhD6HIpfVmTQT+zHXHkTtYZDBG6SmqH5xhuWvmcJKk02HBsqLGjbU3lb/FvFGSL&#10;ff/jD/Pjd5me2tcwfel3f06ph8mweQMRaAh38c291wrSLM6P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yGcMAAADcAAAADwAAAAAAAAAAAAAAAACYAgAAZHJzL2Rv&#10;d25yZXYueG1sUEsFBgAAAAAEAAQA9QAAAIgDAAAAAA==&#10;">
                  <v:textbox>
                    <w:txbxContent>
                      <w:p w14:paraId="706E552B" w14:textId="77777777" w:rsidR="00D40DE6" w:rsidRPr="00567044" w:rsidRDefault="00D40DE6" w:rsidP="00911493">
                        <w:pPr>
                          <w:jc w:val="center"/>
                          <w:rPr>
                            <w:sz w:val="20"/>
                            <w:lang w:val="es-ES"/>
                          </w:rPr>
                        </w:pPr>
                        <w:r>
                          <w:rPr>
                            <w:sz w:val="20"/>
                            <w:lang w:val="es-ES"/>
                          </w:rPr>
                          <w:t>Válvulas para sacar arena</w:t>
                        </w:r>
                      </w:p>
                    </w:txbxContent>
                  </v:textbox>
                </v:shape>
                <v:shape id="Straight Arrow Connector 795" o:spid="_x0000_s1320" type="#_x0000_t32" style="position:absolute;left:49815;top:30765;width:762;height:9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adcYAAADcAAAADwAAAGRycy9kb3ducmV2LnhtbESPS4vCQBCE74L/YWjBm05cRCQ6yiKu&#10;D9AFH3vYW5PpTaKZnpAZY/z3jiDssaiqr6jpvDGFqKlyuWUFg34EgjixOudUwfn01RuDcB5ZY2GZ&#10;FDzIwXzWbk0x1vbOB6qPPhUBwi5GBZn3ZSylSzIy6Pq2JA7en60M+iCrVOoK7wFuCvkRRSNpMOew&#10;kGFJi4yS6/FmFAwXv/WP/l7jvlnR5Zysl4fd9qpUt9N8TkB4avx/+N3eaAWj8QBe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kmnXGAAAA3AAAAA8AAAAAAAAA&#10;AAAAAAAAoQIAAGRycy9kb3ducmV2LnhtbFBLBQYAAAAABAAEAPkAAACUAwAAAAA=&#10;" strokecolor="#f79646" strokeweight="1.5pt">
                  <v:stroke endarrow="block"/>
                  <v:shadow color="#974706" opacity=".5" offset="1pt"/>
                </v:shape>
                <v:shape id="Straight Arrow Connector 796" o:spid="_x0000_s1321" type="#_x0000_t32" style="position:absolute;left:44672;top:39528;width:5143;height:10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mlvsQAAADcAAAADwAAAGRycy9kb3ducmV2LnhtbESPUUvDMBSF3wf+h3AF37bUSeuoy4YM&#10;BEGEddP3u+baFJubkmRt/fdmMNjj4ZzzHc56O9lODORD61jB4yIDQVw73XKj4Ov4Nl+BCBFZY+eY&#10;FPxRgO3mbrbGUruRKxoOsREJwqFEBSbGvpQy1IYshoXriZP347zFmKRvpPY4Jrjt5DLLCmmx5bRg&#10;sKedofr3cLYKhiEvTr7af5/GnLMPfTafz3ml1MP99PoCItIUb+Fr+10rKFZP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yaW+xAAAANwAAAAPAAAAAAAAAAAA&#10;AAAAAKECAABkcnMvZG93bnJldi54bWxQSwUGAAAAAAQABAD5AAAAkgMAAAAA&#10;" strokecolor="#f79646" strokeweight="1.5pt">
                  <v:stroke endarrow="block"/>
                  <v:shadow color="#974706" opacity=".5" offset="1pt"/>
                </v:shape>
                <v:shape id="Text Box 811" o:spid="_x0000_s1322" type="#_x0000_t202" style="position:absolute;left:18192;top:41814;width:12992;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0GsYA&#10;AADcAAAADwAAAGRycy9kb3ducmV2LnhtbESPT2vCQBTE7wW/w/IKvRTd+Ic0TV2lCC16Uyvt9ZF9&#10;JqHZt+nuNsZv7wqCx2FmfsPMl71pREfO15YVjEcJCOLC6ppLBYevj2EGwgdkjY1lUnAmD8vF4GGO&#10;ubYn3lG3D6WIEPY5KqhCaHMpfVGRQT+yLXH0jtYZDFG6UmqHpwg3jZwkSSoN1hwXKmxpVVHxu/83&#10;CrLZuvvxm+n2u0iPzWt4fuk+/5xST4/9+xuIQH24h2/ttVaQZjO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L0GsYAAADcAAAADwAAAAAAAAAAAAAAAACYAgAAZHJz&#10;L2Rvd25yZXYueG1sUEsFBgAAAAAEAAQA9QAAAIsDAAAAAA==&#10;">
                  <v:textbox>
                    <w:txbxContent>
                      <w:p w14:paraId="78928F59" w14:textId="77777777" w:rsidR="00D40DE6" w:rsidRPr="00567044" w:rsidRDefault="00D40DE6"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23" type="#_x0000_t32" style="position:absolute;left:29051;top:33051;width:8871;height:8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dscAAADcAAAADwAAAGRycy9kb3ducmV2LnhtbESPT2vCQBTE7wW/w/IKvdVNpYrEbKSI&#10;rQqtEP8cvD2yr0k0+zZk15h++26h4HGYmd8wybw3teiodZVlBS/DCARxbnXFhYLD/v15CsJ5ZI21&#10;ZVLwQw7m6eAhwVjbG2fU7XwhAoRdjApK75tYSpeXZNANbUMcvG/bGvRBtoXULd4C3NRyFEUTabDi&#10;sFBiQ4uS8svuahS8Lk7dUW9X+NV/0PmQr5bZ5+ai1NNj/zYD4an39/B/e60VTKZj+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35x2xwAAANwAAAAPAAAAAAAA&#10;AAAAAAAAAKECAABkcnMvZG93bnJldi54bWxQSwUGAAAAAAQABAD5AAAAlQMAAAAA&#10;" strokecolor="#f79646" strokeweight="1.5pt">
                  <v:stroke endarrow="block"/>
                  <v:shadow color="#974706" opacity=".5" offset="1pt"/>
                </v:shape>
                <v:shape id="Text Box 812" o:spid="_x0000_s1324" type="#_x0000_t202" style="position:absolute;left:34861;top:3048;width:11976;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P9sUA&#10;AADcAAAADwAAAGRycy9kb3ducmV2LnhtbESPQWvCQBSE74X+h+UVvBTd1EqM0VVKoUVvrRW9PrLP&#10;JJh9m+5uY/z3riD0OMzMN8xi1ZtGdOR8bVnByygBQVxYXXOpYPfzMcxA+ICssbFMCi7kYbV8fFhg&#10;ru2Zv6nbhlJECPscFVQhtLmUvqjIoB/Zljh6R+sMhihdKbXDc4SbRo6TJJUGa44LFbb0XlFx2v4Z&#10;Bdlk3R385vVrX6THZhaep93nr1Nq8NS/zUEE6sN/+N5eawVplsL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M/2xQAAANwAAAAPAAAAAAAAAAAAAAAAAJgCAABkcnMv&#10;ZG93bnJldi54bWxQSwUGAAAAAAQABAD1AAAAigMAAAAA&#10;">
                  <v:textbox>
                    <w:txbxContent>
                      <w:p w14:paraId="69A65AC3" w14:textId="77777777" w:rsidR="00D40DE6" w:rsidRPr="00567044" w:rsidRDefault="00D40DE6" w:rsidP="00911493">
                        <w:pPr>
                          <w:jc w:val="center"/>
                          <w:rPr>
                            <w:sz w:val="20"/>
                            <w:lang w:val="es-ES"/>
                          </w:rPr>
                        </w:pPr>
                        <w:r>
                          <w:rPr>
                            <w:sz w:val="20"/>
                            <w:lang w:val="es-ES"/>
                          </w:rPr>
                          <w:t>Caja de entrada</w:t>
                        </w:r>
                      </w:p>
                    </w:txbxContent>
                  </v:textbox>
                </v:shape>
                <v:shape id="Straight Arrow Connector 798" o:spid="_x0000_s1325" type="#_x0000_t32" style="position:absolute;left:31623;top:4953;width:3238;height:4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GnmscAAADcAAAADwAAAGRycy9kb3ducmV2LnhtbESPT2vCQBTE7wW/w/IKvdVNpajEbKSI&#10;rS2oEP8cvD2yr0k0+zZktzH99t2C4HGYmd8wybw3teiodZVlBS/DCARxbnXFhYLD/v15CsJ5ZI21&#10;ZVLwSw7m6eAhwVjbK2fU7XwhAoRdjApK75tYSpeXZNANbUMcvG/bGvRBtoXULV4D3NRyFEVjabDi&#10;sFBiQ4uS8svuxyh4XZy6o96ucNN/0PmQr5bZ+uui1NNj/zYD4an39/Ct/akVjKc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aeaxwAAANwAAAAPAAAAAAAA&#10;AAAAAAAAAKECAABkcnMvZG93bnJldi54bWxQSwUGAAAAAAQABAD5AAAAlQMAAAAA&#10;" strokecolor="#f79646" strokeweight="1.5pt">
                  <v:stroke endarrow="block"/>
                  <v:shadow color="#974706" opacity=".5" offset="1pt"/>
                </v:shape>
                <v:shape id="Text Box 799" o:spid="_x0000_s1326" type="#_x0000_t202" style="position:absolute;left:18002;top:33242;width:989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MA&#10;AADcAAAADwAAAGRycy9kb3ducmV2LnhtbERPz2vCMBS+C/4P4Qm7yEw3pes6o4gw0ZvrxnZ9NM+2&#10;rHnpkqzW/94cBI8f3+/lejCt6Mn5xrKCp1kCgri0uuFKwdfn+2MGwgdkja1lUnAhD+vVeLTEXNsz&#10;f1BfhErEEPY5KqhD6HIpfVmTQT+zHXHkTtYZDBG6SmqH5xhuWvmcJKk02HBsqLGjbU3lb/FvFGSL&#10;ff/jD/Pjd5me2tcwfel3f06ph8mweQMRaAh38c291wrSLK6N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MAAADcAAAADwAAAAAAAAAAAAAAAACYAgAAZHJzL2Rv&#10;d25yZXYueG1sUEsFBgAAAAAEAAQA9QAAAIgDAAAAAA==&#10;">
                  <v:textbox>
                    <w:txbxContent>
                      <w:p w14:paraId="251E16DF" w14:textId="77777777" w:rsidR="00D40DE6" w:rsidRPr="00567044" w:rsidRDefault="00D40DE6" w:rsidP="00911493">
                        <w:pPr>
                          <w:jc w:val="center"/>
                          <w:rPr>
                            <w:sz w:val="20"/>
                            <w:lang w:val="es-ES"/>
                          </w:rPr>
                        </w:pPr>
                        <w:r>
                          <w:rPr>
                            <w:sz w:val="20"/>
                            <w:lang w:val="es-ES"/>
                          </w:rPr>
                          <w:t>Caja de rebose</w:t>
                        </w:r>
                      </w:p>
                    </w:txbxContent>
                  </v:textbox>
                </v:shape>
                <v:shape id="Straight Arrow Connector 800" o:spid="_x0000_s1327" type="#_x0000_t32" style="position:absolute;left:23431;top:15430;width:3359;height:17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Wc8cAAADcAAAADwAAAGRycy9kb3ducmV2LnhtbESPT2vCQBTE7wW/w/IKvdVNpYjGbKSI&#10;rRWqEP8cvD2yr0k0+zZktzF++26h4HGYmd8wybw3teiodZVlBS/DCARxbnXFhYLD/v15AsJ5ZI21&#10;ZVJwIwfzdPCQYKztlTPqdr4QAcIuRgWl900spctLMuiGtiEO3rdtDfog20LqFq8Bbmo5iqKxNFhx&#10;WCixoUVJ+WX3YxS8Lk7dUW9XuOk/6HzIV8vsa31R6umxf5uB8NT7e/i//akVjCd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kpZzxwAAANwAAAAPAAAAAAAA&#10;AAAAAAAAAKECAABkcnMvZG93bnJldi54bWxQSwUGAAAAAAQABAD5AAAAlQMAAAAA&#10;" strokecolor="#f79646" strokeweight="1.5pt">
                  <v:stroke endarrow="block"/>
                  <v:shadow color="#974706" opacity=".5" offset="1pt"/>
                </v:shape>
                <v:shape id="Text Box 801" o:spid="_x0000_s1328" type="#_x0000_t202" style="position:absolute;left:8763;top:30289;width:13182;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kxMMA&#10;AADcAAAADwAAAGRycy9kb3ducmV2LnhtbERPy2oCMRTdF/yHcIVuimZsy6jjRBGhxe5aFd1eJnce&#10;OLkZk3Sc/n2zKHR5OO98M5hW9OR8Y1nBbJqAIC6sbrhScDq+TRYgfEDW2FomBT/kYbMePeSYaXvn&#10;L+oPoRIxhH2GCuoQukxKX9Rk0E9tRxy50jqDIUJXSe3wHsNNK5+TJJUGG44NNXa0q6m4Hr6NgsXr&#10;vr/4j5fPc5GW7TI8zfv3m1PqcTxsVyACDeFf/OfeawXpMs6P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kxMMAAADcAAAADwAAAAAAAAAAAAAAAACYAgAAZHJzL2Rv&#10;d25yZXYueG1sUEsFBgAAAAAEAAQA9QAAAIgDAAAAAA==&#10;">
                  <v:textbox>
                    <w:txbxContent>
                      <w:p w14:paraId="1C6D6854" w14:textId="77777777" w:rsidR="00D40DE6" w:rsidRPr="00567044" w:rsidRDefault="00D40DE6" w:rsidP="00911493">
                        <w:pPr>
                          <w:jc w:val="center"/>
                          <w:rPr>
                            <w:sz w:val="20"/>
                            <w:lang w:val="es-ES"/>
                          </w:rPr>
                        </w:pPr>
                        <w:r>
                          <w:rPr>
                            <w:sz w:val="20"/>
                            <w:lang w:val="es-ES"/>
                          </w:rPr>
                          <w:t>Vertedero de entrada</w:t>
                        </w:r>
                      </w:p>
                    </w:txbxContent>
                  </v:textbox>
                </v:shape>
                <v:shape id="Straight Arrow Connector 802" o:spid="_x0000_s1329" type="#_x0000_t32" style="position:absolute;left:16097;top:17907;width:3810;height:12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MqMcAAADcAAAADwAAAGRycy9kb3ducmV2LnhtbESPT2vCQBTE7wW/w/KE3upGEalpNiLi&#10;nxasEGsPvT2yzySafRuy25h++65Q6HGYmd8wyaI3teiodZVlBeNRBII4t7riQsHpY/P0DMJ5ZI21&#10;ZVLwQw4W6eAhwVjbG2fUHX0hAoRdjApK75tYSpeXZNCNbEMcvLNtDfog20LqFm8Bbmo5iaKZNFhx&#10;WCixoVVJ+fX4bRRMV1/dpz7s8L3f0uWU79bZ/u2q1OOwX76A8NT7//Bf+1UrmM3HcD8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QyoxwAAANwAAAAPAAAAAAAA&#10;AAAAAAAAAKECAABkcnMvZG93bnJldi54bWxQSwUGAAAAAAQABAD5AAAAlQMAAAAA&#10;" strokecolor="#f79646" strokeweight="1.5pt">
                  <v:stroke endarrow="block"/>
                  <v:shadow color="#974706" opacity=".5" offset="1pt"/>
                </v:shape>
                <v:shape id="Text Box 803" o:spid="_x0000_s1330" type="#_x0000_t202" style="position:absolute;left:39909;top:6096;width:11291;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fKMYA&#10;AADcAAAADwAAAGRycy9kb3ducmV2LnhtbESPT2vCQBTE7wW/w/KEXkrd+IdUo6uUQsXeNJZ6fWSf&#10;STD7Nt3dxvTbdwuCx2FmfsOsNr1pREfO15YVjEcJCOLC6ppLBZ/H9+c5CB+QNTaWScEvedisBw8r&#10;zLS98oG6PJQiQthnqKAKoc2k9EVFBv3ItsTRO1tnMETpSqkdXiPcNHKSJKk0WHNcqLClt4qKS/5j&#10;FMxnu+7kP6b7ryI9N4vw9NJtv51Sj8P+dQkiUB/u4Vt7pxWki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5fKMYAAADcAAAADwAAAAAAAAAAAAAAAACYAgAAZHJz&#10;L2Rvd25yZXYueG1sUEsFBgAAAAAEAAQA9QAAAIsDAAAAAA==&#10;">
                  <v:textbox>
                    <w:txbxContent>
                      <w:p w14:paraId="66B88E7C" w14:textId="77777777" w:rsidR="00D40DE6" w:rsidRPr="00567044" w:rsidRDefault="00D40DE6" w:rsidP="00911493">
                        <w:pPr>
                          <w:jc w:val="center"/>
                          <w:rPr>
                            <w:sz w:val="20"/>
                            <w:lang w:val="es-ES"/>
                          </w:rPr>
                        </w:pPr>
                        <w:r>
                          <w:rPr>
                            <w:sz w:val="20"/>
                            <w:lang w:val="es-ES"/>
                          </w:rPr>
                          <w:t>Caja de salida</w:t>
                        </w:r>
                      </w:p>
                    </w:txbxContent>
                  </v:textbox>
                </v:shape>
                <v:shape id="Straight Arrow Connector 810" o:spid="_x0000_s1331" type="#_x0000_t32" style="position:absolute;left:34480;top:7620;width:5429;height:5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808" o:spid="_x0000_s1332" type="#_x0000_t202" style="position:absolute;left:42767;top:9239;width:11290;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w:txbxContent>
                      <w:p w14:paraId="79D0A874" w14:textId="77777777" w:rsidR="00D40DE6" w:rsidRPr="00567044" w:rsidRDefault="00D40DE6" w:rsidP="00911493">
                        <w:pPr>
                          <w:jc w:val="center"/>
                          <w:rPr>
                            <w:sz w:val="20"/>
                            <w:lang w:val="es-ES"/>
                          </w:rPr>
                        </w:pPr>
                        <w:r>
                          <w:rPr>
                            <w:sz w:val="20"/>
                            <w:lang w:val="es-ES"/>
                          </w:rPr>
                          <w:t>Salida de la planta</w:t>
                        </w:r>
                      </w:p>
                    </w:txbxContent>
                  </v:textbox>
                </v:shape>
                <v:shape id="Straight Arrow Connector 809" o:spid="_x0000_s1333" type="#_x0000_t32" style="position:absolute;left:31242;top:10668;width:11626;height:8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YKq8YAAADcAAAADwAAAGRycy9kb3ducmV2LnhtbESPT2vCQBTE7wW/w/KE3urGYkWjq4jU&#10;WqEV/Hfw9sg+k2j2bchuY/z2XUHwOMzMb5jxtDGFqKlyuWUF3U4EgjixOudUwX63eBuAcB5ZY2GZ&#10;FNzIwXTSehljrO2VN1RvfSoChF2MCjLvy1hKl2Rk0HVsSRy8k60M+iCrVOoKrwFuCvkeRX1pMOew&#10;kGFJ84ySy/bPKOjNj/VBr5f423zReZ8sPzc/q4tSr+1mNgLhqfHP8KP9rRX0hx9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GCqvGAAAA3AAAAA8AAAAAAAAA&#10;AAAAAAAAoQIAAGRycy9kb3ducmV2LnhtbFBLBQYAAAAABAAEAPkAAACUAwAAAAA=&#10;" strokecolor="#f79646" strokeweight="1.5pt">
                  <v:stroke endarrow="block"/>
                  <v:shadow color="#974706" opacity=".5" offset="1pt"/>
                </v:shape>
                <w10:anchorlock/>
              </v:group>
            </w:pict>
          </mc:Fallback>
        </mc:AlternateContent>
      </w:r>
    </w:p>
    <w:p w14:paraId="22C221E8" w14:textId="77777777" w:rsidR="0057542E" w:rsidRPr="001D7AF4" w:rsidRDefault="0057542E" w:rsidP="009F419F">
      <w:pPr>
        <w:pStyle w:val="Figure"/>
      </w:pPr>
    </w:p>
    <w:p w14:paraId="0C9B943B" w14:textId="77777777" w:rsidR="0057542E" w:rsidRPr="001D7AF4" w:rsidRDefault="00AE3651" w:rsidP="00AE3651">
      <w:pPr>
        <w:pStyle w:val="Caption"/>
      </w:pPr>
      <w:bookmarkStart w:id="129" w:name="_Toc325794444"/>
      <w:bookmarkStart w:id="130"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9"/>
      <w:bookmarkEnd w:id="130"/>
    </w:p>
    <w:p w14:paraId="479251D5" w14:textId="77777777" w:rsidR="00702CC5" w:rsidRPr="001D7AF4" w:rsidRDefault="001F48F0" w:rsidP="00702CC5">
      <w:pPr>
        <w:pStyle w:val="Heading3"/>
      </w:pPr>
      <w:r w:rsidRPr="001D7AF4">
        <w:t>R</w:t>
      </w:r>
      <w:r w:rsidR="00702CC5" w:rsidRPr="001D7AF4">
        <w:t>ecorrido del agua</w:t>
      </w:r>
    </w:p>
    <w:p w14:paraId="535A2D46" w14:textId="77777777"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14:paraId="4587A88D" w14:textId="77777777" w:rsidR="001F48F0" w:rsidRPr="001D7AF4" w:rsidRDefault="001F48F0" w:rsidP="00712B6B">
      <w:pPr>
        <w:contextualSpacing/>
        <w:rPr>
          <w:szCs w:val="24"/>
        </w:rPr>
      </w:pPr>
    </w:p>
    <w:p w14:paraId="005A0610" w14:textId="77777777"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14:paraId="18A74950" w14:textId="77777777" w:rsidR="0057542E" w:rsidRPr="001D7AF4" w:rsidRDefault="001B57D6" w:rsidP="00A646CF">
      <w:pPr>
        <w:pStyle w:val="Figure"/>
        <w:jc w:val="left"/>
        <w:rPr>
          <w:noProof/>
        </w:rPr>
      </w:pPr>
      <w:r>
        <w:rPr>
          <w:noProof/>
          <w:lang w:val="en-US"/>
        </w:rPr>
        <w:lastRenderedPageBreak/>
        <mc:AlternateContent>
          <mc:Choice Requires="wpg">
            <w:drawing>
              <wp:inline distT="0" distB="0" distL="0" distR="0" wp14:anchorId="67C9D25B" wp14:editId="4497DA4E">
                <wp:extent cx="6259830" cy="3495675"/>
                <wp:effectExtent l="13970" t="3175" r="12700" b="6350"/>
                <wp:docPr id="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9830" cy="3495675"/>
                          <a:chOff x="0" y="0"/>
                          <a:chExt cx="62598" cy="34956"/>
                        </a:xfrm>
                      </wpg:grpSpPr>
                      <pic:pic xmlns:pic="http://schemas.openxmlformats.org/drawingml/2006/picture">
                        <pic:nvPicPr>
                          <pic:cNvPr id="9" name="Picture 776"/>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bwMode="auto">
                          <a:xfrm>
                            <a:off x="12096" y="0"/>
                            <a:ext cx="41339" cy="31718"/>
                          </a:xfrm>
                          <a:prstGeom prst="rect">
                            <a:avLst/>
                          </a:prstGeom>
                          <a:noFill/>
                          <a:extLst>
                            <a:ext uri="{909E8E84-426E-40DD-AFC4-6F175D3DCCD1}">
                              <a14:hiddenFill xmlns:a14="http://schemas.microsoft.com/office/drawing/2010/main">
                                <a:solidFill>
                                  <a:srgbClr val="FFFFFF"/>
                                </a:solidFill>
                              </a14:hiddenFill>
                            </a:ext>
                          </a:extLst>
                        </pic:spPr>
                      </pic:pic>
                      <wps:wsp>
                        <wps:cNvPr id="10" name="Text Box 783"/>
                        <wps:cNvSpPr txBox="1">
                          <a:spLocks noChangeArrowheads="1"/>
                        </wps:cNvSpPr>
                        <wps:spPr bwMode="auto">
                          <a:xfrm>
                            <a:off x="0" y="25050"/>
                            <a:ext cx="11525" cy="3931"/>
                          </a:xfrm>
                          <a:prstGeom prst="rect">
                            <a:avLst/>
                          </a:prstGeom>
                          <a:solidFill>
                            <a:srgbClr val="FFFFFF"/>
                          </a:solidFill>
                          <a:ln w="9525">
                            <a:solidFill>
                              <a:srgbClr val="000000"/>
                            </a:solidFill>
                            <a:miter lim="800000"/>
                            <a:headEnd/>
                            <a:tailEnd/>
                          </a:ln>
                        </wps:spPr>
                        <wps:txbx>
                          <w:txbxContent>
                            <w:p w14:paraId="7E32BED1" w14:textId="77777777" w:rsidR="00D40DE6" w:rsidRPr="00567044" w:rsidRDefault="00D40DE6"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wps:txbx>
                        <wps:bodyPr rot="0" vert="horz" wrap="square" lIns="91440" tIns="45720" rIns="91440" bIns="45720" anchor="t" anchorCtr="0" upright="1">
                          <a:noAutofit/>
                        </wps:bodyPr>
                      </wps:wsp>
                      <wps:wsp>
                        <wps:cNvPr id="13" name="Straight Arrow Connector 781"/>
                        <wps:cNvCnPr>
                          <a:cxnSpLocks noChangeShapeType="1"/>
                        </wps:cNvCnPr>
                        <wps:spPr bwMode="auto">
                          <a:xfrm flipV="1">
                            <a:off x="11525" y="25336"/>
                            <a:ext cx="8001" cy="73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4" name="Straight Arrow Connector 780"/>
                        <wps:cNvCnPr>
                          <a:cxnSpLocks noChangeShapeType="1"/>
                        </wps:cNvCnPr>
                        <wps:spPr bwMode="auto">
                          <a:xfrm>
                            <a:off x="11525" y="26098"/>
                            <a:ext cx="8382" cy="19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7" name="Straight Arrow Connector 782"/>
                        <wps:cNvCnPr>
                          <a:cxnSpLocks noChangeShapeType="1"/>
                        </wps:cNvCnPr>
                        <wps:spPr bwMode="auto">
                          <a:xfrm flipV="1">
                            <a:off x="11525" y="22764"/>
                            <a:ext cx="8382" cy="328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9" name="Straight Arrow Connector 785"/>
                        <wps:cNvCnPr>
                          <a:cxnSpLocks noChangeShapeType="1"/>
                        </wps:cNvCnPr>
                        <wps:spPr bwMode="auto">
                          <a:xfrm flipH="1" flipV="1">
                            <a:off x="22574" y="18954"/>
                            <a:ext cx="14859" cy="1369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1" name="Straight Arrow Connector 786"/>
                        <wps:cNvCnPr>
                          <a:cxnSpLocks noChangeShapeType="1"/>
                        </wps:cNvCnPr>
                        <wps:spPr bwMode="auto">
                          <a:xfrm flipV="1">
                            <a:off x="37528" y="29813"/>
                            <a:ext cx="0" cy="298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2" name="Straight Arrow Connector 787"/>
                        <wps:cNvCnPr>
                          <a:cxnSpLocks noChangeShapeType="1"/>
                        </wps:cNvCnPr>
                        <wps:spPr bwMode="auto">
                          <a:xfrm flipV="1">
                            <a:off x="37528" y="20859"/>
                            <a:ext cx="10382" cy="1178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3" name="Text Box 788"/>
                        <wps:cNvSpPr txBox="1">
                          <a:spLocks noChangeArrowheads="1"/>
                        </wps:cNvSpPr>
                        <wps:spPr bwMode="auto">
                          <a:xfrm>
                            <a:off x="51435" y="23431"/>
                            <a:ext cx="11163" cy="3759"/>
                          </a:xfrm>
                          <a:prstGeom prst="rect">
                            <a:avLst/>
                          </a:prstGeom>
                          <a:solidFill>
                            <a:srgbClr val="FFFFFF"/>
                          </a:solidFill>
                          <a:ln w="9525">
                            <a:solidFill>
                              <a:srgbClr val="000000"/>
                            </a:solidFill>
                            <a:miter lim="800000"/>
                            <a:headEnd/>
                            <a:tailEnd/>
                          </a:ln>
                        </wps:spPr>
                        <wps:txbx>
                          <w:txbxContent>
                            <w:p w14:paraId="5B5268DF" w14:textId="77777777" w:rsidR="00D40DE6" w:rsidRPr="00567044" w:rsidRDefault="00D40DE6" w:rsidP="00063404">
                              <w:pPr>
                                <w:jc w:val="center"/>
                                <w:rPr>
                                  <w:sz w:val="20"/>
                                  <w:lang w:val="es-ES"/>
                                </w:rPr>
                              </w:pPr>
                              <w:r>
                                <w:rPr>
                                  <w:sz w:val="20"/>
                                  <w:lang w:val="es-ES"/>
                                </w:rPr>
                                <w:t>Canal de limpieza de la planta</w:t>
                              </w:r>
                            </w:p>
                          </w:txbxContent>
                        </wps:txbx>
                        <wps:bodyPr rot="0" vert="horz" wrap="square" lIns="91440" tIns="45720" rIns="91440" bIns="45720" anchor="t" anchorCtr="0" upright="1">
                          <a:noAutofit/>
                        </wps:bodyPr>
                      </wps:wsp>
                      <wps:wsp>
                        <wps:cNvPr id="24" name="Straight Arrow Connector 789"/>
                        <wps:cNvCnPr>
                          <a:cxnSpLocks noChangeShapeType="1"/>
                        </wps:cNvCnPr>
                        <wps:spPr bwMode="auto">
                          <a:xfrm flipH="1" flipV="1">
                            <a:off x="50387" y="17716"/>
                            <a:ext cx="4191" cy="56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 name="Text Box 784"/>
                        <wps:cNvSpPr txBox="1">
                          <a:spLocks noChangeArrowheads="1"/>
                        </wps:cNvSpPr>
                        <wps:spPr bwMode="auto">
                          <a:xfrm flipH="1">
                            <a:off x="34956" y="32766"/>
                            <a:ext cx="5152" cy="2190"/>
                          </a:xfrm>
                          <a:prstGeom prst="rect">
                            <a:avLst/>
                          </a:prstGeom>
                          <a:solidFill>
                            <a:srgbClr val="FFFFFF"/>
                          </a:solidFill>
                          <a:ln w="9525">
                            <a:solidFill>
                              <a:srgbClr val="000000"/>
                            </a:solidFill>
                            <a:miter lim="800000"/>
                            <a:headEnd/>
                            <a:tailEnd/>
                          </a:ln>
                        </wps:spPr>
                        <wps:txbx>
                          <w:txbxContent>
                            <w:p w14:paraId="7CBACB6A" w14:textId="77777777" w:rsidR="00D40DE6" w:rsidRPr="00567044" w:rsidRDefault="00D40DE6" w:rsidP="00063404">
                              <w:pPr>
                                <w:jc w:val="center"/>
                                <w:rPr>
                                  <w:sz w:val="20"/>
                                  <w:lang w:val="es-ES"/>
                                </w:rPr>
                              </w:pPr>
                              <w:r>
                                <w:rPr>
                                  <w:sz w:val="20"/>
                                  <w:lang w:val="es-ES"/>
                                </w:rPr>
                                <w:t>Sifón</w:t>
                              </w:r>
                            </w:p>
                          </w:txbxContent>
                        </wps:txbx>
                        <wps:bodyPr rot="0" vert="horz" wrap="square" lIns="91440" tIns="45720" rIns="91440" bIns="45720" anchor="t" anchorCtr="0" upright="1">
                          <a:noAutofit/>
                        </wps:bodyPr>
                      </wps:wsp>
                    </wpg:wgp>
                  </a:graphicData>
                </a:graphic>
              </wp:inline>
            </w:drawing>
          </mc:Choice>
          <mc:Fallback>
            <w:pict>
              <v:group w14:anchorId="67C9D25B" id="Group 205" o:spid="_x0000_s1334" style="width:492.9pt;height:275.25pt;mso-position-horizontal-relative:char;mso-position-vertical-relative:line" coordsize="62598,34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">
                <v:shape id="Picture 776" o:spid="_x0000_s1335" type="#_x0000_t75" style="position:absolute;left:12096;width:41339;height:31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XXETDAAAA2gAAAA8AAABkcnMvZG93bnJldi54bWxEj0FrwkAUhO8F/8PyhN7qRpHQRlcJglBL&#10;SUms90f2mQ1m34bs1qT/vlso9DjMzDfMdj/ZTtxp8K1jBctFAoK4drrlRsHn+fj0DMIHZI2dY1Lw&#10;TR72u9nDFjPtRi7pXoVGRAj7DBWYEPpMSl8bsugXrieO3tUNFkOUQyP1gGOE206ukiSVFluOCwZ7&#10;Ohiqb9WXVZCfzQWNP62L97eP9JLLsSgPuVKP8ynfgAg0hf/wX/tVK3iB3yvxBs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dcRMMAAADaAAAADwAAAAAAAAAAAAAAAACf&#10;AgAAZHJzL2Rvd25yZXYueG1sUEsFBgAAAAAEAAQA9wAAAI8DAAAAAA==&#10;">
                  <v:imagedata r:id="rId52" o:title=""/>
                  <v:path arrowok="t"/>
                </v:shape>
                <v:shape id="Text Box 783" o:spid="_x0000_s1336" type="#_x0000_t202" style="position:absolute;top:25050;width:11525;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14:paraId="7E32BED1" w14:textId="77777777" w:rsidR="00D40DE6" w:rsidRPr="00567044" w:rsidRDefault="00D40DE6"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37" type="#_x0000_t32" style="position:absolute;left:11525;top:25336;width:8001;height:7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EDsIAAADbAAAADwAAAGRycy9kb3ducmV2LnhtbERPS2vCQBC+F/wPywje6sZaRKKriFRt&#10;oQq+Dt6G7JhEs7Mhu43x37sFwdt8fM8ZTxtTiJoql1tW0OtGIIgTq3NOFRz2i/chCOeRNRaWScGd&#10;HEwnrbcxxtreeEv1zqcihLCLUUHmfRlL6ZKMDLquLYkDd7aVQR9glUpd4S2Em0J+RNFAGsw5NGRY&#10;0jyj5Lr7Mwo+56f6qDcrXDdLuhyS1df29+eqVKfdzEYgPDX+JX66v3WY34f/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BEDsIAAADbAAAADwAAAAAAAAAAAAAA&#10;AAChAgAAZHJzL2Rvd25yZXYueG1sUEsFBgAAAAAEAAQA+QAAAJADAAAAAA==&#10;" strokecolor="#f79646" strokeweight="1.5pt">
                  <v:stroke endarrow="block"/>
                  <v:shadow color="#974706" opacity=".5" offset="1pt"/>
                </v:shape>
                <v:shape id="Straight Arrow Connector 780" o:spid="_x0000_s1338" type="#_x0000_t32" style="position:absolute;left:11525;top:26098;width:8382;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yW9cIAAADbAAAADwAAAGRycy9kb3ducmV2LnhtbERPS2sCMRC+F/ofwhR6q1m1iKxGsUVL&#10;T4KP1euwGXdXN5OwSXXtrzeC4G0+vueMp62pxZkaX1lW0O0kIIhzqysuFGw3i48hCB+QNdaWScGV&#10;PEwnry9jTLW98IrO61CIGMI+RQVlCC6V0uclGfQd64gjd7CNwRBhU0jd4CWGm1r2kmQgDVYcG0p0&#10;9F1Sflr/GQXZ0sx/+q7NhvLLmV2R/e8H16NS72/tbAQiUBue4of7V8f5n3D/JR4gJ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yW9cIAAADbAAAADwAAAAAAAAAAAAAA&#10;AAChAgAAZHJzL2Rvd25yZXYueG1sUEsFBgAAAAAEAAQA+QAAAJADAAAAAA==&#10;" strokecolor="#f79646" strokeweight="1.5pt">
                  <v:stroke endarrow="block"/>
                  <v:shadow color="#974706" opacity=".5" offset="1pt"/>
                </v:shape>
                <v:shape id="Straight Arrow Connector 782" o:spid="_x0000_s1339" type="#_x0000_t32" style="position:absolute;left:11525;top:22764;width:8382;height:3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CDcIAAADbAAAADwAAAGRycy9kb3ducmV2LnhtbERPS2vCQBC+F/wPywje6sYiVaKriFRt&#10;oQq+Dt6G7JhEs7Mhu43x37sFwdt8fM8ZTxtTiJoql1tW0OtGIIgTq3NOFRz2i/chCOeRNRaWScGd&#10;HEwnrbcxxtreeEv1zqcihLCLUUHmfRlL6ZKMDLquLYkDd7aVQR9glUpd4S2Em0J+RNGnNJhzaMiw&#10;pHlGyXX3ZxT056f6qDcrXDdLuhyS1df29+eqVKfdzEYgPDX+JX66v3WYP4D/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CDcIAAADbAAAADwAAAAAAAAAAAAAA&#10;AAChAgAAZHJzL2Rvd25yZXYueG1sUEsFBgAAAAAEAAQA+QAAAJADAAAAAA==&#10;" strokecolor="#f79646" strokeweight="1.5pt">
                  <v:stroke endarrow="block"/>
                  <v:shadow color="#974706" opacity=".5" offset="1pt"/>
                </v:shape>
                <v:shape id="Straight Arrow Connector 785" o:spid="_x0000_s1340" type="#_x0000_t32" style="position:absolute;left:22574;top:18954;width:14859;height:136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B4sEAAADbAAAADwAAAGRycy9kb3ducmV2LnhtbERP32vCMBB+F/wfwg1803RCdeuMIsJg&#10;IAPrtvezuTVlzaUkse3++2Ug+HYf38/b7Ebbip58aBwreFxkIIgrpxuuFXx+vM6fQISIrLF1TAp+&#10;KcBuO51ssNBu4JL6c6xFCuFQoAITY1dIGSpDFsPCdcSJ+3beYkzQ11J7HFK4beUyy1bSYsOpwWBH&#10;B0PVz/lqFfR9vrr48vR1GXLOjvpq3td5qdTsYdy/gIg0xrv45n7Taf4z/P+SDp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IHiwQAAANsAAAAPAAAAAAAAAAAAAAAA&#10;AKECAABkcnMvZG93bnJldi54bWxQSwUGAAAAAAQABAD5AAAAjwMAAAAA&#10;" strokecolor="#f79646" strokeweight="1.5pt">
                  <v:stroke endarrow="block"/>
                  <v:shadow color="#974706" opacity=".5" offset="1pt"/>
                </v:shape>
                <v:shape id="Straight Arrow Connector 786" o:spid="_x0000_s1341" type="#_x0000_t32" style="position:absolute;left:37528;top:29813;width:0;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1X8UAAADbAAAADwAAAGRycy9kb3ducmV2LnhtbESPQWvCQBSE7wX/w/IEb80mUkpJXUVE&#10;q0IrqOmht0f2NYnJvg3ZNab/vlsoeBxm5htmthhMI3rqXGVZQRLFIIhzqysuFGTnzeMLCOeRNTaW&#10;ScEPOVjMRw8zTLW98ZH6ky9EgLBLUUHpfZtK6fKSDLrItsTB+7adQR9kV0jd4S3ATSOncfwsDVYc&#10;FkpsaVVSXp+uRsHT6qv/1IctfgxvdMny7fr4vq+VmoyH5SsIT4O/h//bO61gmsDfl/AD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K1X8UAAADbAAAADwAAAAAAAAAA&#10;AAAAAAChAgAAZHJzL2Rvd25yZXYueG1sUEsFBgAAAAAEAAQA+QAAAJMDAAAAAA==&#10;" strokecolor="#f79646" strokeweight="1.5pt">
                  <v:stroke endarrow="block"/>
                  <v:shadow color="#974706" opacity=".5" offset="1pt"/>
                </v:shape>
                <v:shape id="Straight Arrow Connector 787" o:spid="_x0000_s1342" type="#_x0000_t32" style="position:absolute;left:37528;top:20859;width:10382;height:117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rKMUAAADbAAAADwAAAGRycy9kb3ducmV2LnhtbESPT2vCQBTE7wW/w/IEb3VjKKVEVxHR&#10;2kIV4p+Dt0f2mUSzb0N2jem37woFj8PM/IaZzDpTiZYaV1pWMBpGIIgzq0vOFRz2q9cPEM4ja6ws&#10;k4JfcjCb9l4mmGh755Tanc9FgLBLUEHhfZ1I6bKCDLqhrYmDd7aNQR9kk0vd4D3ATSXjKHqXBksO&#10;CwXWtCgou+5uRsHb4tQe9XaNm+6TLodsvUx/vq9KDfrdfAzCU+ef4f/2l1YQx/D4En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ArKMUAAADbAAAADwAAAAAAAAAA&#10;AAAAAAChAgAAZHJzL2Rvd25yZXYueG1sUEsFBgAAAAAEAAQA+QAAAJMDAAAAAA==&#10;" strokecolor="#f79646" strokeweight="1.5pt">
                  <v:stroke endarrow="block"/>
                  <v:shadow color="#974706" opacity=".5" offset="1pt"/>
                </v:shape>
                <v:shape id="Text Box 788" o:spid="_x0000_s1343" type="#_x0000_t202" style="position:absolute;left:51435;top:23431;width:11163;height:3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14:paraId="5B5268DF" w14:textId="77777777" w:rsidR="00D40DE6" w:rsidRPr="00567044" w:rsidRDefault="00D40DE6" w:rsidP="00063404">
                        <w:pPr>
                          <w:jc w:val="center"/>
                          <w:rPr>
                            <w:sz w:val="20"/>
                            <w:lang w:val="es-ES"/>
                          </w:rPr>
                        </w:pPr>
                        <w:r>
                          <w:rPr>
                            <w:sz w:val="20"/>
                            <w:lang w:val="es-ES"/>
                          </w:rPr>
                          <w:t>Canal de limpieza de la planta</w:t>
                        </w:r>
                      </w:p>
                    </w:txbxContent>
                  </v:textbox>
                </v:shape>
                <v:shape id="Straight Arrow Connector 789" o:spid="_x0000_s1344" type="#_x0000_t32" style="position:absolute;left:50387;top:17716;width:4191;height:56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XkwcMAAADbAAAADwAAAGRycy9kb3ducmV2LnhtbESPUWvCMBSF3wf7D+EO9jZTZXVSjTIG&#10;g8EYWJ3v1+baFJubksS2+/eLIPh4OOd8h7PajLYVPfnQOFYwnWQgiCunG64V/O4/XxYgQkTW2Dom&#10;BX8UYLN+fFhhod3AJfW7WIsE4VCgAhNjV0gZKkMWw8R1xMk7OW8xJulrqT0OCW5bOcuyubTYcFow&#10;2NGHoeq8u1gFfZ/Pj77cHo5Dztm3vpift7xU6vlpfF+CiDTGe/jW/tIKZq9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5MHDAAAA2wAAAA8AAAAAAAAAAAAA&#10;AAAAoQIAAGRycy9kb3ducmV2LnhtbFBLBQYAAAAABAAEAPkAAACRAwAAAAA=&#10;" strokecolor="#f79646" strokeweight="1.5pt">
                  <v:stroke endarrow="block"/>
                  <v:shadow color="#974706" opacity=".5" offset="1pt"/>
                </v:shape>
                <v:shape id="Text Box 784" o:spid="_x0000_s1345" type="#_x0000_t202" style="position:absolute;left:34956;top:32766;width:5152;height:21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Gm8UA&#10;AADbAAAADwAAAGRycy9kb3ducmV2LnhtbESPT2vCQBTE74LfYXlCb3Xjv1JTVylCtId4qFV7fWSf&#10;2dDs25DdavrtXaHgcZiZ3zCLVWdrcaHWV44VjIYJCOLC6YpLBYev7PkVhA/IGmvHpOCPPKyW/d4C&#10;U+2u/EmXfShFhLBPUYEJoUml9IUhi37oGuLonV1rMUTZllK3eI1wW8txkrxIixXHBYMNrQ0VP/tf&#10;q2Br5rPjzh1yOdl8Z5hnm3k+PSn1NOje30AE6sIj/N/+0ArGM7h/iT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QabxQAAANsAAAAPAAAAAAAAAAAAAAAAAJgCAABkcnMv&#10;ZG93bnJldi54bWxQSwUGAAAAAAQABAD1AAAAigMAAAAA&#10;">
                  <v:textbox>
                    <w:txbxContent>
                      <w:p w14:paraId="7CBACB6A" w14:textId="77777777" w:rsidR="00D40DE6" w:rsidRPr="00567044" w:rsidRDefault="00D40DE6" w:rsidP="00063404">
                        <w:pPr>
                          <w:jc w:val="center"/>
                          <w:rPr>
                            <w:sz w:val="20"/>
                            <w:lang w:val="es-ES"/>
                          </w:rPr>
                        </w:pPr>
                        <w:r>
                          <w:rPr>
                            <w:sz w:val="20"/>
                            <w:lang w:val="es-ES"/>
                          </w:rPr>
                          <w:t>Sifón</w:t>
                        </w:r>
                      </w:p>
                    </w:txbxContent>
                  </v:textbox>
                </v:shape>
                <w10:anchorlock/>
              </v:group>
            </w:pict>
          </mc:Fallback>
        </mc:AlternateContent>
      </w:r>
    </w:p>
    <w:p w14:paraId="64B45010" w14:textId="77777777" w:rsidR="00A646CF" w:rsidRPr="001D7AF4" w:rsidRDefault="00A646CF" w:rsidP="00A646CF">
      <w:pPr>
        <w:pStyle w:val="Figure"/>
      </w:pPr>
    </w:p>
    <w:p w14:paraId="74706163" w14:textId="77777777" w:rsidR="002F554D" w:rsidRPr="001D7AF4" w:rsidRDefault="00AE3651" w:rsidP="00A646CF">
      <w:pPr>
        <w:pStyle w:val="Caption"/>
      </w:pPr>
      <w:bookmarkStart w:id="131" w:name="_Toc325794445"/>
      <w:bookmarkStart w:id="132"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33" w:name="_Toc325794428"/>
      <w:bookmarkEnd w:id="131"/>
      <w:bookmarkEnd w:id="132"/>
    </w:p>
    <w:p w14:paraId="165514BE" w14:textId="77777777" w:rsidR="00702CC5" w:rsidRPr="001D7AF4" w:rsidRDefault="00702CC5" w:rsidP="00702CC5">
      <w:pPr>
        <w:pStyle w:val="Heading2"/>
        <w:pBdr>
          <w:bottom w:val="single" w:sz="4" w:space="1" w:color="auto"/>
        </w:pBdr>
      </w:pPr>
      <w:bookmarkStart w:id="134" w:name="_Toc424289924"/>
      <w:r w:rsidRPr="001D7AF4">
        <w:t>Teoría de</w:t>
      </w:r>
      <w:r w:rsidR="004C3B42" w:rsidRPr="001D7AF4">
        <w:t>l</w:t>
      </w:r>
      <w:r w:rsidRPr="001D7AF4">
        <w:t xml:space="preserve"> Diseño</w:t>
      </w:r>
      <w:bookmarkEnd w:id="134"/>
    </w:p>
    <w:p w14:paraId="59098793" w14:textId="77777777" w:rsidR="00895265" w:rsidRPr="001D7AF4" w:rsidRDefault="001F48F0" w:rsidP="00895265">
      <w:pPr>
        <w:pStyle w:val="Heading3"/>
      </w:pPr>
      <w:r w:rsidRPr="001D7AF4">
        <w:t>P</w:t>
      </w:r>
      <w:r w:rsidR="00895265" w:rsidRPr="001D7AF4">
        <w:t xml:space="preserve">érdida de carga </w:t>
      </w:r>
      <w:r w:rsidR="00536CE2" w:rsidRPr="001D7AF4">
        <w:t>durante filtración</w:t>
      </w:r>
    </w:p>
    <w:p w14:paraId="5DA30857" w14:textId="77777777"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14:paraId="5283C7B3" w14:textId="77777777" w:rsidR="00B2117D" w:rsidRPr="001D7AF4" w:rsidRDefault="00B2117D" w:rsidP="00702CC5"/>
    <w:p w14:paraId="2490EC8E" w14:textId="77777777" w:rsidR="00702CC5" w:rsidRPr="001D7AF4" w:rsidRDefault="00D40DE6"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14:paraId="66CFC4D9" w14:textId="77777777" w:rsidR="000A4B7C" w:rsidRPr="001D7AF4" w:rsidRDefault="000A4B7C" w:rsidP="00702CC5">
      <w:r w:rsidRPr="001D7AF4">
        <w:t>En donde</w:t>
      </w:r>
    </w:p>
    <w:p w14:paraId="4BBF9AB0" w14:textId="77777777" w:rsidR="000A4B7C" w:rsidRPr="001D7AF4" w:rsidRDefault="00D40DE6"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14:paraId="109E3452" w14:textId="77777777" w:rsidR="000A4B7C" w:rsidRPr="001D7AF4" w:rsidRDefault="000A4B7C" w:rsidP="00702CC5">
      <m:oMathPara>
        <m:oMathParaPr>
          <m:jc m:val="left"/>
        </m:oMathParaPr>
        <m:oMath>
          <m:r>
            <w:rPr>
              <w:rFonts w:ascii="Cambria Math" w:hAnsi="Cambria Math"/>
            </w:rPr>
            <m:t>k=constante de Karmen Kozeny=5</m:t>
          </m:r>
        </m:oMath>
      </m:oMathPara>
    </w:p>
    <w:p w14:paraId="2049F439" w14:textId="77777777" w:rsidR="000A4B7C" w:rsidRPr="001D7AF4" w:rsidRDefault="00D40DE6"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14:paraId="502AFEA8" w14:textId="77777777" w:rsidR="000A4B7C" w:rsidRPr="001D7AF4" w:rsidRDefault="00D40DE6"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14:paraId="1C78459B" w14:textId="77777777" w:rsidR="000A4B7C" w:rsidRPr="001D7AF4" w:rsidRDefault="00D40DE6"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14:paraId="4D13053A" w14:textId="77777777" w:rsidR="000A4B7C" w:rsidRPr="001D7AF4" w:rsidRDefault="00D40DE6"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14:paraId="6DBC6B91" w14:textId="77777777" w:rsidR="00895265" w:rsidRPr="001D7AF4" w:rsidRDefault="00895265" w:rsidP="00702CC5"/>
    <w:p w14:paraId="70779049" w14:textId="77777777"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14:paraId="35E72F0A" w14:textId="77777777"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14:paraId="0104697B" w14:textId="77777777"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14:paraId="214F34CE" w14:textId="77777777"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14:paraId="76A98140" w14:textId="77777777" w:rsidR="00536CE2" w:rsidRPr="001D7AF4" w:rsidRDefault="00D40DE6"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14:paraId="5FD0655A" w14:textId="77777777" w:rsidR="00EC4FAA" w:rsidRPr="001D7AF4" w:rsidRDefault="00EC4FAA" w:rsidP="00536CE2">
      <w:r w:rsidRPr="001D7AF4">
        <w:t>En donde</w:t>
      </w:r>
    </w:p>
    <w:p w14:paraId="58CD21E8" w14:textId="77777777" w:rsidR="00EC4FAA" w:rsidRPr="001D7AF4" w:rsidRDefault="00D40DE6"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14:paraId="509AB6EB" w14:textId="77777777" w:rsidR="00EC4FAA" w:rsidRPr="001D7AF4" w:rsidRDefault="00D40DE6"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14:paraId="5A6835F4" w14:textId="77777777" w:rsidR="00EC4FAA" w:rsidRPr="001D7AF4" w:rsidRDefault="00EC4FAA" w:rsidP="00536CE2"/>
    <w:p w14:paraId="6AEAB0A6" w14:textId="77777777"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14:paraId="4887B66F" w14:textId="77777777" w:rsidR="00EC4FAA" w:rsidRPr="001D7AF4" w:rsidRDefault="00D40DE6"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14:paraId="196E89FB" w14:textId="77777777"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14:paraId="40B02ADD" w14:textId="77777777" w:rsidR="007C143C" w:rsidRPr="001D7AF4" w:rsidRDefault="007C143C" w:rsidP="00536CE2"/>
    <w:p w14:paraId="41694178" w14:textId="77777777"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14:paraId="7E01629F" w14:textId="77777777"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14:paraId="16315949" w14:textId="77777777" w:rsidR="00FF3701" w:rsidRPr="001D7AF4" w:rsidRDefault="00FF3701" w:rsidP="007C143C"/>
    <w:p w14:paraId="7E3B122B" w14:textId="77777777" w:rsidR="007C143C" w:rsidRPr="001D7AF4" w:rsidRDefault="00D40DE6"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14:paraId="3B34F4DB" w14:textId="77777777" w:rsidR="00FF3701" w:rsidRPr="001D7AF4" w:rsidRDefault="00FF3701" w:rsidP="007C143C"/>
    <w:p w14:paraId="79A24B80" w14:textId="77777777"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14:paraId="62375473" w14:textId="77777777" w:rsidR="00A646CF" w:rsidRPr="001D7AF4" w:rsidRDefault="00702CC5" w:rsidP="00702CC5">
      <w:pPr>
        <w:pStyle w:val="Heading2"/>
        <w:pBdr>
          <w:bottom w:val="single" w:sz="4" w:space="1" w:color="auto"/>
        </w:pBdr>
      </w:pPr>
      <w:bookmarkStart w:id="135" w:name="_Toc424289925"/>
      <w:r w:rsidRPr="001D7AF4">
        <w:t>Dimensionamiento y Detalles de Construcción</w:t>
      </w:r>
      <w:bookmarkEnd w:id="135"/>
    </w:p>
    <w:p w14:paraId="7FAFAFCB" w14:textId="77777777" w:rsidR="00702CC5" w:rsidRPr="001D7AF4" w:rsidRDefault="00702CC5" w:rsidP="001F48F0">
      <w:r w:rsidRPr="001D7AF4">
        <w:t xml:space="preserve">La siguiente tabla contiene las dimensiones y criterios del diseño del </w:t>
      </w:r>
      <w:r w:rsidR="00EA634F" w:rsidRPr="001D7AF4">
        <w:t>FRAMCA</w:t>
      </w:r>
      <w:r w:rsidRPr="001D7AF4">
        <w:t>.</w:t>
      </w:r>
    </w:p>
    <w:p w14:paraId="11F7EDCB" w14:textId="77777777" w:rsidR="00702CC5" w:rsidRPr="001D7AF4" w:rsidRDefault="00702CC5" w:rsidP="00702CC5">
      <w:pPr>
        <w:ind w:left="431"/>
      </w:pPr>
    </w:p>
    <w:p w14:paraId="6F6A3FB6" w14:textId="77777777" w:rsidR="0057542E" w:rsidRPr="001D7AF4" w:rsidRDefault="0057542E" w:rsidP="00CC6F17">
      <w:pPr>
        <w:pStyle w:val="Caption"/>
      </w:pPr>
      <w:bookmarkStart w:id="136"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33"/>
      <w:r w:rsidR="00EA634F" w:rsidRPr="001D7AF4">
        <w:t>FRAMCA</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14:paraId="5EC523D8" w14:textId="77777777" w:rsidTr="0074349D">
        <w:trPr>
          <w:jc w:val="center"/>
        </w:trPr>
        <w:tc>
          <w:tcPr>
            <w:tcW w:w="9787" w:type="dxa"/>
            <w:gridSpan w:val="2"/>
            <w:shd w:val="clear" w:color="auto" w:fill="auto"/>
            <w:vAlign w:val="center"/>
          </w:tcPr>
          <w:p w14:paraId="5A1B2772" w14:textId="77777777" w:rsidR="0057542E" w:rsidRPr="001D7AF4" w:rsidRDefault="0057542E" w:rsidP="0074349D">
            <w:pPr>
              <w:contextualSpacing/>
              <w:jc w:val="center"/>
              <w:rPr>
                <w:b/>
                <w:sz w:val="28"/>
                <w:szCs w:val="24"/>
              </w:rPr>
            </w:pPr>
            <w:bookmarkStart w:id="137" w:name="_Toc325794410"/>
            <w:r w:rsidRPr="001D7AF4">
              <w:rPr>
                <w:b/>
              </w:rPr>
              <w:t>Datos Generales de los filtros</w:t>
            </w:r>
            <w:bookmarkEnd w:id="137"/>
          </w:p>
        </w:tc>
      </w:tr>
      <w:tr w:rsidR="0057542E" w:rsidRPr="001D7AF4" w14:paraId="0244A0D4" w14:textId="77777777" w:rsidTr="00143C53">
        <w:trPr>
          <w:jc w:val="center"/>
        </w:trPr>
        <w:tc>
          <w:tcPr>
            <w:tcW w:w="7175" w:type="dxa"/>
            <w:shd w:val="clear" w:color="auto" w:fill="auto"/>
          </w:tcPr>
          <w:p w14:paraId="4BFCF0BB" w14:textId="77777777" w:rsidR="0057542E" w:rsidRPr="001D7AF4" w:rsidRDefault="0057542E" w:rsidP="0074349D">
            <w:pPr>
              <w:contextualSpacing/>
              <w:rPr>
                <w:szCs w:val="24"/>
              </w:rPr>
            </w:pPr>
            <w:r w:rsidRPr="001D7AF4">
              <w:rPr>
                <w:szCs w:val="24"/>
              </w:rPr>
              <w:t>Numero de filtros</w:t>
            </w:r>
          </w:p>
        </w:tc>
        <w:tc>
          <w:tcPr>
            <w:tcW w:w="2612" w:type="dxa"/>
            <w:shd w:val="clear" w:color="auto" w:fill="auto"/>
          </w:tcPr>
          <w:p w14:paraId="41AC18EA" w14:textId="77777777" w:rsidR="0057542E" w:rsidRPr="001D7AF4" w:rsidRDefault="00143C53" w:rsidP="0074349D">
            <w:pPr>
              <w:contextualSpacing/>
              <w:rPr>
                <w:szCs w:val="24"/>
              </w:rPr>
            </w:pPr>
            <w:r w:rsidRPr="001D7AF4">
              <w:rPr>
                <w:szCs w:val="24"/>
              </w:rPr>
              <w:t>N.Fi</w:t>
            </w:r>
          </w:p>
        </w:tc>
      </w:tr>
      <w:tr w:rsidR="0057542E" w:rsidRPr="001D7AF4" w14:paraId="0C8C935F" w14:textId="77777777" w:rsidTr="00143C53">
        <w:trPr>
          <w:jc w:val="center"/>
        </w:trPr>
        <w:tc>
          <w:tcPr>
            <w:tcW w:w="7175" w:type="dxa"/>
            <w:shd w:val="clear" w:color="auto" w:fill="auto"/>
          </w:tcPr>
          <w:p w14:paraId="1DDA9400" w14:textId="77777777"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14:paraId="656C7335" w14:textId="77777777" w:rsidR="0057542E" w:rsidRPr="001D7AF4" w:rsidRDefault="00143C53" w:rsidP="0074349D">
            <w:pPr>
              <w:contextualSpacing/>
              <w:rPr>
                <w:szCs w:val="24"/>
              </w:rPr>
            </w:pPr>
            <w:r w:rsidRPr="001D7AF4">
              <w:rPr>
                <w:szCs w:val="24"/>
              </w:rPr>
              <w:t>Q.Fi</w:t>
            </w:r>
          </w:p>
        </w:tc>
      </w:tr>
      <w:tr w:rsidR="0057542E" w:rsidRPr="001D7AF4" w14:paraId="28E82985" w14:textId="77777777" w:rsidTr="00143C53">
        <w:trPr>
          <w:jc w:val="center"/>
        </w:trPr>
        <w:tc>
          <w:tcPr>
            <w:tcW w:w="7175" w:type="dxa"/>
            <w:shd w:val="clear" w:color="auto" w:fill="auto"/>
          </w:tcPr>
          <w:p w14:paraId="07FE5232" w14:textId="77777777"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14:paraId="42A401DC" w14:textId="77777777" w:rsidR="0057542E" w:rsidRPr="001D7AF4" w:rsidRDefault="00143C53" w:rsidP="00CA55CE">
            <w:pPr>
              <w:contextualSpacing/>
              <w:rPr>
                <w:szCs w:val="24"/>
              </w:rPr>
            </w:pPr>
            <w:r w:rsidRPr="001D7AF4">
              <w:rPr>
                <w:szCs w:val="24"/>
              </w:rPr>
              <w:t>H.Fi</w:t>
            </w:r>
          </w:p>
        </w:tc>
      </w:tr>
      <w:tr w:rsidR="0057542E" w:rsidRPr="001D7AF4" w14:paraId="4F198F4A" w14:textId="77777777" w:rsidTr="00143C53">
        <w:trPr>
          <w:jc w:val="center"/>
        </w:trPr>
        <w:tc>
          <w:tcPr>
            <w:tcW w:w="7175" w:type="dxa"/>
            <w:shd w:val="clear" w:color="auto" w:fill="auto"/>
          </w:tcPr>
          <w:p w14:paraId="6D8D8990" w14:textId="77777777"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14:paraId="69E346A1" w14:textId="77777777" w:rsidR="0057542E" w:rsidRPr="001D7AF4" w:rsidRDefault="00143C53" w:rsidP="0074349D">
            <w:pPr>
              <w:contextualSpacing/>
              <w:rPr>
                <w:szCs w:val="24"/>
              </w:rPr>
            </w:pPr>
            <w:proofErr w:type="spellStart"/>
            <w:r w:rsidRPr="001D7AF4">
              <w:rPr>
                <w:szCs w:val="24"/>
              </w:rPr>
              <w:t>N.FiLayer</w:t>
            </w:r>
            <w:proofErr w:type="spellEnd"/>
          </w:p>
        </w:tc>
      </w:tr>
      <w:tr w:rsidR="0057542E" w:rsidRPr="001D7AF4" w14:paraId="7841BF27" w14:textId="77777777" w:rsidTr="00143C53">
        <w:trPr>
          <w:jc w:val="center"/>
        </w:trPr>
        <w:tc>
          <w:tcPr>
            <w:tcW w:w="7175" w:type="dxa"/>
            <w:shd w:val="clear" w:color="auto" w:fill="auto"/>
          </w:tcPr>
          <w:p w14:paraId="229AECF1" w14:textId="77777777"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14:paraId="2C8091F9" w14:textId="77777777" w:rsidR="00143C53" w:rsidRPr="001D7AF4" w:rsidRDefault="00143C53" w:rsidP="00143C53">
            <w:pPr>
              <w:contextualSpacing/>
            </w:pPr>
            <w:proofErr w:type="spellStart"/>
            <w:r w:rsidRPr="001D7AF4">
              <w:t>H.FiLayer</w:t>
            </w:r>
            <w:proofErr w:type="spellEnd"/>
            <w:r w:rsidRPr="001D7AF4">
              <w:t xml:space="preserve"> (las cinco capas superiores)</w:t>
            </w:r>
          </w:p>
          <w:p w14:paraId="5B6CCEAE" w14:textId="77777777"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14:paraId="4414A80D" w14:textId="77777777" w:rsidTr="00143C53">
        <w:trPr>
          <w:jc w:val="center"/>
        </w:trPr>
        <w:tc>
          <w:tcPr>
            <w:tcW w:w="7175" w:type="dxa"/>
            <w:shd w:val="clear" w:color="auto" w:fill="auto"/>
          </w:tcPr>
          <w:p w14:paraId="0D4F221F" w14:textId="77777777"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14:paraId="2FDCC8EB" w14:textId="77777777"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14:paraId="17854B39" w14:textId="77777777" w:rsidTr="00143C53">
        <w:trPr>
          <w:jc w:val="center"/>
        </w:trPr>
        <w:tc>
          <w:tcPr>
            <w:tcW w:w="7175" w:type="dxa"/>
            <w:shd w:val="clear" w:color="auto" w:fill="auto"/>
          </w:tcPr>
          <w:p w14:paraId="677FDBE7" w14:textId="77777777"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14:paraId="2F241D50" w14:textId="77777777"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14:paraId="4FD31B39" w14:textId="77777777" w:rsidTr="00143C53">
        <w:trPr>
          <w:jc w:val="center"/>
        </w:trPr>
        <w:tc>
          <w:tcPr>
            <w:tcW w:w="7175" w:type="dxa"/>
            <w:shd w:val="clear" w:color="auto" w:fill="auto"/>
          </w:tcPr>
          <w:p w14:paraId="6FA39648" w14:textId="77777777"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14:paraId="71C93A6B" w14:textId="77777777"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14:paraId="7BFBA544" w14:textId="77777777" w:rsidTr="00143C53">
        <w:trPr>
          <w:jc w:val="center"/>
        </w:trPr>
        <w:tc>
          <w:tcPr>
            <w:tcW w:w="7175" w:type="dxa"/>
            <w:shd w:val="clear" w:color="auto" w:fill="auto"/>
          </w:tcPr>
          <w:p w14:paraId="70C83963" w14:textId="77777777"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14:paraId="4C4E8972" w14:textId="77777777"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14:paraId="70E4A00E" w14:textId="77777777" w:rsidTr="00143C53">
        <w:trPr>
          <w:jc w:val="center"/>
        </w:trPr>
        <w:tc>
          <w:tcPr>
            <w:tcW w:w="7175" w:type="dxa"/>
            <w:shd w:val="clear" w:color="auto" w:fill="auto"/>
          </w:tcPr>
          <w:p w14:paraId="00000D28" w14:textId="77777777"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14:paraId="1D0556EE" w14:textId="77777777" w:rsidR="0057542E" w:rsidRPr="001D7AF4" w:rsidRDefault="0057542E" w:rsidP="0074349D">
            <w:pPr>
              <w:contextualSpacing/>
              <w:rPr>
                <w:szCs w:val="24"/>
              </w:rPr>
            </w:pPr>
            <w:r w:rsidRPr="001D7AF4">
              <w:rPr>
                <w:szCs w:val="24"/>
              </w:rPr>
              <w:t>Cédula 40</w:t>
            </w:r>
          </w:p>
        </w:tc>
      </w:tr>
      <w:tr w:rsidR="0057542E" w:rsidRPr="001D7AF4" w14:paraId="7BB4D493" w14:textId="77777777" w:rsidTr="0074349D">
        <w:trPr>
          <w:trHeight w:val="404"/>
          <w:jc w:val="center"/>
        </w:trPr>
        <w:tc>
          <w:tcPr>
            <w:tcW w:w="9787" w:type="dxa"/>
            <w:gridSpan w:val="2"/>
            <w:shd w:val="clear" w:color="auto" w:fill="auto"/>
            <w:vAlign w:val="center"/>
          </w:tcPr>
          <w:p w14:paraId="0DDD3E89" w14:textId="77777777" w:rsidR="0057542E" w:rsidRPr="001D7AF4" w:rsidRDefault="0057542E" w:rsidP="0074349D">
            <w:pPr>
              <w:contextualSpacing/>
              <w:jc w:val="center"/>
              <w:rPr>
                <w:b/>
                <w:sz w:val="28"/>
                <w:szCs w:val="24"/>
              </w:rPr>
            </w:pPr>
            <w:bookmarkStart w:id="138" w:name="_Toc325794411"/>
            <w:r w:rsidRPr="001D7AF4">
              <w:rPr>
                <w:b/>
              </w:rPr>
              <w:t>Diámetro de tubería</w:t>
            </w:r>
            <w:bookmarkEnd w:id="138"/>
          </w:p>
        </w:tc>
      </w:tr>
      <w:tr w:rsidR="0057542E" w:rsidRPr="001D7AF4" w14:paraId="05840E26" w14:textId="77777777" w:rsidTr="00143C53">
        <w:trPr>
          <w:jc w:val="center"/>
        </w:trPr>
        <w:tc>
          <w:tcPr>
            <w:tcW w:w="7175" w:type="dxa"/>
            <w:shd w:val="clear" w:color="auto" w:fill="auto"/>
          </w:tcPr>
          <w:p w14:paraId="634BFE31" w14:textId="77777777"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14:paraId="75638220" w14:textId="77777777"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14:paraId="1EAE9308" w14:textId="77777777" w:rsidTr="00143C53">
        <w:trPr>
          <w:jc w:val="center"/>
        </w:trPr>
        <w:tc>
          <w:tcPr>
            <w:tcW w:w="7175" w:type="dxa"/>
            <w:shd w:val="clear" w:color="auto" w:fill="auto"/>
          </w:tcPr>
          <w:p w14:paraId="361F797C" w14:textId="77777777"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14:paraId="70844DEE" w14:textId="77777777"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14:paraId="4EAA1ACC" w14:textId="77777777" w:rsidTr="00143C53">
        <w:trPr>
          <w:jc w:val="center"/>
        </w:trPr>
        <w:tc>
          <w:tcPr>
            <w:tcW w:w="7175" w:type="dxa"/>
            <w:shd w:val="clear" w:color="auto" w:fill="auto"/>
          </w:tcPr>
          <w:p w14:paraId="2A4B5F37" w14:textId="77777777"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14:paraId="28909B7F" w14:textId="77777777"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14:paraId="1B94C48B" w14:textId="77777777" w:rsidTr="00143C53">
        <w:trPr>
          <w:jc w:val="center"/>
        </w:trPr>
        <w:tc>
          <w:tcPr>
            <w:tcW w:w="7175" w:type="dxa"/>
            <w:shd w:val="clear" w:color="auto" w:fill="auto"/>
          </w:tcPr>
          <w:p w14:paraId="6ED2DEC5" w14:textId="77777777"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14:paraId="2AB92387" w14:textId="77777777"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14:paraId="7F6D1324" w14:textId="77777777" w:rsidTr="00143C53">
        <w:trPr>
          <w:jc w:val="center"/>
        </w:trPr>
        <w:tc>
          <w:tcPr>
            <w:tcW w:w="7175" w:type="dxa"/>
            <w:shd w:val="clear" w:color="auto" w:fill="auto"/>
          </w:tcPr>
          <w:p w14:paraId="3544BB73" w14:textId="77777777" w:rsidR="0057542E" w:rsidRPr="001D7AF4" w:rsidRDefault="0057542E" w:rsidP="0074349D">
            <w:pPr>
              <w:contextualSpacing/>
              <w:rPr>
                <w:szCs w:val="24"/>
              </w:rPr>
            </w:pPr>
            <w:r w:rsidRPr="001D7AF4">
              <w:rPr>
                <w:szCs w:val="24"/>
              </w:rPr>
              <w:t>El sifón</w:t>
            </w:r>
          </w:p>
        </w:tc>
        <w:tc>
          <w:tcPr>
            <w:tcW w:w="2612" w:type="dxa"/>
            <w:shd w:val="clear" w:color="auto" w:fill="auto"/>
          </w:tcPr>
          <w:p w14:paraId="28D7F209" w14:textId="77777777"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14:paraId="297DE20D" w14:textId="77777777" w:rsidTr="00143C53">
        <w:trPr>
          <w:jc w:val="center"/>
        </w:trPr>
        <w:tc>
          <w:tcPr>
            <w:tcW w:w="7175" w:type="dxa"/>
            <w:shd w:val="clear" w:color="auto" w:fill="auto"/>
          </w:tcPr>
          <w:p w14:paraId="16843E0C" w14:textId="77777777"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14:paraId="6A4D1079" w14:textId="77777777"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14:paraId="4986A2CE" w14:textId="77777777" w:rsidTr="00143C53">
        <w:trPr>
          <w:jc w:val="center"/>
        </w:trPr>
        <w:tc>
          <w:tcPr>
            <w:tcW w:w="7175" w:type="dxa"/>
            <w:shd w:val="clear" w:color="auto" w:fill="auto"/>
          </w:tcPr>
          <w:p w14:paraId="5D55DC5F" w14:textId="77777777"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14:paraId="41F40593" w14:textId="77777777"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14:paraId="2AC09D0B" w14:textId="77777777" w:rsidTr="00143C53">
        <w:trPr>
          <w:jc w:val="center"/>
        </w:trPr>
        <w:tc>
          <w:tcPr>
            <w:tcW w:w="7175" w:type="dxa"/>
            <w:shd w:val="clear" w:color="auto" w:fill="auto"/>
          </w:tcPr>
          <w:p w14:paraId="4D20A0D6" w14:textId="77777777"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14:paraId="77C71013" w14:textId="77777777"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14:paraId="1EDD0444" w14:textId="77777777" w:rsidTr="00143C53">
        <w:trPr>
          <w:jc w:val="center"/>
        </w:trPr>
        <w:tc>
          <w:tcPr>
            <w:tcW w:w="7175" w:type="dxa"/>
            <w:shd w:val="clear" w:color="auto" w:fill="auto"/>
          </w:tcPr>
          <w:p w14:paraId="3A557774" w14:textId="77777777"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14:paraId="7BD4696A" w14:textId="77777777"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14:paraId="3E36D1AC" w14:textId="77777777" w:rsidTr="0074349D">
        <w:trPr>
          <w:jc w:val="center"/>
        </w:trPr>
        <w:tc>
          <w:tcPr>
            <w:tcW w:w="9787" w:type="dxa"/>
            <w:gridSpan w:val="2"/>
            <w:shd w:val="clear" w:color="auto" w:fill="auto"/>
            <w:vAlign w:val="center"/>
          </w:tcPr>
          <w:p w14:paraId="1FF968D1" w14:textId="77777777" w:rsidR="0057542E" w:rsidRPr="001D7AF4" w:rsidRDefault="00436BFF" w:rsidP="00F374F7">
            <w:pPr>
              <w:contextualSpacing/>
              <w:jc w:val="center"/>
              <w:rPr>
                <w:szCs w:val="24"/>
              </w:rPr>
            </w:pPr>
            <w:bookmarkStart w:id="139" w:name="_Toc325794412"/>
            <w:bookmarkStart w:id="140" w:name="_Toc421023116"/>
            <w:bookmarkStart w:id="141" w:name="_Toc424289926"/>
            <w:r w:rsidRPr="001D7AF4">
              <w:rPr>
                <w:rStyle w:val="Heading2Char"/>
                <w:i w:val="0"/>
                <w:sz w:val="24"/>
                <w:szCs w:val="24"/>
              </w:rPr>
              <w:t xml:space="preserve">Ramales de </w:t>
            </w:r>
            <w:bookmarkEnd w:id="139"/>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40"/>
            <w:bookmarkEnd w:id="141"/>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14:paraId="399A922C" w14:textId="77777777" w:rsidTr="00143C53">
        <w:trPr>
          <w:jc w:val="center"/>
        </w:trPr>
        <w:tc>
          <w:tcPr>
            <w:tcW w:w="7175" w:type="dxa"/>
            <w:shd w:val="clear" w:color="auto" w:fill="auto"/>
          </w:tcPr>
          <w:p w14:paraId="581692B8" w14:textId="77777777"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14:paraId="75077183" w14:textId="77777777" w:rsidR="00436BFF" w:rsidRPr="001D7AF4" w:rsidRDefault="00436BFF" w:rsidP="0074349D">
            <w:pPr>
              <w:contextualSpacing/>
              <w:rPr>
                <w:szCs w:val="24"/>
                <w:vertAlign w:val="superscript"/>
              </w:rPr>
            </w:pPr>
          </w:p>
        </w:tc>
      </w:tr>
      <w:tr w:rsidR="00436BFF" w:rsidRPr="001D7AF4" w14:paraId="6678F9FF" w14:textId="77777777" w:rsidTr="00143C53">
        <w:trPr>
          <w:jc w:val="center"/>
        </w:trPr>
        <w:tc>
          <w:tcPr>
            <w:tcW w:w="7175" w:type="dxa"/>
            <w:shd w:val="clear" w:color="auto" w:fill="auto"/>
          </w:tcPr>
          <w:p w14:paraId="79E664E4" w14:textId="77777777"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14:paraId="16B986E7" w14:textId="77777777" w:rsidR="00436BFF" w:rsidRPr="001D7AF4" w:rsidRDefault="00436BFF" w:rsidP="0074349D">
            <w:pPr>
              <w:contextualSpacing/>
              <w:rPr>
                <w:szCs w:val="24"/>
              </w:rPr>
            </w:pPr>
          </w:p>
        </w:tc>
      </w:tr>
      <w:tr w:rsidR="00436BFF" w:rsidRPr="001D7AF4" w14:paraId="2CD991FA" w14:textId="77777777" w:rsidTr="00143C53">
        <w:trPr>
          <w:jc w:val="center"/>
        </w:trPr>
        <w:tc>
          <w:tcPr>
            <w:tcW w:w="7175" w:type="dxa"/>
            <w:shd w:val="clear" w:color="auto" w:fill="auto"/>
          </w:tcPr>
          <w:p w14:paraId="4A1BA0AD" w14:textId="77777777"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14:paraId="20EFDC0D" w14:textId="77777777" w:rsidR="00436BFF" w:rsidRPr="001D7AF4" w:rsidRDefault="00436BFF" w:rsidP="0074349D">
            <w:pPr>
              <w:contextualSpacing/>
              <w:rPr>
                <w:szCs w:val="24"/>
              </w:rPr>
            </w:pPr>
          </w:p>
        </w:tc>
      </w:tr>
      <w:tr w:rsidR="00436BFF" w:rsidRPr="001D7AF4" w14:paraId="0AC8FDFE" w14:textId="77777777" w:rsidTr="00143C53">
        <w:trPr>
          <w:jc w:val="center"/>
        </w:trPr>
        <w:tc>
          <w:tcPr>
            <w:tcW w:w="7175" w:type="dxa"/>
            <w:shd w:val="clear" w:color="auto" w:fill="auto"/>
          </w:tcPr>
          <w:p w14:paraId="31C1E097" w14:textId="77777777"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14:paraId="75D1C03E" w14:textId="77777777" w:rsidR="00436BFF" w:rsidRPr="001D7AF4" w:rsidRDefault="00436BFF" w:rsidP="0074349D">
            <w:pPr>
              <w:contextualSpacing/>
              <w:rPr>
                <w:szCs w:val="24"/>
              </w:rPr>
            </w:pPr>
          </w:p>
        </w:tc>
      </w:tr>
      <w:tr w:rsidR="00436BFF" w:rsidRPr="001D7AF4" w14:paraId="6962E8A7" w14:textId="77777777" w:rsidTr="00143C53">
        <w:trPr>
          <w:jc w:val="center"/>
        </w:trPr>
        <w:tc>
          <w:tcPr>
            <w:tcW w:w="7175" w:type="dxa"/>
            <w:shd w:val="clear" w:color="auto" w:fill="auto"/>
          </w:tcPr>
          <w:p w14:paraId="5BC4A94D" w14:textId="77777777"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14:paraId="229FD95F" w14:textId="77777777" w:rsidR="00436BFF" w:rsidRPr="001D7AF4" w:rsidRDefault="00436BFF" w:rsidP="0074349D">
            <w:pPr>
              <w:contextualSpacing/>
              <w:rPr>
                <w:szCs w:val="24"/>
              </w:rPr>
            </w:pPr>
          </w:p>
        </w:tc>
      </w:tr>
      <w:tr w:rsidR="00436BFF" w:rsidRPr="001D7AF4" w14:paraId="696CDD0E" w14:textId="77777777" w:rsidTr="00143C53">
        <w:trPr>
          <w:jc w:val="center"/>
        </w:trPr>
        <w:tc>
          <w:tcPr>
            <w:tcW w:w="7175" w:type="dxa"/>
            <w:shd w:val="clear" w:color="auto" w:fill="auto"/>
          </w:tcPr>
          <w:p w14:paraId="12843207" w14:textId="77777777"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14:paraId="747FE479" w14:textId="77777777" w:rsidR="00436BFF" w:rsidRPr="001D7AF4" w:rsidRDefault="00436BFF" w:rsidP="0074349D">
            <w:pPr>
              <w:contextualSpacing/>
              <w:rPr>
                <w:szCs w:val="24"/>
              </w:rPr>
            </w:pPr>
          </w:p>
        </w:tc>
      </w:tr>
      <w:tr w:rsidR="00436BFF" w:rsidRPr="001D7AF4" w14:paraId="048C1E7A" w14:textId="77777777" w:rsidTr="00143C53">
        <w:trPr>
          <w:jc w:val="center"/>
        </w:trPr>
        <w:tc>
          <w:tcPr>
            <w:tcW w:w="7175" w:type="dxa"/>
            <w:shd w:val="clear" w:color="auto" w:fill="auto"/>
          </w:tcPr>
          <w:p w14:paraId="10695FE5" w14:textId="77777777"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14:paraId="359086B2" w14:textId="77777777" w:rsidR="00436BFF" w:rsidRPr="001D7AF4" w:rsidRDefault="00436BFF" w:rsidP="00AD7503">
            <w:pPr>
              <w:contextualSpacing/>
              <w:rPr>
                <w:szCs w:val="24"/>
              </w:rPr>
            </w:pPr>
          </w:p>
        </w:tc>
      </w:tr>
      <w:tr w:rsidR="00436BFF" w:rsidRPr="001D7AF4" w14:paraId="770E674D" w14:textId="77777777" w:rsidTr="0074349D">
        <w:trPr>
          <w:jc w:val="center"/>
        </w:trPr>
        <w:tc>
          <w:tcPr>
            <w:tcW w:w="9787" w:type="dxa"/>
            <w:gridSpan w:val="2"/>
            <w:shd w:val="clear" w:color="auto" w:fill="auto"/>
            <w:vAlign w:val="center"/>
          </w:tcPr>
          <w:p w14:paraId="0E79F08F" w14:textId="77777777" w:rsidR="00436BFF" w:rsidRPr="001D7AF4" w:rsidRDefault="00436BFF" w:rsidP="0074349D">
            <w:pPr>
              <w:contextualSpacing/>
              <w:jc w:val="center"/>
              <w:rPr>
                <w:sz w:val="28"/>
                <w:szCs w:val="24"/>
              </w:rPr>
            </w:pPr>
            <w:bookmarkStart w:id="142" w:name="_Toc325794413"/>
            <w:bookmarkStart w:id="143" w:name="_Toc424289927"/>
            <w:r w:rsidRPr="001D7AF4">
              <w:rPr>
                <w:rStyle w:val="Heading2Char"/>
                <w:i w:val="0"/>
                <w:sz w:val="24"/>
              </w:rPr>
              <w:t xml:space="preserve">Ramales de </w:t>
            </w:r>
            <w:proofErr w:type="spellStart"/>
            <w:r w:rsidRPr="001D7AF4">
              <w:rPr>
                <w:rStyle w:val="Heading2Char"/>
                <w:i w:val="0"/>
                <w:sz w:val="24"/>
              </w:rPr>
              <w:t>retrolavado</w:t>
            </w:r>
            <w:bookmarkEnd w:id="142"/>
            <w:bookmarkEnd w:id="143"/>
            <w:proofErr w:type="spellEnd"/>
            <w:r w:rsidRPr="001D7AF4">
              <w:rPr>
                <w:sz w:val="22"/>
              </w:rPr>
              <w:t xml:space="preserve"> </w:t>
            </w:r>
            <w:r w:rsidRPr="001D7AF4">
              <w:rPr>
                <w:b/>
              </w:rPr>
              <w:t>(entrada inferior)</w:t>
            </w:r>
          </w:p>
        </w:tc>
      </w:tr>
      <w:tr w:rsidR="00436BFF" w:rsidRPr="001D7AF4" w14:paraId="54FA35C1" w14:textId="77777777" w:rsidTr="00143C53">
        <w:trPr>
          <w:jc w:val="center"/>
        </w:trPr>
        <w:tc>
          <w:tcPr>
            <w:tcW w:w="7175" w:type="dxa"/>
            <w:shd w:val="clear" w:color="auto" w:fill="auto"/>
          </w:tcPr>
          <w:p w14:paraId="7E9DEE81" w14:textId="77777777"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14:paraId="0BD3BCAF" w14:textId="77777777" w:rsidR="00436BFF" w:rsidRPr="001D7AF4" w:rsidRDefault="00436BFF" w:rsidP="0074349D">
            <w:pPr>
              <w:contextualSpacing/>
              <w:rPr>
                <w:szCs w:val="24"/>
                <w:vertAlign w:val="superscript"/>
              </w:rPr>
            </w:pPr>
          </w:p>
        </w:tc>
      </w:tr>
      <w:tr w:rsidR="00436BFF" w:rsidRPr="001D7AF4" w14:paraId="0C3BB7F0" w14:textId="77777777" w:rsidTr="00143C53">
        <w:trPr>
          <w:jc w:val="center"/>
        </w:trPr>
        <w:tc>
          <w:tcPr>
            <w:tcW w:w="7175" w:type="dxa"/>
            <w:shd w:val="clear" w:color="auto" w:fill="auto"/>
          </w:tcPr>
          <w:p w14:paraId="1DECFF16" w14:textId="77777777"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14:paraId="2802BDE5" w14:textId="77777777" w:rsidR="00436BFF" w:rsidRPr="001D7AF4" w:rsidRDefault="00436BFF" w:rsidP="0098029B">
            <w:pPr>
              <w:contextualSpacing/>
              <w:rPr>
                <w:szCs w:val="24"/>
              </w:rPr>
            </w:pPr>
          </w:p>
        </w:tc>
      </w:tr>
      <w:tr w:rsidR="00436BFF" w:rsidRPr="001D7AF4" w14:paraId="1ECD23B9" w14:textId="77777777" w:rsidTr="00143C53">
        <w:trPr>
          <w:jc w:val="center"/>
        </w:trPr>
        <w:tc>
          <w:tcPr>
            <w:tcW w:w="7175" w:type="dxa"/>
            <w:shd w:val="clear" w:color="auto" w:fill="auto"/>
          </w:tcPr>
          <w:p w14:paraId="6A0C1913" w14:textId="77777777"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14:paraId="6D2AD227" w14:textId="77777777" w:rsidR="00436BFF" w:rsidRPr="001D7AF4" w:rsidRDefault="00436BFF" w:rsidP="0098029B">
            <w:pPr>
              <w:contextualSpacing/>
              <w:rPr>
                <w:szCs w:val="24"/>
              </w:rPr>
            </w:pPr>
          </w:p>
        </w:tc>
      </w:tr>
      <w:tr w:rsidR="00436BFF" w:rsidRPr="001D7AF4" w14:paraId="381BFE5E" w14:textId="77777777" w:rsidTr="00472B0D">
        <w:trPr>
          <w:jc w:val="center"/>
        </w:trPr>
        <w:tc>
          <w:tcPr>
            <w:tcW w:w="9787" w:type="dxa"/>
            <w:gridSpan w:val="2"/>
            <w:shd w:val="clear" w:color="auto" w:fill="auto"/>
          </w:tcPr>
          <w:p w14:paraId="3EE025EE" w14:textId="77777777" w:rsidR="00436BFF" w:rsidRPr="001D7AF4" w:rsidRDefault="00436BFF" w:rsidP="00F374F7">
            <w:pPr>
              <w:contextualSpacing/>
              <w:jc w:val="center"/>
              <w:rPr>
                <w:szCs w:val="24"/>
              </w:rPr>
            </w:pPr>
            <w:bookmarkStart w:id="144" w:name="_Toc424289928"/>
            <w:r w:rsidRPr="001D7AF4">
              <w:rPr>
                <w:rStyle w:val="Heading2Char"/>
                <w:i w:val="0"/>
                <w:sz w:val="24"/>
              </w:rPr>
              <w:t>Ramales de entrada superior</w:t>
            </w:r>
            <w:bookmarkEnd w:id="144"/>
          </w:p>
        </w:tc>
      </w:tr>
      <w:tr w:rsidR="0098029B" w:rsidRPr="001D7AF4" w14:paraId="1FE616A4" w14:textId="77777777" w:rsidTr="00143C53">
        <w:trPr>
          <w:jc w:val="center"/>
        </w:trPr>
        <w:tc>
          <w:tcPr>
            <w:tcW w:w="7175" w:type="dxa"/>
            <w:shd w:val="clear" w:color="auto" w:fill="auto"/>
          </w:tcPr>
          <w:p w14:paraId="24FA2CFF" w14:textId="77777777"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14:paraId="2C9D0C1A" w14:textId="77777777" w:rsidR="0098029B" w:rsidRPr="001D7AF4" w:rsidRDefault="0098029B" w:rsidP="00D8136A">
            <w:pPr>
              <w:contextualSpacing/>
              <w:rPr>
                <w:szCs w:val="24"/>
                <w:vertAlign w:val="superscript"/>
              </w:rPr>
            </w:pPr>
          </w:p>
        </w:tc>
      </w:tr>
      <w:tr w:rsidR="0098029B" w:rsidRPr="001D7AF4" w14:paraId="57AC5F74" w14:textId="77777777" w:rsidTr="00143C53">
        <w:trPr>
          <w:jc w:val="center"/>
        </w:trPr>
        <w:tc>
          <w:tcPr>
            <w:tcW w:w="7175" w:type="dxa"/>
            <w:shd w:val="clear" w:color="auto" w:fill="auto"/>
          </w:tcPr>
          <w:p w14:paraId="58FF5935" w14:textId="77777777"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14:paraId="570E38F8" w14:textId="77777777" w:rsidR="0098029B" w:rsidRPr="001D7AF4" w:rsidRDefault="0098029B" w:rsidP="00D8136A">
            <w:pPr>
              <w:contextualSpacing/>
              <w:rPr>
                <w:szCs w:val="24"/>
              </w:rPr>
            </w:pPr>
          </w:p>
        </w:tc>
      </w:tr>
      <w:tr w:rsidR="0098029B" w:rsidRPr="001D7AF4" w14:paraId="495D78CC" w14:textId="77777777" w:rsidTr="00143C53">
        <w:trPr>
          <w:jc w:val="center"/>
        </w:trPr>
        <w:tc>
          <w:tcPr>
            <w:tcW w:w="7175" w:type="dxa"/>
            <w:shd w:val="clear" w:color="auto" w:fill="auto"/>
          </w:tcPr>
          <w:p w14:paraId="0AD6CB6C" w14:textId="77777777"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14:paraId="6D469F63" w14:textId="77777777" w:rsidR="0098029B" w:rsidRPr="001D7AF4" w:rsidRDefault="0098029B" w:rsidP="000A2015">
            <w:pPr>
              <w:contextualSpacing/>
              <w:rPr>
                <w:szCs w:val="24"/>
              </w:rPr>
            </w:pPr>
          </w:p>
        </w:tc>
      </w:tr>
      <w:bookmarkEnd w:id="123"/>
    </w:tbl>
    <w:p w14:paraId="21F0103D" w14:textId="77777777" w:rsidR="007A2F93" w:rsidRPr="001D7AF4" w:rsidRDefault="007A2F93" w:rsidP="00177996"/>
    <w:p w14:paraId="11ABBDBE" w14:textId="77777777" w:rsidR="001440C5" w:rsidRPr="001D7AF4" w:rsidRDefault="001440C5" w:rsidP="00177996"/>
    <w:p w14:paraId="049AE3BD" w14:textId="77777777" w:rsidR="00AB1412" w:rsidRPr="001D7AF4" w:rsidRDefault="00AB1412">
      <w:pPr>
        <w:rPr>
          <w:b/>
          <w:sz w:val="44"/>
          <w:u w:val="single"/>
        </w:rPr>
      </w:pPr>
      <w:bookmarkStart w:id="145" w:name="_Toc424289930"/>
      <w:r w:rsidRPr="001D7AF4">
        <w:br w:type="page"/>
      </w:r>
    </w:p>
    <w:p w14:paraId="451F889A" w14:textId="77777777"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45"/>
    </w:p>
    <w:p w14:paraId="65C84599" w14:textId="77777777" w:rsidR="009B786C" w:rsidRPr="001D7AF4" w:rsidRDefault="009B786C" w:rsidP="009B786C">
      <w:pPr>
        <w:pStyle w:val="Caption"/>
        <w:keepNext/>
      </w:pPr>
      <w:bookmarkStart w:id="146"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14:paraId="2E6344BB" w14:textId="77777777"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14:paraId="4F22EDA0" w14:textId="77777777"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14:paraId="0A02F450" w14:textId="77777777" w:rsidR="00F5264C" w:rsidRPr="001D7AF4" w:rsidRDefault="00F5264C" w:rsidP="009B786C">
            <w:pPr>
              <w:contextualSpacing/>
            </w:pPr>
            <w:proofErr w:type="spellStart"/>
            <w:r w:rsidRPr="001D7AF4">
              <w:t>Q.Plant</w:t>
            </w:r>
            <w:proofErr w:type="spellEnd"/>
          </w:p>
        </w:tc>
      </w:tr>
      <w:tr w:rsidR="005A1CAB" w:rsidRPr="001D7AF4" w14:paraId="46019783" w14:textId="77777777" w:rsidTr="003039BE">
        <w:trPr>
          <w:jc w:val="center"/>
        </w:trPr>
        <w:tc>
          <w:tcPr>
            <w:tcW w:w="5072" w:type="dxa"/>
            <w:tcBorders>
              <w:top w:val="single" w:sz="4" w:space="0" w:color="auto"/>
              <w:left w:val="single" w:sz="4" w:space="0" w:color="auto"/>
              <w:bottom w:val="single" w:sz="4" w:space="0" w:color="auto"/>
              <w:right w:val="single" w:sz="4" w:space="0" w:color="auto"/>
            </w:tcBorders>
          </w:tcPr>
          <w:p w14:paraId="31507F18" w14:textId="77777777"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14:paraId="7828884B" w14:textId="77777777"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14:paraId="48147306" w14:textId="77777777" w:rsidTr="003039BE">
        <w:trPr>
          <w:jc w:val="center"/>
        </w:trPr>
        <w:tc>
          <w:tcPr>
            <w:tcW w:w="5072" w:type="dxa"/>
            <w:tcBorders>
              <w:top w:val="single" w:sz="4" w:space="0" w:color="auto"/>
            </w:tcBorders>
            <w:shd w:val="clear" w:color="auto" w:fill="FFFFFF"/>
            <w:hideMark/>
          </w:tcPr>
          <w:p w14:paraId="461E5694" w14:textId="77777777"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14:paraId="14EC4B61" w14:textId="77777777" w:rsidR="009B786C" w:rsidRPr="001D7AF4" w:rsidRDefault="003127AE" w:rsidP="009B786C">
            <w:pPr>
              <w:contextualSpacing/>
            </w:pPr>
            <w:proofErr w:type="spellStart"/>
            <w:r w:rsidRPr="001D7AF4">
              <w:t>HL.PlantTotal</w:t>
            </w:r>
            <w:proofErr w:type="spellEnd"/>
          </w:p>
        </w:tc>
      </w:tr>
      <w:tr w:rsidR="00F3649F" w:rsidRPr="001D7AF4" w14:paraId="2CD5D9F8" w14:textId="77777777" w:rsidTr="003039BE">
        <w:trPr>
          <w:trHeight w:val="350"/>
          <w:jc w:val="center"/>
        </w:trPr>
        <w:tc>
          <w:tcPr>
            <w:tcW w:w="5072" w:type="dxa"/>
            <w:shd w:val="clear" w:color="auto" w:fill="auto"/>
            <w:hideMark/>
          </w:tcPr>
          <w:p w14:paraId="538D7C27" w14:textId="77777777"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14:paraId="75E0CF3D" w14:textId="77777777" w:rsidR="00F3649F" w:rsidRPr="001D7AF4" w:rsidRDefault="00F3649F" w:rsidP="00F3649F">
            <w:pPr>
              <w:contextualSpacing/>
            </w:pPr>
            <w:r w:rsidRPr="001D7AF4">
              <w:t xml:space="preserve">Dosis máxima: </w:t>
            </w:r>
            <w:proofErr w:type="spellStart"/>
            <w:r w:rsidR="003127AE" w:rsidRPr="001D7AF4">
              <w:t>C.CoagDoseMax</w:t>
            </w:r>
            <w:proofErr w:type="spellEnd"/>
          </w:p>
          <w:p w14:paraId="4C7B46A7" w14:textId="77777777" w:rsidR="00F3649F" w:rsidRPr="001D7AF4" w:rsidRDefault="00F3649F" w:rsidP="00F3649F">
            <w:pPr>
              <w:contextualSpacing/>
            </w:pPr>
            <w:r w:rsidRPr="001D7AF4">
              <w:t xml:space="preserve">Pérdida de carga hidráulica: </w:t>
            </w:r>
            <w:proofErr w:type="spellStart"/>
            <w:r w:rsidR="003127AE" w:rsidRPr="001D7AF4">
              <w:t>HL.Cdc</w:t>
            </w:r>
            <w:proofErr w:type="spellEnd"/>
          </w:p>
          <w:p w14:paraId="3052594C" w14:textId="77777777"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14:paraId="62389046" w14:textId="77777777"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14:paraId="2F03BB33" w14:textId="77777777"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14:paraId="3D317157" w14:textId="77777777"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14:paraId="320F6873" w14:textId="77777777" w:rsidTr="003039BE">
        <w:trPr>
          <w:trHeight w:val="350"/>
          <w:jc w:val="center"/>
        </w:trPr>
        <w:tc>
          <w:tcPr>
            <w:tcW w:w="5072" w:type="dxa"/>
            <w:shd w:val="clear" w:color="auto" w:fill="auto"/>
            <w:hideMark/>
          </w:tcPr>
          <w:p w14:paraId="2317BDE3" w14:textId="77777777"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14:paraId="60DC692E" w14:textId="77777777" w:rsidR="00F3649F" w:rsidRPr="001D7AF4" w:rsidRDefault="00F3649F" w:rsidP="00F3649F">
            <w:pPr>
              <w:contextualSpacing/>
            </w:pPr>
            <w:r w:rsidRPr="001D7AF4">
              <w:t xml:space="preserve">Dosis máxima: </w:t>
            </w:r>
            <w:proofErr w:type="spellStart"/>
            <w:r w:rsidR="003127AE" w:rsidRPr="001D7AF4">
              <w:t>C.ChlorDoseMax</w:t>
            </w:r>
            <w:proofErr w:type="spellEnd"/>
          </w:p>
          <w:p w14:paraId="02BC0100" w14:textId="77777777" w:rsidR="00F3649F" w:rsidRPr="001D7AF4" w:rsidRDefault="00F3649F" w:rsidP="00F3649F">
            <w:pPr>
              <w:contextualSpacing/>
            </w:pPr>
            <w:r w:rsidRPr="001D7AF4">
              <w:t xml:space="preserve">Pérdida de carga hidráulica: </w:t>
            </w:r>
            <w:proofErr w:type="spellStart"/>
            <w:r w:rsidR="003127AE" w:rsidRPr="001D7AF4">
              <w:t>HL.Cdc</w:t>
            </w:r>
            <w:proofErr w:type="spellEnd"/>
          </w:p>
          <w:p w14:paraId="017F1713" w14:textId="77777777"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14:paraId="03A4DE9E" w14:textId="77777777"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14:paraId="66FD0C09" w14:textId="77777777"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14:paraId="14C3AEA3" w14:textId="77777777"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14:paraId="19BD751E" w14:textId="77777777" w:rsidTr="003039BE">
        <w:trPr>
          <w:trHeight w:val="576"/>
          <w:jc w:val="center"/>
        </w:trPr>
        <w:tc>
          <w:tcPr>
            <w:tcW w:w="5072" w:type="dxa"/>
            <w:shd w:val="clear" w:color="auto" w:fill="FFFFFF"/>
          </w:tcPr>
          <w:p w14:paraId="1426D753" w14:textId="77777777" w:rsidR="00E22E8E" w:rsidRPr="001D7AF4" w:rsidRDefault="00E22E8E" w:rsidP="009B786C">
            <w:pPr>
              <w:contextualSpacing/>
            </w:pPr>
            <w:r w:rsidRPr="001D7AF4">
              <w:t>Tipo de mezcla rápida</w:t>
            </w:r>
          </w:p>
        </w:tc>
        <w:tc>
          <w:tcPr>
            <w:tcW w:w="4518" w:type="dxa"/>
            <w:shd w:val="clear" w:color="auto" w:fill="auto"/>
          </w:tcPr>
          <w:p w14:paraId="311F52EF" w14:textId="77777777"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14:paraId="0DED3424" w14:textId="77777777" w:rsidTr="003039BE">
        <w:trPr>
          <w:trHeight w:val="314"/>
          <w:jc w:val="center"/>
        </w:trPr>
        <w:tc>
          <w:tcPr>
            <w:tcW w:w="5072" w:type="dxa"/>
          </w:tcPr>
          <w:p w14:paraId="1442AEA8" w14:textId="77777777" w:rsidR="00E22E8E" w:rsidRPr="001D7AF4" w:rsidRDefault="00E22E8E" w:rsidP="009B786C">
            <w:pPr>
              <w:contextualSpacing/>
            </w:pPr>
            <w:r w:rsidRPr="001D7AF4">
              <w:t>Número de canales en el tanque de floculación</w:t>
            </w:r>
          </w:p>
        </w:tc>
        <w:tc>
          <w:tcPr>
            <w:tcW w:w="4518" w:type="dxa"/>
            <w:shd w:val="clear" w:color="auto" w:fill="auto"/>
          </w:tcPr>
          <w:p w14:paraId="5D3323B1" w14:textId="77777777" w:rsidR="00E22E8E" w:rsidRPr="001D7AF4" w:rsidRDefault="003127AE" w:rsidP="009B786C">
            <w:pPr>
              <w:contextualSpacing/>
            </w:pPr>
            <w:proofErr w:type="spellStart"/>
            <w:r w:rsidRPr="001D7AF4">
              <w:t>N.FlocChannels</w:t>
            </w:r>
            <w:proofErr w:type="spellEnd"/>
          </w:p>
        </w:tc>
      </w:tr>
      <w:tr w:rsidR="00E22E8E" w:rsidRPr="001D7AF4" w14:paraId="2FEAD5FF" w14:textId="77777777" w:rsidTr="003039BE">
        <w:trPr>
          <w:trHeight w:val="314"/>
          <w:jc w:val="center"/>
        </w:trPr>
        <w:tc>
          <w:tcPr>
            <w:tcW w:w="5072" w:type="dxa"/>
            <w:hideMark/>
          </w:tcPr>
          <w:p w14:paraId="5FF5FFB3" w14:textId="77777777" w:rsidR="00E22E8E" w:rsidRPr="001D7AF4" w:rsidRDefault="00E22E8E" w:rsidP="009B786C">
            <w:pPr>
              <w:contextualSpacing/>
            </w:pPr>
            <w:r w:rsidRPr="001D7AF4">
              <w:t>Dimensiones de cada canal de floculación</w:t>
            </w:r>
          </w:p>
        </w:tc>
        <w:tc>
          <w:tcPr>
            <w:tcW w:w="4518" w:type="dxa"/>
            <w:shd w:val="clear" w:color="auto" w:fill="auto"/>
            <w:hideMark/>
          </w:tcPr>
          <w:p w14:paraId="7B5F5FD3" w14:textId="77777777" w:rsidR="00E22E8E" w:rsidRPr="001D7AF4" w:rsidRDefault="003127AE" w:rsidP="009B786C">
            <w:pPr>
              <w:contextualSpacing/>
            </w:pPr>
            <w:proofErr w:type="spellStart"/>
            <w:r w:rsidRPr="001D7AF4">
              <w:t>W.FlocChannel</w:t>
            </w:r>
            <w:proofErr w:type="spellEnd"/>
            <w:r w:rsidR="00E22E8E" w:rsidRPr="001D7AF4">
              <w:t xml:space="preserve"> de ancho</w:t>
            </w:r>
          </w:p>
          <w:p w14:paraId="14EC0DC7" w14:textId="77777777" w:rsidR="00E22E8E" w:rsidRPr="001D7AF4" w:rsidRDefault="003127AE" w:rsidP="009B786C">
            <w:pPr>
              <w:contextualSpacing/>
            </w:pPr>
            <w:proofErr w:type="spellStart"/>
            <w:r w:rsidRPr="001D7AF4">
              <w:t>L.Floc</w:t>
            </w:r>
            <w:proofErr w:type="spellEnd"/>
            <w:r w:rsidR="00E22E8E" w:rsidRPr="001D7AF4">
              <w:t xml:space="preserve"> de largo</w:t>
            </w:r>
          </w:p>
          <w:p w14:paraId="3ED942F7" w14:textId="77777777"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14:paraId="7E40ED31" w14:textId="77777777" w:rsidTr="003039BE">
        <w:trPr>
          <w:jc w:val="center"/>
        </w:trPr>
        <w:tc>
          <w:tcPr>
            <w:tcW w:w="5072" w:type="dxa"/>
            <w:hideMark/>
          </w:tcPr>
          <w:p w14:paraId="5F20706D" w14:textId="77777777"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14:paraId="7A85E8CD" w14:textId="77777777" w:rsidR="00E22E8E" w:rsidRPr="001D7AF4" w:rsidRDefault="003127AE" w:rsidP="002E40C3">
            <w:pPr>
              <w:contextualSpacing/>
            </w:pPr>
            <w:proofErr w:type="spellStart"/>
            <w:r w:rsidRPr="001D7AF4">
              <w:t>Ti.Floc</w:t>
            </w:r>
            <w:proofErr w:type="spellEnd"/>
          </w:p>
        </w:tc>
      </w:tr>
      <w:tr w:rsidR="00E22E8E" w:rsidRPr="001D7AF4" w14:paraId="55583C05" w14:textId="77777777" w:rsidTr="003039BE">
        <w:trPr>
          <w:jc w:val="center"/>
        </w:trPr>
        <w:tc>
          <w:tcPr>
            <w:tcW w:w="5072" w:type="dxa"/>
            <w:hideMark/>
          </w:tcPr>
          <w:p w14:paraId="1BD86039" w14:textId="77777777"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14:paraId="56F02214" w14:textId="77777777" w:rsidR="00E22E8E" w:rsidRPr="001D7AF4" w:rsidRDefault="003127AE" w:rsidP="009B786C">
            <w:pPr>
              <w:contextualSpacing/>
            </w:pPr>
            <w:proofErr w:type="spellStart"/>
            <w:r w:rsidRPr="001D7AF4">
              <w:t>ED.FlocMax</w:t>
            </w:r>
            <w:proofErr w:type="spellEnd"/>
          </w:p>
        </w:tc>
      </w:tr>
      <w:tr w:rsidR="00E22E8E" w:rsidRPr="001D7AF4" w14:paraId="548D9B41" w14:textId="77777777" w:rsidTr="003039BE">
        <w:trPr>
          <w:jc w:val="center"/>
        </w:trPr>
        <w:tc>
          <w:tcPr>
            <w:tcW w:w="5072" w:type="dxa"/>
            <w:hideMark/>
          </w:tcPr>
          <w:p w14:paraId="35037517" w14:textId="77777777"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14:paraId="60AFD50F" w14:textId="77777777" w:rsidR="00E22E8E" w:rsidRPr="001D7AF4" w:rsidRDefault="003127AE" w:rsidP="009B786C">
            <w:pPr>
              <w:contextualSpacing/>
            </w:pPr>
            <w:proofErr w:type="spellStart"/>
            <w:r w:rsidRPr="001D7AF4">
              <w:t>CP.Floc</w:t>
            </w:r>
            <w:proofErr w:type="spellEnd"/>
          </w:p>
        </w:tc>
      </w:tr>
      <w:tr w:rsidR="00E22E8E" w:rsidRPr="001D7AF4" w14:paraId="72A24843" w14:textId="77777777" w:rsidTr="003039BE">
        <w:trPr>
          <w:jc w:val="center"/>
        </w:trPr>
        <w:tc>
          <w:tcPr>
            <w:tcW w:w="5072" w:type="dxa"/>
            <w:hideMark/>
          </w:tcPr>
          <w:p w14:paraId="578A01A6" w14:textId="77777777"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14:paraId="646E32DE" w14:textId="77777777" w:rsidR="00E22E8E" w:rsidRPr="001D7AF4" w:rsidRDefault="003127AE" w:rsidP="009B786C">
            <w:pPr>
              <w:contextualSpacing/>
            </w:pPr>
            <w:proofErr w:type="spellStart"/>
            <w:r w:rsidRPr="001D7AF4">
              <w:t>HL.Floc</w:t>
            </w:r>
            <w:proofErr w:type="spellEnd"/>
          </w:p>
        </w:tc>
      </w:tr>
      <w:tr w:rsidR="00E22E8E" w:rsidRPr="001D7AF4" w14:paraId="6D1F3D4D" w14:textId="77777777" w:rsidTr="003039BE">
        <w:trPr>
          <w:jc w:val="center"/>
        </w:trPr>
        <w:tc>
          <w:tcPr>
            <w:tcW w:w="5072" w:type="dxa"/>
            <w:hideMark/>
          </w:tcPr>
          <w:p w14:paraId="56BB1578" w14:textId="77777777"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14:paraId="6233826B" w14:textId="77777777" w:rsidR="00E22E8E" w:rsidRPr="001D7AF4" w:rsidRDefault="003127AE" w:rsidP="009B786C">
            <w:pPr>
              <w:contextualSpacing/>
            </w:pPr>
            <w:proofErr w:type="spellStart"/>
            <w:r w:rsidRPr="001D7AF4">
              <w:t>N.FlocBaffles</w:t>
            </w:r>
            <w:proofErr w:type="spellEnd"/>
          </w:p>
        </w:tc>
      </w:tr>
      <w:tr w:rsidR="00E22E8E" w:rsidRPr="001D7AF4" w14:paraId="12E8233B" w14:textId="77777777" w:rsidTr="003039BE">
        <w:trPr>
          <w:jc w:val="center"/>
        </w:trPr>
        <w:tc>
          <w:tcPr>
            <w:tcW w:w="5072" w:type="dxa"/>
            <w:shd w:val="clear" w:color="auto" w:fill="FFFFFF"/>
            <w:hideMark/>
          </w:tcPr>
          <w:p w14:paraId="627FAB88" w14:textId="77777777"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14:paraId="56E46449" w14:textId="77777777" w:rsidR="00E22E8E" w:rsidRPr="001D7AF4" w:rsidRDefault="00E22E8E" w:rsidP="009B786C">
            <w:pPr>
              <w:contextualSpacing/>
            </w:pPr>
            <w:r w:rsidRPr="001D7AF4">
              <w:t>Láminas de policarbonato</w:t>
            </w:r>
          </w:p>
        </w:tc>
      </w:tr>
      <w:tr w:rsidR="00E22E8E" w:rsidRPr="001D7AF4" w14:paraId="119A50C0" w14:textId="77777777" w:rsidTr="003039BE">
        <w:trPr>
          <w:jc w:val="center"/>
        </w:trPr>
        <w:tc>
          <w:tcPr>
            <w:tcW w:w="5072" w:type="dxa"/>
            <w:shd w:val="clear" w:color="auto" w:fill="auto"/>
            <w:hideMark/>
          </w:tcPr>
          <w:p w14:paraId="6E9C58AF" w14:textId="77777777"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14:paraId="7F0331FF" w14:textId="77777777"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14:paraId="38A210BA" w14:textId="77777777" w:rsidR="00E22E8E" w:rsidRPr="001D7AF4" w:rsidRDefault="00954A48" w:rsidP="009B786C">
            <w:pPr>
              <w:contextualSpacing/>
            </w:pPr>
            <w:proofErr w:type="spellStart"/>
            <w:r w:rsidRPr="001D7AF4">
              <w:t>W.SedInletChannel</w:t>
            </w:r>
            <w:proofErr w:type="spellEnd"/>
            <w:r w:rsidR="00E22E8E" w:rsidRPr="001D7AF4">
              <w:t xml:space="preserve"> de ancho</w:t>
            </w:r>
          </w:p>
          <w:p w14:paraId="3C688A9C" w14:textId="77777777"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14:paraId="4286C5F9" w14:textId="77777777" w:rsidTr="003039BE">
        <w:trPr>
          <w:jc w:val="center"/>
        </w:trPr>
        <w:tc>
          <w:tcPr>
            <w:tcW w:w="5072" w:type="dxa"/>
            <w:shd w:val="clear" w:color="auto" w:fill="auto"/>
            <w:hideMark/>
          </w:tcPr>
          <w:p w14:paraId="68189390" w14:textId="77777777"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14:paraId="11E1F5E6" w14:textId="77777777" w:rsidR="00E22E8E" w:rsidRPr="001D7AF4" w:rsidRDefault="00954A48" w:rsidP="009B786C">
            <w:pPr>
              <w:contextualSpacing/>
            </w:pPr>
            <w:proofErr w:type="spellStart"/>
            <w:r w:rsidRPr="001D7AF4">
              <w:t>L.SedChannel</w:t>
            </w:r>
            <w:proofErr w:type="spellEnd"/>
            <w:r w:rsidR="00E22E8E" w:rsidRPr="001D7AF4">
              <w:t xml:space="preserve"> de largo</w:t>
            </w:r>
          </w:p>
          <w:p w14:paraId="24A33254" w14:textId="77777777" w:rsidR="00E22E8E" w:rsidRPr="001D7AF4" w:rsidRDefault="00954A48" w:rsidP="009B786C">
            <w:pPr>
              <w:contextualSpacing/>
            </w:pPr>
            <w:proofErr w:type="spellStart"/>
            <w:r w:rsidRPr="001D7AF4">
              <w:t>W.SedExitChannel</w:t>
            </w:r>
            <w:proofErr w:type="spellEnd"/>
            <w:r w:rsidR="00E22E8E" w:rsidRPr="001D7AF4">
              <w:t xml:space="preserve"> de ancho</w:t>
            </w:r>
          </w:p>
          <w:p w14:paraId="23CE75B7" w14:textId="77777777"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14:paraId="53BF8C8D" w14:textId="77777777" w:rsidTr="003039BE">
        <w:trPr>
          <w:trHeight w:val="305"/>
          <w:jc w:val="center"/>
        </w:trPr>
        <w:tc>
          <w:tcPr>
            <w:tcW w:w="5072" w:type="dxa"/>
            <w:hideMark/>
          </w:tcPr>
          <w:p w14:paraId="4765A8CA" w14:textId="77777777" w:rsidR="00E22E8E" w:rsidRPr="001D7AF4" w:rsidRDefault="00E22E8E" w:rsidP="009B786C">
            <w:pPr>
              <w:contextualSpacing/>
            </w:pPr>
            <w:r w:rsidRPr="001D7AF4">
              <w:t>Número de tanques de sedimentación</w:t>
            </w:r>
          </w:p>
        </w:tc>
        <w:tc>
          <w:tcPr>
            <w:tcW w:w="4518" w:type="dxa"/>
            <w:shd w:val="clear" w:color="auto" w:fill="auto"/>
            <w:hideMark/>
          </w:tcPr>
          <w:p w14:paraId="2209243A" w14:textId="77777777" w:rsidR="00E22E8E" w:rsidRPr="001D7AF4" w:rsidRDefault="00954A48" w:rsidP="009B786C">
            <w:pPr>
              <w:contextualSpacing/>
            </w:pPr>
            <w:proofErr w:type="spellStart"/>
            <w:r w:rsidRPr="001D7AF4">
              <w:t>N.SedTanks</w:t>
            </w:r>
            <w:proofErr w:type="spellEnd"/>
          </w:p>
        </w:tc>
      </w:tr>
      <w:tr w:rsidR="00E22E8E" w:rsidRPr="001D7AF4" w14:paraId="7FF526C8" w14:textId="77777777" w:rsidTr="003039BE">
        <w:trPr>
          <w:jc w:val="center"/>
        </w:trPr>
        <w:tc>
          <w:tcPr>
            <w:tcW w:w="5072" w:type="dxa"/>
          </w:tcPr>
          <w:p w14:paraId="767FE200" w14:textId="77777777" w:rsidR="00E22E8E" w:rsidRPr="001D7AF4" w:rsidRDefault="00E22E8E" w:rsidP="009B786C">
            <w:pPr>
              <w:contextualSpacing/>
            </w:pPr>
            <w:r w:rsidRPr="001D7AF4">
              <w:t>Dimensiones de cada tanque de sedimentación</w:t>
            </w:r>
          </w:p>
        </w:tc>
        <w:tc>
          <w:tcPr>
            <w:tcW w:w="4518" w:type="dxa"/>
            <w:shd w:val="clear" w:color="auto" w:fill="auto"/>
          </w:tcPr>
          <w:p w14:paraId="230DFF9B" w14:textId="77777777" w:rsidR="00E22E8E" w:rsidRPr="001D7AF4" w:rsidRDefault="00954A48" w:rsidP="009B786C">
            <w:pPr>
              <w:contextualSpacing/>
            </w:pPr>
            <w:proofErr w:type="spellStart"/>
            <w:r w:rsidRPr="001D7AF4">
              <w:t>W.Sed</w:t>
            </w:r>
            <w:proofErr w:type="spellEnd"/>
            <w:r w:rsidR="00E22E8E" w:rsidRPr="001D7AF4">
              <w:t xml:space="preserve"> de ancho</w:t>
            </w:r>
          </w:p>
          <w:p w14:paraId="6B139C79" w14:textId="77777777" w:rsidR="00E22E8E" w:rsidRPr="001D7AF4" w:rsidRDefault="00954A48" w:rsidP="009B786C">
            <w:pPr>
              <w:contextualSpacing/>
            </w:pPr>
            <w:proofErr w:type="spellStart"/>
            <w:r w:rsidRPr="001D7AF4">
              <w:t>L.Sed</w:t>
            </w:r>
            <w:proofErr w:type="spellEnd"/>
            <w:r w:rsidR="00E22E8E" w:rsidRPr="001D7AF4">
              <w:t xml:space="preserve"> de largo</w:t>
            </w:r>
          </w:p>
          <w:p w14:paraId="6A66AC84" w14:textId="77777777"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14:paraId="7359C0B6" w14:textId="77777777" w:rsidTr="003039BE">
        <w:trPr>
          <w:jc w:val="center"/>
        </w:trPr>
        <w:tc>
          <w:tcPr>
            <w:tcW w:w="5072" w:type="dxa"/>
            <w:shd w:val="clear" w:color="auto" w:fill="auto"/>
            <w:hideMark/>
          </w:tcPr>
          <w:p w14:paraId="7ADDB6E5" w14:textId="77777777"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14:paraId="26BE734B" w14:textId="77777777" w:rsidR="00E22E8E" w:rsidRPr="001D7AF4" w:rsidRDefault="00954A48" w:rsidP="009B786C">
            <w:pPr>
              <w:contextualSpacing/>
            </w:pPr>
            <w:proofErr w:type="spellStart"/>
            <w:r w:rsidRPr="001D7AF4">
              <w:t>Ti.Sed</w:t>
            </w:r>
            <w:proofErr w:type="spellEnd"/>
          </w:p>
        </w:tc>
      </w:tr>
      <w:tr w:rsidR="00E22E8E" w:rsidRPr="001D7AF4" w14:paraId="53BCB249" w14:textId="77777777" w:rsidTr="003039BE">
        <w:trPr>
          <w:jc w:val="center"/>
        </w:trPr>
        <w:tc>
          <w:tcPr>
            <w:tcW w:w="5072" w:type="dxa"/>
            <w:hideMark/>
          </w:tcPr>
          <w:p w14:paraId="5542F65C" w14:textId="77777777" w:rsidR="00E22E8E" w:rsidRPr="001D7AF4" w:rsidRDefault="00E22E8E" w:rsidP="009B786C">
            <w:pPr>
              <w:contextualSpacing/>
            </w:pPr>
            <w:r w:rsidRPr="001D7AF4">
              <w:t>Número total de placas de sedimentación</w:t>
            </w:r>
          </w:p>
        </w:tc>
        <w:tc>
          <w:tcPr>
            <w:tcW w:w="4518" w:type="dxa"/>
            <w:shd w:val="clear" w:color="auto" w:fill="auto"/>
            <w:hideMark/>
          </w:tcPr>
          <w:p w14:paraId="04F20529" w14:textId="77777777" w:rsidR="00E22E8E" w:rsidRPr="001D7AF4" w:rsidRDefault="00954A48" w:rsidP="009B786C">
            <w:pPr>
              <w:contextualSpacing/>
            </w:pPr>
            <w:proofErr w:type="spellStart"/>
            <w:r w:rsidRPr="001D7AF4">
              <w:t>N.SedPlatesTotal</w:t>
            </w:r>
            <w:proofErr w:type="spellEnd"/>
          </w:p>
        </w:tc>
      </w:tr>
      <w:tr w:rsidR="00E22E8E" w:rsidRPr="001D7AF4" w14:paraId="72F50A95" w14:textId="77777777" w:rsidTr="003039BE">
        <w:trPr>
          <w:jc w:val="center"/>
        </w:trPr>
        <w:tc>
          <w:tcPr>
            <w:tcW w:w="5072" w:type="dxa"/>
            <w:hideMark/>
          </w:tcPr>
          <w:p w14:paraId="091083CC" w14:textId="77777777"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14:paraId="599CE474" w14:textId="77777777" w:rsidR="00E22E8E" w:rsidRPr="001D7AF4" w:rsidRDefault="00954A48" w:rsidP="009B786C">
            <w:pPr>
              <w:contextualSpacing/>
            </w:pPr>
            <w:proofErr w:type="spellStart"/>
            <w:r w:rsidRPr="001D7AF4">
              <w:t>AN.SedPlate</w:t>
            </w:r>
            <w:proofErr w:type="spellEnd"/>
          </w:p>
        </w:tc>
      </w:tr>
      <w:tr w:rsidR="00E22E8E" w:rsidRPr="001D7AF4" w14:paraId="0BE2D4A6" w14:textId="77777777" w:rsidTr="003039BE">
        <w:trPr>
          <w:jc w:val="center"/>
        </w:trPr>
        <w:tc>
          <w:tcPr>
            <w:tcW w:w="5072" w:type="dxa"/>
            <w:hideMark/>
          </w:tcPr>
          <w:p w14:paraId="3DA3EB2B" w14:textId="77777777"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14:paraId="54819FF8" w14:textId="77777777" w:rsidR="00E22E8E" w:rsidRPr="001D7AF4" w:rsidRDefault="00954A48" w:rsidP="009B786C">
            <w:pPr>
              <w:contextualSpacing/>
              <w:rPr>
                <w:highlight w:val="yellow"/>
              </w:rPr>
            </w:pPr>
            <w:proofErr w:type="spellStart"/>
            <w:r w:rsidRPr="001D7AF4">
              <w:t>L.SedPlate</w:t>
            </w:r>
            <w:proofErr w:type="spellEnd"/>
          </w:p>
        </w:tc>
      </w:tr>
      <w:tr w:rsidR="00E22E8E" w:rsidRPr="001D7AF4" w14:paraId="43902B60" w14:textId="77777777" w:rsidTr="003039BE">
        <w:trPr>
          <w:jc w:val="center"/>
        </w:trPr>
        <w:tc>
          <w:tcPr>
            <w:tcW w:w="5072" w:type="dxa"/>
            <w:shd w:val="clear" w:color="auto" w:fill="FFFFFF"/>
            <w:hideMark/>
          </w:tcPr>
          <w:p w14:paraId="180498D5" w14:textId="77777777"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14:paraId="0367E386" w14:textId="77777777" w:rsidR="00E22E8E" w:rsidRPr="001D7AF4" w:rsidRDefault="00954A48" w:rsidP="009B786C">
            <w:pPr>
              <w:contextualSpacing/>
            </w:pPr>
            <w:proofErr w:type="spellStart"/>
            <w:r w:rsidRPr="001D7AF4">
              <w:t>S.SedPlate</w:t>
            </w:r>
            <w:proofErr w:type="spellEnd"/>
          </w:p>
        </w:tc>
      </w:tr>
      <w:tr w:rsidR="00E22E8E" w:rsidRPr="001D7AF4" w14:paraId="609B01D9" w14:textId="77777777" w:rsidTr="003039BE">
        <w:trPr>
          <w:jc w:val="center"/>
        </w:trPr>
        <w:tc>
          <w:tcPr>
            <w:tcW w:w="5072" w:type="dxa"/>
            <w:shd w:val="clear" w:color="auto" w:fill="FFFFFF"/>
            <w:hideMark/>
          </w:tcPr>
          <w:p w14:paraId="0CDCD559" w14:textId="77777777"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14:paraId="0EF17826" w14:textId="77777777" w:rsidR="00E22E8E" w:rsidRPr="001D7AF4" w:rsidRDefault="00954A48" w:rsidP="009B786C">
            <w:pPr>
              <w:contextualSpacing/>
            </w:pPr>
            <w:proofErr w:type="spellStart"/>
            <w:r w:rsidRPr="001D7AF4">
              <w:t>V.SedUp</w:t>
            </w:r>
            <w:proofErr w:type="spellEnd"/>
          </w:p>
        </w:tc>
      </w:tr>
      <w:tr w:rsidR="00E22E8E" w:rsidRPr="001D7AF4" w14:paraId="3A9B8A60" w14:textId="77777777" w:rsidTr="003039BE">
        <w:trPr>
          <w:jc w:val="center"/>
        </w:trPr>
        <w:tc>
          <w:tcPr>
            <w:tcW w:w="5072" w:type="dxa"/>
            <w:shd w:val="clear" w:color="auto" w:fill="FFFFFF"/>
            <w:hideMark/>
          </w:tcPr>
          <w:p w14:paraId="35A2DCF1" w14:textId="77777777"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14:paraId="4402CDBC" w14:textId="77777777" w:rsidR="00E22E8E" w:rsidRPr="001D7AF4" w:rsidRDefault="00954A48" w:rsidP="009B786C">
            <w:pPr>
              <w:contextualSpacing/>
            </w:pPr>
            <w:proofErr w:type="spellStart"/>
            <w:r w:rsidRPr="001D7AF4">
              <w:t>V.SedCBod</w:t>
            </w:r>
            <w:proofErr w:type="spellEnd"/>
          </w:p>
        </w:tc>
      </w:tr>
      <w:tr w:rsidR="00E22E8E" w:rsidRPr="001D7AF4" w14:paraId="531A0DC6" w14:textId="77777777" w:rsidTr="003039BE">
        <w:trPr>
          <w:jc w:val="center"/>
        </w:trPr>
        <w:tc>
          <w:tcPr>
            <w:tcW w:w="5072" w:type="dxa"/>
            <w:shd w:val="clear" w:color="auto" w:fill="FFFFFF"/>
            <w:hideMark/>
          </w:tcPr>
          <w:p w14:paraId="7C185FFC" w14:textId="77777777"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14:paraId="4E2741F4" w14:textId="77777777" w:rsidR="00E22E8E" w:rsidRPr="001D7AF4" w:rsidRDefault="00954A48" w:rsidP="009B786C">
            <w:pPr>
              <w:contextualSpacing/>
            </w:pPr>
            <w:r w:rsidRPr="001D7AF4">
              <w:t>N.Fi</w:t>
            </w:r>
          </w:p>
        </w:tc>
      </w:tr>
      <w:tr w:rsidR="00E22E8E" w:rsidRPr="001D7AF4" w14:paraId="4EF2CA09" w14:textId="77777777" w:rsidTr="003039BE">
        <w:trPr>
          <w:jc w:val="center"/>
        </w:trPr>
        <w:tc>
          <w:tcPr>
            <w:tcW w:w="5072" w:type="dxa"/>
            <w:shd w:val="clear" w:color="auto" w:fill="FFFFFF"/>
            <w:hideMark/>
          </w:tcPr>
          <w:p w14:paraId="298F407E" w14:textId="77777777"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14:paraId="77A9FA43" w14:textId="77777777" w:rsidR="00E22E8E" w:rsidRPr="001D7AF4" w:rsidRDefault="00954A48" w:rsidP="009B786C">
            <w:pPr>
              <w:contextualSpacing/>
            </w:pPr>
            <w:proofErr w:type="spellStart"/>
            <w:r w:rsidRPr="001D7AF4">
              <w:t>N.FiLayer</w:t>
            </w:r>
            <w:proofErr w:type="spellEnd"/>
          </w:p>
        </w:tc>
      </w:tr>
      <w:tr w:rsidR="00E22E8E" w:rsidRPr="001D7AF4" w14:paraId="45067D1C" w14:textId="77777777" w:rsidTr="003039BE">
        <w:trPr>
          <w:jc w:val="center"/>
        </w:trPr>
        <w:tc>
          <w:tcPr>
            <w:tcW w:w="5072" w:type="dxa"/>
            <w:shd w:val="clear" w:color="auto" w:fill="FFFFFF"/>
            <w:hideMark/>
          </w:tcPr>
          <w:p w14:paraId="533D921C" w14:textId="77777777" w:rsidR="00E22E8E" w:rsidRPr="001D7AF4" w:rsidRDefault="00E22E8E" w:rsidP="009B786C">
            <w:pPr>
              <w:contextualSpacing/>
            </w:pPr>
            <w:r w:rsidRPr="001D7AF4">
              <w:t>Profundidad de cada capa del lecho filtrante</w:t>
            </w:r>
          </w:p>
        </w:tc>
        <w:tc>
          <w:tcPr>
            <w:tcW w:w="4518" w:type="dxa"/>
            <w:shd w:val="clear" w:color="auto" w:fill="FFFFFF"/>
            <w:hideMark/>
          </w:tcPr>
          <w:p w14:paraId="7C1B2A03" w14:textId="77777777"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14:paraId="3927C03C" w14:textId="77777777"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14:paraId="6597A201" w14:textId="77777777" w:rsidTr="003039BE">
        <w:trPr>
          <w:jc w:val="center"/>
        </w:trPr>
        <w:tc>
          <w:tcPr>
            <w:tcW w:w="5072" w:type="dxa"/>
            <w:shd w:val="clear" w:color="auto" w:fill="FFFFFF"/>
            <w:hideMark/>
          </w:tcPr>
          <w:p w14:paraId="24FA87AC" w14:textId="77777777"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14:paraId="3A33858F" w14:textId="77777777" w:rsidR="00E22E8E" w:rsidRPr="001D7AF4" w:rsidRDefault="00954A48" w:rsidP="00581EF1">
            <w:pPr>
              <w:contextualSpacing/>
            </w:pPr>
            <w:proofErr w:type="spellStart"/>
            <w:r w:rsidRPr="001D7AF4">
              <w:t>H.FiSand</w:t>
            </w:r>
            <w:proofErr w:type="spellEnd"/>
          </w:p>
        </w:tc>
      </w:tr>
      <w:tr w:rsidR="00E22E8E" w:rsidRPr="001D7AF4" w14:paraId="3DA9907C" w14:textId="77777777" w:rsidTr="003039BE">
        <w:trPr>
          <w:jc w:val="center"/>
        </w:trPr>
        <w:tc>
          <w:tcPr>
            <w:tcW w:w="5072" w:type="dxa"/>
            <w:shd w:val="clear" w:color="auto" w:fill="FFFFFF"/>
            <w:hideMark/>
          </w:tcPr>
          <w:p w14:paraId="052EDF27" w14:textId="77777777" w:rsidR="00E22E8E" w:rsidRPr="001D7AF4" w:rsidRDefault="00E22E8E" w:rsidP="009B786C">
            <w:pPr>
              <w:contextualSpacing/>
              <w:rPr>
                <w:highlight w:val="yellow"/>
              </w:rPr>
            </w:pPr>
            <w:r w:rsidRPr="001D7AF4">
              <w:t>Material filtrante</w:t>
            </w:r>
          </w:p>
        </w:tc>
        <w:tc>
          <w:tcPr>
            <w:tcW w:w="4518" w:type="dxa"/>
            <w:shd w:val="clear" w:color="auto" w:fill="FFFFFF"/>
            <w:hideMark/>
          </w:tcPr>
          <w:p w14:paraId="72338606" w14:textId="77777777" w:rsidR="00E22E8E" w:rsidRPr="001D7AF4" w:rsidRDefault="00E22E8E" w:rsidP="009B786C">
            <w:pPr>
              <w:contextualSpacing/>
            </w:pPr>
            <w:r w:rsidRPr="001D7AF4">
              <w:t>Arena de sílice</w:t>
            </w:r>
          </w:p>
        </w:tc>
      </w:tr>
      <w:tr w:rsidR="00E22E8E" w:rsidRPr="001D7AF4" w14:paraId="2DF5D0DD" w14:textId="77777777" w:rsidTr="003039BE">
        <w:trPr>
          <w:jc w:val="center"/>
        </w:trPr>
        <w:tc>
          <w:tcPr>
            <w:tcW w:w="5072" w:type="dxa"/>
            <w:shd w:val="clear" w:color="auto" w:fill="FFFFFF"/>
            <w:hideMark/>
          </w:tcPr>
          <w:p w14:paraId="2D18CC13" w14:textId="77777777"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14:paraId="2B59C560" w14:textId="77777777" w:rsidR="00E22E8E" w:rsidRPr="001D7AF4" w:rsidRDefault="00954A48" w:rsidP="009B786C">
            <w:pPr>
              <w:contextualSpacing/>
            </w:pPr>
            <w:proofErr w:type="spellStart"/>
            <w:r w:rsidRPr="001D7AF4">
              <w:t>V.FiLayer</w:t>
            </w:r>
            <w:proofErr w:type="spellEnd"/>
          </w:p>
        </w:tc>
      </w:tr>
      <w:tr w:rsidR="00E22E8E" w:rsidRPr="001D7AF4" w14:paraId="710B60B0" w14:textId="77777777" w:rsidTr="003039BE">
        <w:trPr>
          <w:jc w:val="center"/>
        </w:trPr>
        <w:tc>
          <w:tcPr>
            <w:tcW w:w="5072" w:type="dxa"/>
            <w:shd w:val="clear" w:color="auto" w:fill="FFFFFF"/>
            <w:hideMark/>
          </w:tcPr>
          <w:p w14:paraId="4A5A71B8" w14:textId="77777777"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14:paraId="0AC98BF8" w14:textId="77777777" w:rsidR="00E22E8E" w:rsidRPr="001D7AF4" w:rsidRDefault="00954A48" w:rsidP="009B786C">
            <w:pPr>
              <w:contextualSpacing/>
            </w:pPr>
            <w:proofErr w:type="spellStart"/>
            <w:r w:rsidRPr="001D7AF4">
              <w:t>V.FiBw</w:t>
            </w:r>
            <w:proofErr w:type="spellEnd"/>
          </w:p>
        </w:tc>
      </w:tr>
      <w:tr w:rsidR="00E22E8E" w:rsidRPr="001D7AF4" w14:paraId="45763579" w14:textId="77777777" w:rsidTr="003039BE">
        <w:trPr>
          <w:jc w:val="center"/>
        </w:trPr>
        <w:tc>
          <w:tcPr>
            <w:tcW w:w="5072" w:type="dxa"/>
            <w:shd w:val="clear" w:color="auto" w:fill="FFFFFF"/>
            <w:hideMark/>
          </w:tcPr>
          <w:p w14:paraId="5C893799" w14:textId="77777777"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14:paraId="1726C592" w14:textId="77777777" w:rsidR="00E22E8E" w:rsidRPr="001D7AF4" w:rsidRDefault="00954A48" w:rsidP="009B786C">
            <w:pPr>
              <w:contextualSpacing/>
            </w:pPr>
            <w:r w:rsidRPr="001D7AF4">
              <w:rPr>
                <w:szCs w:val="24"/>
              </w:rPr>
              <w:t>H.Fi</w:t>
            </w:r>
          </w:p>
        </w:tc>
      </w:tr>
      <w:tr w:rsidR="00E22E8E" w:rsidRPr="001D7AF4" w14:paraId="5915D25E" w14:textId="77777777" w:rsidTr="003039BE">
        <w:trPr>
          <w:jc w:val="center"/>
        </w:trPr>
        <w:tc>
          <w:tcPr>
            <w:tcW w:w="5072" w:type="dxa"/>
            <w:shd w:val="clear" w:color="auto" w:fill="FFFFFF"/>
            <w:hideMark/>
          </w:tcPr>
          <w:p w14:paraId="62EE4F14" w14:textId="77777777"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14:paraId="6B5C9039" w14:textId="77777777" w:rsidR="00E22E8E" w:rsidRPr="001D7AF4" w:rsidRDefault="00954A48" w:rsidP="009B786C">
            <w:pPr>
              <w:contextualSpacing/>
            </w:pPr>
            <w:r w:rsidRPr="001D7AF4">
              <w:t>L.Fi</w:t>
            </w:r>
          </w:p>
        </w:tc>
      </w:tr>
      <w:tr w:rsidR="00E22E8E" w:rsidRPr="001D7AF4" w14:paraId="76F63CEC" w14:textId="77777777" w:rsidTr="003039BE">
        <w:trPr>
          <w:jc w:val="center"/>
        </w:trPr>
        <w:tc>
          <w:tcPr>
            <w:tcW w:w="5072" w:type="dxa"/>
            <w:shd w:val="clear" w:color="auto" w:fill="FFFFFF"/>
            <w:hideMark/>
          </w:tcPr>
          <w:p w14:paraId="35343D23" w14:textId="77777777"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14:paraId="301A2B27" w14:textId="77777777" w:rsidR="00E22E8E" w:rsidRPr="001D7AF4" w:rsidRDefault="00954A48" w:rsidP="009B786C">
            <w:pPr>
              <w:contextualSpacing/>
            </w:pPr>
            <w:r w:rsidRPr="001D7AF4">
              <w:t>W.Fi</w:t>
            </w:r>
          </w:p>
        </w:tc>
      </w:tr>
    </w:tbl>
    <w:p w14:paraId="5F8C2E0E" w14:textId="77777777" w:rsidR="00AB1412" w:rsidRPr="001D7AF4" w:rsidRDefault="00AB1412" w:rsidP="009B786C">
      <w:pPr>
        <w:pStyle w:val="Heading1"/>
      </w:pPr>
      <w:bookmarkStart w:id="147" w:name="_Toc424289931"/>
    </w:p>
    <w:p w14:paraId="1FCFC6E6" w14:textId="77777777" w:rsidR="00AB1412" w:rsidRPr="001D7AF4" w:rsidRDefault="00AB1412" w:rsidP="00AB1412">
      <w:pPr>
        <w:pStyle w:val="Heading2"/>
        <w:rPr>
          <w:sz w:val="44"/>
          <w:u w:val="single"/>
        </w:rPr>
      </w:pPr>
      <w:r w:rsidRPr="001D7AF4">
        <w:br w:type="page"/>
      </w:r>
    </w:p>
    <w:p w14:paraId="010E2A0B" w14:textId="77777777"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7"/>
      <w:proofErr w:type="spellEnd"/>
    </w:p>
    <w:p w14:paraId="176F9C39" w14:textId="77777777"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D40DE6">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14:paraId="2FC90157" w14:textId="77777777"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14:paraId="4D452249" w14:textId="77777777"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14:paraId="70412B23" w14:textId="77777777"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14:paraId="0F20D35B" w14:textId="77777777"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14:paraId="7959046D" w14:textId="77777777"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14:paraId="670BB68B" w14:textId="77777777"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4"/>
      <w:footerReference w:type="default" r:id="rId55"/>
      <w:pgSz w:w="12240" w:h="15840"/>
      <w:pgMar w:top="907" w:right="907" w:bottom="907" w:left="907"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7" w:author="Paroma Chakravarty" w:date="2015-09-14T15:17:00Z" w:initials="PC">
    <w:p w14:paraId="109EB5BC" w14:textId="77777777" w:rsidR="00D40DE6" w:rsidRDefault="00D40DE6">
      <w:pPr>
        <w:pStyle w:val="CommentText"/>
      </w:pPr>
      <w:r>
        <w:rPr>
          <w:rStyle w:val="CommentReference"/>
        </w:rPr>
        <w:annotationRef/>
      </w:r>
      <w:r>
        <w:t xml:space="preserve">Be </w:t>
      </w:r>
      <w:proofErr w:type="spellStart"/>
      <w:r>
        <w:t>captured</w:t>
      </w:r>
      <w:proofErr w:type="spellEnd"/>
    </w:p>
  </w:comment>
  <w:comment w:id="69" w:author="Paroma Chakravarty" w:date="2015-09-14T15:20:00Z" w:initials="PC">
    <w:p w14:paraId="33AEA725" w14:textId="77777777" w:rsidR="00CB2BF6" w:rsidRDefault="00CB2BF6">
      <w:pPr>
        <w:pStyle w:val="CommentText"/>
      </w:pPr>
      <w:r>
        <w:rPr>
          <w:rStyle w:val="CommentReference"/>
        </w:rPr>
        <w:annotationRef/>
      </w:r>
      <w:proofErr w:type="spellStart"/>
      <w:r>
        <w:t>goal</w:t>
      </w:r>
      <w:proofErr w:type="spellEnd"/>
    </w:p>
  </w:comment>
  <w:comment w:id="70" w:author="Paroma Chakravarty" w:date="2015-09-14T15:22:00Z" w:initials="PC">
    <w:p w14:paraId="4E4EF29C" w14:textId="77777777" w:rsidR="00CB2BF6" w:rsidRDefault="00CB2BF6">
      <w:pPr>
        <w:pStyle w:val="CommentText"/>
      </w:pPr>
      <w:r>
        <w:rPr>
          <w:rStyle w:val="CommentReference"/>
        </w:rPr>
        <w:annotationRef/>
      </w:r>
      <w:r>
        <w:t xml:space="preserve">captarían? </w:t>
      </w:r>
      <w:proofErr w:type="spellStart"/>
      <w:r>
        <w:t>Subjuctive</w:t>
      </w:r>
      <w:proofErr w:type="spellEnd"/>
      <w:r>
        <w:t>?</w:t>
      </w:r>
    </w:p>
  </w:comment>
  <w:comment w:id="73" w:author="Paroma Chakravarty" w:date="2015-09-14T15:38:00Z" w:initials="PC">
    <w:p w14:paraId="3B8FD8A8" w14:textId="1A01EE18" w:rsidR="00157019" w:rsidRPr="00157019" w:rsidRDefault="00157019">
      <w:pPr>
        <w:pStyle w:val="CommentText"/>
        <w:rPr>
          <w:lang w:val="en-US"/>
        </w:rPr>
      </w:pPr>
      <w:r>
        <w:rPr>
          <w:rStyle w:val="CommentReference"/>
        </w:rPr>
        <w:annotationRef/>
      </w:r>
      <w:r w:rsidRPr="00157019">
        <w:rPr>
          <w:lang w:val="en-US"/>
        </w:rPr>
        <w:t xml:space="preserve">So we no longer have the half Wall between bays right? </w:t>
      </w:r>
      <w:r>
        <w:rPr>
          <w:lang w:val="en-US"/>
        </w:rPr>
        <w:t>Should I correct this drawing? (</w:t>
      </w:r>
      <w:proofErr w:type="gramStart"/>
      <w:r>
        <w:rPr>
          <w:lang w:val="en-US"/>
        </w:rPr>
        <w:t>no</w:t>
      </w:r>
      <w:proofErr w:type="gramEnd"/>
      <w:r>
        <w:rPr>
          <w:lang w:val="en-US"/>
        </w:rPr>
        <w:t xml:space="preserve"> hay </w:t>
      </w:r>
      <w:proofErr w:type="spellStart"/>
      <w:r>
        <w:rPr>
          <w:lang w:val="en-US"/>
        </w:rPr>
        <w:t>camaras</w:t>
      </w:r>
      <w:proofErr w:type="spellEnd"/>
      <w:r>
        <w:rPr>
          <w:lang w:val="en-US"/>
        </w:rPr>
        <w:t>)</w:t>
      </w:r>
    </w:p>
  </w:comment>
  <w:comment w:id="81" w:author="Paroma Chakravarty" w:date="2015-09-14T15:41:00Z" w:initials="PC">
    <w:p w14:paraId="40A72185" w14:textId="7F4C035B" w:rsidR="007C3530" w:rsidRDefault="007C3530">
      <w:pPr>
        <w:pStyle w:val="CommentText"/>
      </w:pPr>
      <w:r>
        <w:rPr>
          <w:rStyle w:val="CommentReference"/>
        </w:rPr>
        <w:annotationRef/>
      </w:r>
      <w:proofErr w:type="spellStart"/>
      <w:r>
        <w:t>Dispose</w:t>
      </w:r>
      <w:proofErr w:type="spellEnd"/>
      <w:r>
        <w:t xml:space="preserve">/ </w:t>
      </w:r>
      <w:proofErr w:type="spellStart"/>
      <w:r>
        <w:t>throw</w:t>
      </w:r>
      <w:proofErr w:type="spellEnd"/>
      <w:r>
        <w:t xml:space="preserve"> </w:t>
      </w:r>
      <w:proofErr w:type="spellStart"/>
      <w:r>
        <w:t>out</w:t>
      </w:r>
      <w:proofErr w:type="spellEnd"/>
    </w:p>
  </w:comment>
  <w:comment w:id="90" w:author="Paroma Chakravarty" w:date="2015-09-14T16:05:00Z" w:initials="PC">
    <w:p w14:paraId="02B91A6C" w14:textId="0D6A87C1" w:rsidR="00AE3D79" w:rsidRDefault="00AE3D79">
      <w:pPr>
        <w:pStyle w:val="CommentText"/>
      </w:pPr>
      <w:r>
        <w:rPr>
          <w:rStyle w:val="CommentReference"/>
        </w:rPr>
        <w:annotationRef/>
      </w:r>
      <w:r>
        <w:t xml:space="preserve">No jet </w:t>
      </w:r>
      <w:proofErr w:type="spellStart"/>
      <w:r>
        <w:t>reverser</w:t>
      </w:r>
      <w:proofErr w:type="spellEnd"/>
      <w:r>
        <w:t xml:space="preserve">, </w:t>
      </w:r>
    </w:p>
  </w:comment>
  <w:comment w:id="93" w:author="Paroma Chakravarty" w:date="2015-09-14T16:08:00Z" w:initials="PC">
    <w:p w14:paraId="04148307" w14:textId="69E7EC78" w:rsidR="00020CB7" w:rsidRDefault="00020CB7">
      <w:pPr>
        <w:pStyle w:val="CommentText"/>
      </w:pPr>
      <w:r>
        <w:rPr>
          <w:rStyle w:val="CommentReference"/>
        </w:rPr>
        <w:annotationRef/>
      </w:r>
      <w:proofErr w:type="spellStart"/>
      <w:r>
        <w:t>Should</w:t>
      </w:r>
      <w:proofErr w:type="spellEnd"/>
      <w:r>
        <w:t xml:space="preserve"> be </w:t>
      </w:r>
      <w:proofErr w:type="spellStart"/>
      <w:r>
        <w:t>updated</w:t>
      </w:r>
      <w:proofErr w:type="spellEnd"/>
      <w: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09EB5BC" w15:done="0"/>
  <w15:commentEx w15:paraId="33AEA725" w15:done="0"/>
  <w15:commentEx w15:paraId="4E4EF29C" w15:done="0"/>
  <w15:commentEx w15:paraId="3B8FD8A8" w15:done="0"/>
  <w15:commentEx w15:paraId="40A72185" w15:done="0"/>
  <w15:commentEx w15:paraId="02B91A6C" w15:done="0"/>
  <w15:commentEx w15:paraId="0414830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0840EA" w14:textId="77777777" w:rsidR="001F4A85" w:rsidRDefault="001F4A85" w:rsidP="00532D00">
      <w:pPr>
        <w:spacing w:line="240" w:lineRule="auto"/>
      </w:pPr>
      <w:r>
        <w:separator/>
      </w:r>
    </w:p>
  </w:endnote>
  <w:endnote w:type="continuationSeparator" w:id="0">
    <w:p w14:paraId="34CEB8B1" w14:textId="77777777" w:rsidR="001F4A85" w:rsidRDefault="001F4A85"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14:paraId="408C3807" w14:textId="77777777" w:rsidR="00D40DE6" w:rsidRDefault="00D40DE6">
        <w:pPr>
          <w:pStyle w:val="Footer"/>
          <w:jc w:val="right"/>
        </w:pPr>
        <w:r>
          <w:fldChar w:fldCharType="begin"/>
        </w:r>
        <w:r>
          <w:instrText xml:space="preserve"> PAGE   \* MERGEFORMAT </w:instrText>
        </w:r>
        <w:r>
          <w:fldChar w:fldCharType="separate"/>
        </w:r>
        <w:r w:rsidR="00020CB7">
          <w:rPr>
            <w:noProof/>
          </w:rPr>
          <w:t>66</w:t>
        </w:r>
        <w:r>
          <w:rPr>
            <w:noProof/>
          </w:rPr>
          <w:fldChar w:fldCharType="end"/>
        </w:r>
      </w:p>
    </w:sdtContent>
  </w:sdt>
  <w:p w14:paraId="5E4E3CBB" w14:textId="77777777" w:rsidR="00D40DE6" w:rsidRDefault="00D40D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140E60" w14:textId="77777777" w:rsidR="001F4A85" w:rsidRDefault="001F4A85" w:rsidP="00532D00">
      <w:pPr>
        <w:spacing w:line="240" w:lineRule="auto"/>
      </w:pPr>
      <w:r>
        <w:separator/>
      </w:r>
    </w:p>
  </w:footnote>
  <w:footnote w:type="continuationSeparator" w:id="0">
    <w:p w14:paraId="5B5DE6EE" w14:textId="77777777" w:rsidR="001F4A85" w:rsidRDefault="001F4A85"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E2CA67" w14:textId="77777777" w:rsidR="00D40DE6" w:rsidRDefault="00D40DE6" w:rsidP="00D62C08">
    <w:pPr>
      <w:pStyle w:val="Header"/>
      <w:pBdr>
        <w:bottom w:val="single" w:sz="18" w:space="0" w:color="auto"/>
      </w:pBdr>
      <w:tabs>
        <w:tab w:val="clear" w:pos="4680"/>
        <w:tab w:val="clear" w:pos="9360"/>
      </w:tabs>
      <w:ind w:left="8910" w:hanging="8910"/>
    </w:pPr>
    <w:r>
      <w:rPr>
        <w:noProof/>
        <w:lang w:val="en-US"/>
      </w:rPr>
      <w:drawing>
        <wp:inline distT="0" distB="0" distL="0" distR="0" wp14:anchorId="08A81F22" wp14:editId="34BF0876">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aroma Chakravarty">
    <w15:presenceInfo w15:providerId="AD" w15:userId="S-1-5-21-1275210071-879983540-725345543-6996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04A6"/>
    <w:rsid w:val="00004CAD"/>
    <w:rsid w:val="00004FAA"/>
    <w:rsid w:val="0000686C"/>
    <w:rsid w:val="00007687"/>
    <w:rsid w:val="00011A6F"/>
    <w:rsid w:val="00020B60"/>
    <w:rsid w:val="00020CB7"/>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019"/>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7D6"/>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A85"/>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583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289"/>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530"/>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1BE3"/>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393D"/>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3D79"/>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2BF6"/>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0DE6"/>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3891"/>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25E13"/>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906798"/>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 w:type="character" w:styleId="CommentReference">
    <w:name w:val="annotation reference"/>
    <w:basedOn w:val="DefaultParagraphFont"/>
    <w:uiPriority w:val="99"/>
    <w:semiHidden/>
    <w:unhideWhenUsed/>
    <w:rsid w:val="00D40DE6"/>
    <w:rPr>
      <w:sz w:val="16"/>
      <w:szCs w:val="16"/>
    </w:rPr>
  </w:style>
  <w:style w:type="paragraph" w:styleId="CommentText">
    <w:name w:val="annotation text"/>
    <w:basedOn w:val="Normal"/>
    <w:link w:val="CommentTextChar"/>
    <w:uiPriority w:val="99"/>
    <w:semiHidden/>
    <w:unhideWhenUsed/>
    <w:rsid w:val="00D40DE6"/>
    <w:pPr>
      <w:spacing w:line="240" w:lineRule="auto"/>
    </w:pPr>
    <w:rPr>
      <w:sz w:val="20"/>
    </w:rPr>
  </w:style>
  <w:style w:type="character" w:customStyle="1" w:styleId="CommentTextChar">
    <w:name w:val="Comment Text Char"/>
    <w:basedOn w:val="DefaultParagraphFont"/>
    <w:link w:val="CommentText"/>
    <w:uiPriority w:val="99"/>
    <w:semiHidden/>
    <w:rsid w:val="00D40DE6"/>
    <w:rPr>
      <w:rFonts w:eastAsia="Times New Roman" w:cs="Times New Roman"/>
      <w:sz w:val="20"/>
      <w:szCs w:val="20"/>
      <w:lang w:val="es-HN"/>
    </w:rPr>
  </w:style>
  <w:style w:type="paragraph" w:styleId="CommentSubject">
    <w:name w:val="annotation subject"/>
    <w:basedOn w:val="CommentText"/>
    <w:next w:val="CommentText"/>
    <w:link w:val="CommentSubjectChar"/>
    <w:uiPriority w:val="99"/>
    <w:semiHidden/>
    <w:unhideWhenUsed/>
    <w:rsid w:val="00D40DE6"/>
    <w:rPr>
      <w:b/>
      <w:bCs/>
    </w:rPr>
  </w:style>
  <w:style w:type="character" w:customStyle="1" w:styleId="CommentSubjectChar">
    <w:name w:val="Comment Subject Char"/>
    <w:basedOn w:val="CommentTextChar"/>
    <w:link w:val="CommentSubject"/>
    <w:uiPriority w:val="99"/>
    <w:semiHidden/>
    <w:rsid w:val="00D40DE6"/>
    <w:rPr>
      <w:rFonts w:eastAsia="Times New Roman" w:cs="Times New Roman"/>
      <w:b/>
      <w:bCs/>
      <w:sz w:val="20"/>
      <w:szCs w:val="20"/>
      <w:lang w:val="es-H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jpeg"/><Relationship Id="rId34" Type="http://schemas.openxmlformats.org/officeDocument/2006/relationships/image" Target="media/image24.jpe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1.pn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microsoft.com/office/2011/relationships/commentsExtended" Target="commentsExtended.xml"/><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hyperlink" Target="http://creativecommons.org/licenses/by-sa/3.0/us/legalcode"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image" Target="media/image39.png"/><Relationship Id="rId57"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comments" Target="comments.xml"/><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6913F1-E24B-4BD3-9D79-48851C59F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76</Pages>
  <Words>18522</Words>
  <Characters>105582</Characters>
  <Application>Microsoft Office Word</Application>
  <DocSecurity>0</DocSecurity>
  <Lines>879</Lines>
  <Paragraphs>24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3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oma Chakravarty</dc:creator>
  <cp:lastModifiedBy>Paroma Chakravarty</cp:lastModifiedBy>
  <cp:revision>9</cp:revision>
  <dcterms:created xsi:type="dcterms:W3CDTF">2015-09-14T18:39:00Z</dcterms:created>
  <dcterms:modified xsi:type="dcterms:W3CDTF">2015-09-14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